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29"/>
  </p:notesMasterIdLst>
  <p:sldIdLst>
    <p:sldId id="256" r:id="rId2"/>
    <p:sldId id="258" r:id="rId3"/>
    <p:sldId id="260" r:id="rId4"/>
    <p:sldId id="261" r:id="rId5"/>
    <p:sldId id="262" r:id="rId6"/>
    <p:sldId id="266" r:id="rId7"/>
    <p:sldId id="310" r:id="rId8"/>
    <p:sldId id="272" r:id="rId9"/>
    <p:sldId id="311" r:id="rId10"/>
    <p:sldId id="312" r:id="rId11"/>
    <p:sldId id="313" r:id="rId12"/>
    <p:sldId id="314" r:id="rId13"/>
    <p:sldId id="321" r:id="rId14"/>
    <p:sldId id="316" r:id="rId15"/>
    <p:sldId id="317" r:id="rId16"/>
    <p:sldId id="318" r:id="rId17"/>
    <p:sldId id="319" r:id="rId18"/>
    <p:sldId id="320" r:id="rId19"/>
    <p:sldId id="322" r:id="rId20"/>
    <p:sldId id="323" r:id="rId21"/>
    <p:sldId id="324" r:id="rId22"/>
    <p:sldId id="332" r:id="rId23"/>
    <p:sldId id="325" r:id="rId24"/>
    <p:sldId id="326" r:id="rId25"/>
    <p:sldId id="333" r:id="rId26"/>
    <p:sldId id="327" r:id="rId27"/>
    <p:sldId id="334" r:id="rId28"/>
  </p:sldIdLst>
  <p:sldSz cx="9144000" cy="5143500" type="screen16x9"/>
  <p:notesSz cx="6858000" cy="9144000"/>
  <p:embeddedFontLst>
    <p:embeddedFont>
      <p:font typeface="Bebas Neue" panose="020B0606020202050201" pitchFamily="34" charset="0"/>
      <p:regular r:id="rId30"/>
    </p:embeddedFont>
    <p:embeddedFont>
      <p:font typeface="Cambria Math" panose="02040503050406030204" pitchFamily="18" charset="0"/>
      <p:regular r:id="rId31"/>
    </p:embeddedFont>
    <p:embeddedFont>
      <p:font typeface="Comfortaa" panose="020B0604020202020204" charset="0"/>
      <p:regular r:id="rId32"/>
      <p:bold r:id="rId33"/>
    </p:embeddedFont>
    <p:embeddedFont>
      <p:font typeface="MuseoModerno" panose="020B0604020202020204" charset="0"/>
      <p:regular r:id="rId34"/>
      <p:bold r:id="rId35"/>
    </p:embeddedFont>
    <p:embeddedFont>
      <p:font typeface="Poppins" panose="00000500000000000000" pitchFamily="2" charset="0"/>
      <p:regular r:id="rId36"/>
      <p:bold r:id="rId37"/>
      <p:italic r:id="rId38"/>
      <p:boldItalic r:id="rId3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pos="454">
          <p15:clr>
            <a:srgbClr val="9AA0A6"/>
          </p15:clr>
        </p15:guide>
        <p15:guide id="2" orient="horz" pos="597">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5457BD7-ADDA-4C98-9711-BA0A04E0BAD1}" v="1" dt="2025-04-11T07:35:17.001"/>
  </p1510:revLst>
</p1510:revInfo>
</file>

<file path=ppt/tableStyles.xml><?xml version="1.0" encoding="utf-8"?>
<a:tblStyleLst xmlns:a="http://schemas.openxmlformats.org/drawingml/2006/main" def="{4360F2C9-E392-4AB0-95E9-E833DE20CF1B}">
  <a:tblStyle styleId="{4360F2C9-E392-4AB0-95E9-E833DE20CF1B}"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909" autoAdjust="0"/>
  </p:normalViewPr>
  <p:slideViewPr>
    <p:cSldViewPr snapToGrid="0">
      <p:cViewPr varScale="1">
        <p:scale>
          <a:sx n="67" d="100"/>
          <a:sy n="67" d="100"/>
        </p:scale>
        <p:origin x="1260" y="272"/>
      </p:cViewPr>
      <p:guideLst>
        <p:guide pos="454"/>
        <p:guide orient="horz" pos="597"/>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0.fntdata"/><Relationship Id="rId21" Type="http://schemas.openxmlformats.org/officeDocument/2006/relationships/slide" Target="slides/slide20.xml"/><Relationship Id="rId34" Type="http://schemas.openxmlformats.org/officeDocument/2006/relationships/font" Target="fonts/font5.fntdata"/><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presProps" Target="presProps.xml"/><Relationship Id="rId45"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4"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uy nguyen" userId="7b27fba0e3592f67" providerId="LiveId" clId="{45457BD7-ADDA-4C98-9711-BA0A04E0BAD1}"/>
    <pc:docChg chg="undo custSel delSld modSld">
      <pc:chgData name="thuy nguyen" userId="7b27fba0e3592f67" providerId="LiveId" clId="{45457BD7-ADDA-4C98-9711-BA0A04E0BAD1}" dt="2025-04-11T07:35:26.071" v="99" actId="1035"/>
      <pc:docMkLst>
        <pc:docMk/>
      </pc:docMkLst>
      <pc:sldChg chg="delSp modSp mod">
        <pc:chgData name="thuy nguyen" userId="7b27fba0e3592f67" providerId="LiveId" clId="{45457BD7-ADDA-4C98-9711-BA0A04E0BAD1}" dt="2025-04-11T07:34:20.275" v="3" actId="1076"/>
        <pc:sldMkLst>
          <pc:docMk/>
          <pc:sldMk cId="0" sldId="256"/>
        </pc:sldMkLst>
        <pc:spChg chg="mod">
          <ac:chgData name="thuy nguyen" userId="7b27fba0e3592f67" providerId="LiveId" clId="{45457BD7-ADDA-4C98-9711-BA0A04E0BAD1}" dt="2025-04-11T07:34:20.275" v="3" actId="1076"/>
          <ac:spMkLst>
            <pc:docMk/>
            <pc:sldMk cId="0" sldId="256"/>
            <ac:spMk id="42" creationId="{00000000-0000-0000-0000-000000000000}"/>
          </ac:spMkLst>
        </pc:spChg>
        <pc:spChg chg="del">
          <ac:chgData name="thuy nguyen" userId="7b27fba0e3592f67" providerId="LiveId" clId="{45457BD7-ADDA-4C98-9711-BA0A04E0BAD1}" dt="2025-04-11T07:34:09.360" v="1" actId="478"/>
          <ac:spMkLst>
            <pc:docMk/>
            <pc:sldMk cId="0" sldId="256"/>
            <ac:spMk id="45" creationId="{00000000-0000-0000-0000-000000000000}"/>
          </ac:spMkLst>
        </pc:spChg>
      </pc:sldChg>
      <pc:sldChg chg="modSp mod">
        <pc:chgData name="thuy nguyen" userId="7b27fba0e3592f67" providerId="LiveId" clId="{45457BD7-ADDA-4C98-9711-BA0A04E0BAD1}" dt="2025-04-11T07:35:26.071" v="99" actId="1035"/>
        <pc:sldMkLst>
          <pc:docMk/>
          <pc:sldMk cId="0" sldId="258"/>
        </pc:sldMkLst>
        <pc:spChg chg="mod">
          <ac:chgData name="thuy nguyen" userId="7b27fba0e3592f67" providerId="LiveId" clId="{45457BD7-ADDA-4C98-9711-BA0A04E0BAD1}" dt="2025-04-11T07:35:09.370" v="80" actId="1036"/>
          <ac:spMkLst>
            <pc:docMk/>
            <pc:sldMk cId="0" sldId="258"/>
            <ac:spMk id="50355" creationId="{00000000-0000-0000-0000-000000000000}"/>
          </ac:spMkLst>
        </pc:spChg>
        <pc:spChg chg="mod">
          <ac:chgData name="thuy nguyen" userId="7b27fba0e3592f67" providerId="LiveId" clId="{45457BD7-ADDA-4C98-9711-BA0A04E0BAD1}" dt="2025-04-11T07:35:26.071" v="99" actId="1035"/>
          <ac:spMkLst>
            <pc:docMk/>
            <pc:sldMk cId="0" sldId="258"/>
            <ac:spMk id="50358" creationId="{00000000-0000-0000-0000-000000000000}"/>
          </ac:spMkLst>
        </pc:spChg>
        <pc:cxnChg chg="mod">
          <ac:chgData name="thuy nguyen" userId="7b27fba0e3592f67" providerId="LiveId" clId="{45457BD7-ADDA-4C98-9711-BA0A04E0BAD1}" dt="2025-04-11T07:35:09.370" v="80" actId="1036"/>
          <ac:cxnSpMkLst>
            <pc:docMk/>
            <pc:sldMk cId="0" sldId="258"/>
            <ac:cxnSpMk id="50372" creationId="{00000000-0000-0000-0000-000000000000}"/>
          </ac:cxnSpMkLst>
        </pc:cxnChg>
        <pc:cxnChg chg="mod">
          <ac:chgData name="thuy nguyen" userId="7b27fba0e3592f67" providerId="LiveId" clId="{45457BD7-ADDA-4C98-9711-BA0A04E0BAD1}" dt="2025-04-11T07:35:01" v="53" actId="1037"/>
          <ac:cxnSpMkLst>
            <pc:docMk/>
            <pc:sldMk cId="0" sldId="258"/>
            <ac:cxnSpMk id="50374" creationId="{00000000-0000-0000-0000-000000000000}"/>
          </ac:cxnSpMkLst>
        </pc:cxnChg>
      </pc:sldChg>
      <pc:sldChg chg="del">
        <pc:chgData name="thuy nguyen" userId="7b27fba0e3592f67" providerId="LiveId" clId="{45457BD7-ADDA-4C98-9711-BA0A04E0BAD1}" dt="2025-04-11T07:34:05.168" v="0" actId="47"/>
        <pc:sldMkLst>
          <pc:docMk/>
          <pc:sldMk cId="943084534" sldId="335"/>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47936906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291"/>
        <p:cNvGrpSpPr/>
        <p:nvPr/>
      </p:nvGrpSpPr>
      <p:grpSpPr>
        <a:xfrm>
          <a:off x="0" y="0"/>
          <a:ext cx="0" cy="0"/>
          <a:chOff x="0" y="0"/>
          <a:chExt cx="0" cy="0"/>
        </a:xfrm>
      </p:grpSpPr>
      <p:sp>
        <p:nvSpPr>
          <p:cNvPr id="50292" name="Google Shape;5029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293" name="Google Shape;5029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09"/>
        <p:cNvGrpSpPr/>
        <p:nvPr/>
      </p:nvGrpSpPr>
      <p:grpSpPr>
        <a:xfrm>
          <a:off x="0" y="0"/>
          <a:ext cx="0" cy="0"/>
          <a:chOff x="0" y="0"/>
          <a:chExt cx="0" cy="0"/>
        </a:xfrm>
      </p:grpSpPr>
      <p:sp>
        <p:nvSpPr>
          <p:cNvPr id="51510" name="Google Shape;51510;gdf086ef707_0_380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511" name="Google Shape;51511;gdf086ef707_0_380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7191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341"/>
        <p:cNvGrpSpPr/>
        <p:nvPr/>
      </p:nvGrpSpPr>
      <p:grpSpPr>
        <a:xfrm>
          <a:off x="0" y="0"/>
          <a:ext cx="0" cy="0"/>
          <a:chOff x="0" y="0"/>
          <a:chExt cx="0" cy="0"/>
        </a:xfrm>
      </p:grpSpPr>
      <p:sp>
        <p:nvSpPr>
          <p:cNvPr id="50342" name="Google Shape;50342;gdf086ef707_0_55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343" name="Google Shape;50343;gdf086ef707_0_55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01"/>
        <p:cNvGrpSpPr/>
        <p:nvPr/>
      </p:nvGrpSpPr>
      <p:grpSpPr>
        <a:xfrm>
          <a:off x="0" y="0"/>
          <a:ext cx="0" cy="0"/>
          <a:chOff x="0" y="0"/>
          <a:chExt cx="0" cy="0"/>
        </a:xfrm>
      </p:grpSpPr>
      <p:sp>
        <p:nvSpPr>
          <p:cNvPr id="50402" name="Google Shape;50402;gdf185a2e4a_0_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03" name="Google Shape;50403;gdf185a2e4a_0_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22"/>
        <p:cNvGrpSpPr/>
        <p:nvPr/>
      </p:nvGrpSpPr>
      <p:grpSpPr>
        <a:xfrm>
          <a:off x="0" y="0"/>
          <a:ext cx="0" cy="0"/>
          <a:chOff x="0" y="0"/>
          <a:chExt cx="0" cy="0"/>
        </a:xfrm>
      </p:grpSpPr>
      <p:sp>
        <p:nvSpPr>
          <p:cNvPr id="50423" name="Google Shape;50423;gdf185a2e4a_0_12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24" name="Google Shape;50424;gdf185a2e4a_0_12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45"/>
        <p:cNvGrpSpPr/>
        <p:nvPr/>
      </p:nvGrpSpPr>
      <p:grpSpPr>
        <a:xfrm>
          <a:off x="0" y="0"/>
          <a:ext cx="0" cy="0"/>
          <a:chOff x="0" y="0"/>
          <a:chExt cx="0" cy="0"/>
        </a:xfrm>
      </p:grpSpPr>
      <p:sp>
        <p:nvSpPr>
          <p:cNvPr id="50446" name="Google Shape;50446;gdeef646618_0_17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47" name="Google Shape;50447;gdeef646618_0_17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804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314"/>
        <p:cNvGrpSpPr/>
        <p:nvPr/>
      </p:nvGrpSpPr>
      <p:grpSpPr>
        <a:xfrm>
          <a:off x="0" y="0"/>
          <a:ext cx="0" cy="0"/>
          <a:chOff x="0" y="0"/>
          <a:chExt cx="0" cy="0"/>
        </a:xfrm>
      </p:grpSpPr>
      <p:sp>
        <p:nvSpPr>
          <p:cNvPr id="51315" name="Google Shape;51315;gdf185a3341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316" name="Google Shape;51316;gdf185a3341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09"/>
        <p:cNvGrpSpPr/>
        <p:nvPr/>
      </p:nvGrpSpPr>
      <p:grpSpPr>
        <a:xfrm>
          <a:off x="0" y="0"/>
          <a:ext cx="0" cy="0"/>
          <a:chOff x="0" y="0"/>
          <a:chExt cx="0" cy="0"/>
        </a:xfrm>
      </p:grpSpPr>
      <p:sp>
        <p:nvSpPr>
          <p:cNvPr id="51510" name="Google Shape;51510;gdf086ef707_0_380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511" name="Google Shape;51511;gdf086ef707_0_380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263298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720000" y="540000"/>
            <a:ext cx="6657300" cy="357600"/>
            <a:chOff x="720000" y="540000"/>
            <a:chExt cx="6657300" cy="357600"/>
          </a:xfrm>
        </p:grpSpPr>
        <p:sp>
          <p:nvSpPr>
            <p:cNvPr id="10" name="Google Shape;10;p2"/>
            <p:cNvSpPr/>
            <p:nvPr/>
          </p:nvSpPr>
          <p:spPr>
            <a:xfrm>
              <a:off x="720000" y="540000"/>
              <a:ext cx="66573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 name="Google Shape;11;p2"/>
            <p:cNvGrpSpPr/>
            <p:nvPr/>
          </p:nvGrpSpPr>
          <p:grpSpPr>
            <a:xfrm>
              <a:off x="720000" y="544450"/>
              <a:ext cx="332750" cy="340900"/>
              <a:chOff x="4640775" y="524900"/>
              <a:chExt cx="332750" cy="340900"/>
            </a:xfrm>
          </p:grpSpPr>
          <p:sp>
            <p:nvSpPr>
              <p:cNvPr id="12" name="Google Shape;1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24;p2"/>
            <p:cNvGrpSpPr/>
            <p:nvPr/>
          </p:nvGrpSpPr>
          <p:grpSpPr>
            <a:xfrm>
              <a:off x="1052595" y="544450"/>
              <a:ext cx="332750" cy="340900"/>
              <a:chOff x="4640775" y="524900"/>
              <a:chExt cx="332750" cy="340900"/>
            </a:xfrm>
          </p:grpSpPr>
          <p:sp>
            <p:nvSpPr>
              <p:cNvPr id="25" name="Google Shape;2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 name="Google Shape;37;p2"/>
            <p:cNvGrpSpPr/>
            <p:nvPr/>
          </p:nvGrpSpPr>
          <p:grpSpPr>
            <a:xfrm>
              <a:off x="1385191" y="544450"/>
              <a:ext cx="332750" cy="340900"/>
              <a:chOff x="4640775" y="524900"/>
              <a:chExt cx="332750" cy="340900"/>
            </a:xfrm>
          </p:grpSpPr>
          <p:sp>
            <p:nvSpPr>
              <p:cNvPr id="38" name="Google Shape;3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 name="Google Shape;50;p2"/>
            <p:cNvGrpSpPr/>
            <p:nvPr/>
          </p:nvGrpSpPr>
          <p:grpSpPr>
            <a:xfrm>
              <a:off x="1717786" y="544450"/>
              <a:ext cx="332750" cy="340900"/>
              <a:chOff x="4640775" y="524900"/>
              <a:chExt cx="332750" cy="340900"/>
            </a:xfrm>
          </p:grpSpPr>
          <p:sp>
            <p:nvSpPr>
              <p:cNvPr id="51" name="Google Shape;5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 name="Google Shape;63;p2"/>
            <p:cNvGrpSpPr/>
            <p:nvPr/>
          </p:nvGrpSpPr>
          <p:grpSpPr>
            <a:xfrm>
              <a:off x="2050382" y="544450"/>
              <a:ext cx="332750" cy="340900"/>
              <a:chOff x="4640775" y="524900"/>
              <a:chExt cx="332750" cy="340900"/>
            </a:xfrm>
          </p:grpSpPr>
          <p:sp>
            <p:nvSpPr>
              <p:cNvPr id="64" name="Google Shape;6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 name="Google Shape;76;p2"/>
            <p:cNvGrpSpPr/>
            <p:nvPr/>
          </p:nvGrpSpPr>
          <p:grpSpPr>
            <a:xfrm>
              <a:off x="2382977" y="544450"/>
              <a:ext cx="332750" cy="340900"/>
              <a:chOff x="4640775" y="524900"/>
              <a:chExt cx="332750" cy="340900"/>
            </a:xfrm>
          </p:grpSpPr>
          <p:sp>
            <p:nvSpPr>
              <p:cNvPr id="77" name="Google Shape;7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 name="Google Shape;89;p2"/>
            <p:cNvGrpSpPr/>
            <p:nvPr/>
          </p:nvGrpSpPr>
          <p:grpSpPr>
            <a:xfrm>
              <a:off x="2715572" y="544450"/>
              <a:ext cx="332750" cy="340900"/>
              <a:chOff x="4640775" y="524900"/>
              <a:chExt cx="332750" cy="340900"/>
            </a:xfrm>
          </p:grpSpPr>
          <p:sp>
            <p:nvSpPr>
              <p:cNvPr id="90" name="Google Shape;9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 name="Google Shape;102;p2"/>
            <p:cNvGrpSpPr/>
            <p:nvPr/>
          </p:nvGrpSpPr>
          <p:grpSpPr>
            <a:xfrm>
              <a:off x="3048168" y="544450"/>
              <a:ext cx="332750" cy="340900"/>
              <a:chOff x="4640775" y="524900"/>
              <a:chExt cx="332750" cy="340900"/>
            </a:xfrm>
          </p:grpSpPr>
          <p:sp>
            <p:nvSpPr>
              <p:cNvPr id="103" name="Google Shape;10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5" name="Google Shape;115;p2"/>
            <p:cNvGrpSpPr/>
            <p:nvPr/>
          </p:nvGrpSpPr>
          <p:grpSpPr>
            <a:xfrm>
              <a:off x="3380763" y="544450"/>
              <a:ext cx="332750" cy="340900"/>
              <a:chOff x="4640775" y="524900"/>
              <a:chExt cx="332750" cy="340900"/>
            </a:xfrm>
          </p:grpSpPr>
          <p:sp>
            <p:nvSpPr>
              <p:cNvPr id="116" name="Google Shape;11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 name="Google Shape;128;p2"/>
            <p:cNvGrpSpPr/>
            <p:nvPr/>
          </p:nvGrpSpPr>
          <p:grpSpPr>
            <a:xfrm>
              <a:off x="3713359" y="544450"/>
              <a:ext cx="332750" cy="340900"/>
              <a:chOff x="4640775" y="524900"/>
              <a:chExt cx="332750" cy="340900"/>
            </a:xfrm>
          </p:grpSpPr>
          <p:sp>
            <p:nvSpPr>
              <p:cNvPr id="129" name="Google Shape;12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2"/>
            <p:cNvGrpSpPr/>
            <p:nvPr/>
          </p:nvGrpSpPr>
          <p:grpSpPr>
            <a:xfrm>
              <a:off x="4045954" y="544450"/>
              <a:ext cx="332750" cy="340900"/>
              <a:chOff x="4640775" y="524900"/>
              <a:chExt cx="332750" cy="340900"/>
            </a:xfrm>
          </p:grpSpPr>
          <p:sp>
            <p:nvSpPr>
              <p:cNvPr id="142" name="Google Shape;14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4" name="Google Shape;154;p2"/>
            <p:cNvGrpSpPr/>
            <p:nvPr/>
          </p:nvGrpSpPr>
          <p:grpSpPr>
            <a:xfrm>
              <a:off x="4378549" y="544450"/>
              <a:ext cx="332750" cy="340900"/>
              <a:chOff x="4640775" y="524900"/>
              <a:chExt cx="332750" cy="340900"/>
            </a:xfrm>
          </p:grpSpPr>
          <p:sp>
            <p:nvSpPr>
              <p:cNvPr id="155" name="Google Shape;15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7" name="Google Shape;167;p2"/>
            <p:cNvGrpSpPr/>
            <p:nvPr/>
          </p:nvGrpSpPr>
          <p:grpSpPr>
            <a:xfrm>
              <a:off x="4711145" y="544450"/>
              <a:ext cx="332750" cy="340900"/>
              <a:chOff x="4640775" y="524900"/>
              <a:chExt cx="332750" cy="340900"/>
            </a:xfrm>
          </p:grpSpPr>
          <p:sp>
            <p:nvSpPr>
              <p:cNvPr id="168" name="Google Shape;16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 name="Google Shape;180;p2"/>
            <p:cNvGrpSpPr/>
            <p:nvPr/>
          </p:nvGrpSpPr>
          <p:grpSpPr>
            <a:xfrm>
              <a:off x="5043740" y="544450"/>
              <a:ext cx="332750" cy="340900"/>
              <a:chOff x="4640775" y="524900"/>
              <a:chExt cx="332750" cy="340900"/>
            </a:xfrm>
          </p:grpSpPr>
          <p:sp>
            <p:nvSpPr>
              <p:cNvPr id="181" name="Google Shape;18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3" name="Google Shape;193;p2"/>
            <p:cNvGrpSpPr/>
            <p:nvPr/>
          </p:nvGrpSpPr>
          <p:grpSpPr>
            <a:xfrm>
              <a:off x="5376336" y="544450"/>
              <a:ext cx="332750" cy="340900"/>
              <a:chOff x="4640775" y="524900"/>
              <a:chExt cx="332750" cy="340900"/>
            </a:xfrm>
          </p:grpSpPr>
          <p:sp>
            <p:nvSpPr>
              <p:cNvPr id="194" name="Google Shape;19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6" name="Google Shape;206;p2"/>
            <p:cNvGrpSpPr/>
            <p:nvPr/>
          </p:nvGrpSpPr>
          <p:grpSpPr>
            <a:xfrm>
              <a:off x="5708931" y="544450"/>
              <a:ext cx="332750" cy="340900"/>
              <a:chOff x="4640775" y="524900"/>
              <a:chExt cx="332750" cy="340900"/>
            </a:xfrm>
          </p:grpSpPr>
          <p:sp>
            <p:nvSpPr>
              <p:cNvPr id="207" name="Google Shape;20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 name="Google Shape;219;p2"/>
            <p:cNvGrpSpPr/>
            <p:nvPr/>
          </p:nvGrpSpPr>
          <p:grpSpPr>
            <a:xfrm>
              <a:off x="6041526" y="544450"/>
              <a:ext cx="332750" cy="340900"/>
              <a:chOff x="4640775" y="524900"/>
              <a:chExt cx="332750" cy="340900"/>
            </a:xfrm>
          </p:grpSpPr>
          <p:sp>
            <p:nvSpPr>
              <p:cNvPr id="220" name="Google Shape;22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 name="Google Shape;232;p2"/>
            <p:cNvGrpSpPr/>
            <p:nvPr/>
          </p:nvGrpSpPr>
          <p:grpSpPr>
            <a:xfrm>
              <a:off x="6374122" y="544450"/>
              <a:ext cx="332750" cy="340900"/>
              <a:chOff x="4640775" y="524900"/>
              <a:chExt cx="332750" cy="340900"/>
            </a:xfrm>
          </p:grpSpPr>
          <p:sp>
            <p:nvSpPr>
              <p:cNvPr id="233" name="Google Shape;23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5" name="Google Shape;245;p2"/>
            <p:cNvGrpSpPr/>
            <p:nvPr/>
          </p:nvGrpSpPr>
          <p:grpSpPr>
            <a:xfrm>
              <a:off x="6706717" y="544450"/>
              <a:ext cx="332750" cy="340900"/>
              <a:chOff x="4640775" y="524900"/>
              <a:chExt cx="332750" cy="340900"/>
            </a:xfrm>
          </p:grpSpPr>
          <p:sp>
            <p:nvSpPr>
              <p:cNvPr id="246" name="Google Shape;24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8" name="Google Shape;258;p2"/>
            <p:cNvGrpSpPr/>
            <p:nvPr/>
          </p:nvGrpSpPr>
          <p:grpSpPr>
            <a:xfrm>
              <a:off x="7039313" y="544450"/>
              <a:ext cx="332750" cy="340900"/>
              <a:chOff x="4640775" y="524900"/>
              <a:chExt cx="332750" cy="340900"/>
            </a:xfrm>
          </p:grpSpPr>
          <p:sp>
            <p:nvSpPr>
              <p:cNvPr id="259" name="Google Shape;25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71" name="Google Shape;271;p2"/>
          <p:cNvGrpSpPr/>
          <p:nvPr/>
        </p:nvGrpSpPr>
        <p:grpSpPr>
          <a:xfrm>
            <a:off x="720000" y="4245875"/>
            <a:ext cx="7704000" cy="357600"/>
            <a:chOff x="720000" y="4245875"/>
            <a:chExt cx="7704000" cy="357600"/>
          </a:xfrm>
        </p:grpSpPr>
        <p:sp>
          <p:nvSpPr>
            <p:cNvPr id="272" name="Google Shape;272;p2"/>
            <p:cNvSpPr/>
            <p:nvPr/>
          </p:nvSpPr>
          <p:spPr>
            <a:xfrm>
              <a:off x="720000" y="4245875"/>
              <a:ext cx="7704000" cy="3576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3" name="Google Shape;273;p2"/>
            <p:cNvGrpSpPr/>
            <p:nvPr/>
          </p:nvGrpSpPr>
          <p:grpSpPr>
            <a:xfrm>
              <a:off x="720000" y="4250325"/>
              <a:ext cx="332750" cy="340900"/>
              <a:chOff x="4640775" y="524900"/>
              <a:chExt cx="332750" cy="340900"/>
            </a:xfrm>
          </p:grpSpPr>
          <p:sp>
            <p:nvSpPr>
              <p:cNvPr id="274" name="Google Shape;27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6" name="Google Shape;286;p2"/>
            <p:cNvGrpSpPr/>
            <p:nvPr/>
          </p:nvGrpSpPr>
          <p:grpSpPr>
            <a:xfrm>
              <a:off x="1055056" y="4250325"/>
              <a:ext cx="332750" cy="340900"/>
              <a:chOff x="4640775" y="524900"/>
              <a:chExt cx="332750" cy="340900"/>
            </a:xfrm>
          </p:grpSpPr>
          <p:sp>
            <p:nvSpPr>
              <p:cNvPr id="287" name="Google Shape;28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9" name="Google Shape;299;p2"/>
            <p:cNvGrpSpPr/>
            <p:nvPr/>
          </p:nvGrpSpPr>
          <p:grpSpPr>
            <a:xfrm>
              <a:off x="1390113" y="4250325"/>
              <a:ext cx="332750" cy="340900"/>
              <a:chOff x="4640775" y="524900"/>
              <a:chExt cx="332750" cy="340900"/>
            </a:xfrm>
          </p:grpSpPr>
          <p:sp>
            <p:nvSpPr>
              <p:cNvPr id="300" name="Google Shape;30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2" name="Google Shape;312;p2"/>
            <p:cNvGrpSpPr/>
            <p:nvPr/>
          </p:nvGrpSpPr>
          <p:grpSpPr>
            <a:xfrm>
              <a:off x="1725169" y="4250325"/>
              <a:ext cx="332750" cy="340900"/>
              <a:chOff x="4640775" y="524900"/>
              <a:chExt cx="332750" cy="340900"/>
            </a:xfrm>
          </p:grpSpPr>
          <p:sp>
            <p:nvSpPr>
              <p:cNvPr id="313" name="Google Shape;31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5" name="Google Shape;325;p2"/>
            <p:cNvGrpSpPr/>
            <p:nvPr/>
          </p:nvGrpSpPr>
          <p:grpSpPr>
            <a:xfrm>
              <a:off x="2060226" y="4250325"/>
              <a:ext cx="332750" cy="340900"/>
              <a:chOff x="4640775" y="524900"/>
              <a:chExt cx="332750" cy="340900"/>
            </a:xfrm>
          </p:grpSpPr>
          <p:sp>
            <p:nvSpPr>
              <p:cNvPr id="326" name="Google Shape;32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 name="Google Shape;338;p2"/>
            <p:cNvGrpSpPr/>
            <p:nvPr/>
          </p:nvGrpSpPr>
          <p:grpSpPr>
            <a:xfrm>
              <a:off x="2395282" y="4250325"/>
              <a:ext cx="332750" cy="340900"/>
              <a:chOff x="4640775" y="524900"/>
              <a:chExt cx="332750" cy="340900"/>
            </a:xfrm>
          </p:grpSpPr>
          <p:sp>
            <p:nvSpPr>
              <p:cNvPr id="339" name="Google Shape;33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1" name="Google Shape;351;p2"/>
            <p:cNvGrpSpPr/>
            <p:nvPr/>
          </p:nvGrpSpPr>
          <p:grpSpPr>
            <a:xfrm>
              <a:off x="2730339" y="4250325"/>
              <a:ext cx="332750" cy="340900"/>
              <a:chOff x="4640775" y="524900"/>
              <a:chExt cx="332750" cy="340900"/>
            </a:xfrm>
          </p:grpSpPr>
          <p:sp>
            <p:nvSpPr>
              <p:cNvPr id="352" name="Google Shape;35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4" name="Google Shape;364;p2"/>
            <p:cNvGrpSpPr/>
            <p:nvPr/>
          </p:nvGrpSpPr>
          <p:grpSpPr>
            <a:xfrm>
              <a:off x="3065395" y="4250325"/>
              <a:ext cx="332750" cy="340900"/>
              <a:chOff x="4640775" y="524900"/>
              <a:chExt cx="332750" cy="340900"/>
            </a:xfrm>
          </p:grpSpPr>
          <p:sp>
            <p:nvSpPr>
              <p:cNvPr id="365" name="Google Shape;36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2"/>
            <p:cNvGrpSpPr/>
            <p:nvPr/>
          </p:nvGrpSpPr>
          <p:grpSpPr>
            <a:xfrm>
              <a:off x="3400452" y="4250325"/>
              <a:ext cx="332750" cy="340900"/>
              <a:chOff x="4640775" y="524900"/>
              <a:chExt cx="332750" cy="340900"/>
            </a:xfrm>
          </p:grpSpPr>
          <p:sp>
            <p:nvSpPr>
              <p:cNvPr id="378" name="Google Shape;37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0" name="Google Shape;390;p2"/>
            <p:cNvGrpSpPr/>
            <p:nvPr/>
          </p:nvGrpSpPr>
          <p:grpSpPr>
            <a:xfrm>
              <a:off x="3735508" y="4250325"/>
              <a:ext cx="332750" cy="340900"/>
              <a:chOff x="4640775" y="524900"/>
              <a:chExt cx="332750" cy="340900"/>
            </a:xfrm>
          </p:grpSpPr>
          <p:sp>
            <p:nvSpPr>
              <p:cNvPr id="391" name="Google Shape;39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403;p2"/>
            <p:cNvGrpSpPr/>
            <p:nvPr/>
          </p:nvGrpSpPr>
          <p:grpSpPr>
            <a:xfrm>
              <a:off x="4070565" y="4250325"/>
              <a:ext cx="332750" cy="340900"/>
              <a:chOff x="4640775" y="524900"/>
              <a:chExt cx="332750" cy="340900"/>
            </a:xfrm>
          </p:grpSpPr>
          <p:sp>
            <p:nvSpPr>
              <p:cNvPr id="404" name="Google Shape;40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6" name="Google Shape;416;p2"/>
            <p:cNvGrpSpPr/>
            <p:nvPr/>
          </p:nvGrpSpPr>
          <p:grpSpPr>
            <a:xfrm>
              <a:off x="4405621" y="4250325"/>
              <a:ext cx="332750" cy="340900"/>
              <a:chOff x="4640775" y="524900"/>
              <a:chExt cx="332750" cy="340900"/>
            </a:xfrm>
          </p:grpSpPr>
          <p:sp>
            <p:nvSpPr>
              <p:cNvPr id="417" name="Google Shape;41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 name="Google Shape;429;p2"/>
            <p:cNvGrpSpPr/>
            <p:nvPr/>
          </p:nvGrpSpPr>
          <p:grpSpPr>
            <a:xfrm>
              <a:off x="4740678" y="4250325"/>
              <a:ext cx="332750" cy="340900"/>
              <a:chOff x="4640775" y="524900"/>
              <a:chExt cx="332750" cy="340900"/>
            </a:xfrm>
          </p:grpSpPr>
          <p:sp>
            <p:nvSpPr>
              <p:cNvPr id="430" name="Google Shape;43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 name="Google Shape;442;p2"/>
            <p:cNvGrpSpPr/>
            <p:nvPr/>
          </p:nvGrpSpPr>
          <p:grpSpPr>
            <a:xfrm>
              <a:off x="5075734" y="4250325"/>
              <a:ext cx="332750" cy="340900"/>
              <a:chOff x="4640775" y="524900"/>
              <a:chExt cx="332750" cy="340900"/>
            </a:xfrm>
          </p:grpSpPr>
          <p:sp>
            <p:nvSpPr>
              <p:cNvPr id="443" name="Google Shape;44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 name="Google Shape;455;p2"/>
            <p:cNvGrpSpPr/>
            <p:nvPr/>
          </p:nvGrpSpPr>
          <p:grpSpPr>
            <a:xfrm>
              <a:off x="5410790" y="4250325"/>
              <a:ext cx="332750" cy="340900"/>
              <a:chOff x="4640775" y="524900"/>
              <a:chExt cx="332750" cy="340900"/>
            </a:xfrm>
          </p:grpSpPr>
          <p:sp>
            <p:nvSpPr>
              <p:cNvPr id="456" name="Google Shape;45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 name="Google Shape;468;p2"/>
            <p:cNvGrpSpPr/>
            <p:nvPr/>
          </p:nvGrpSpPr>
          <p:grpSpPr>
            <a:xfrm>
              <a:off x="5745847" y="4250325"/>
              <a:ext cx="332750" cy="340900"/>
              <a:chOff x="4640775" y="524900"/>
              <a:chExt cx="332750" cy="340900"/>
            </a:xfrm>
          </p:grpSpPr>
          <p:sp>
            <p:nvSpPr>
              <p:cNvPr id="469" name="Google Shape;46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 name="Google Shape;481;p2"/>
            <p:cNvGrpSpPr/>
            <p:nvPr/>
          </p:nvGrpSpPr>
          <p:grpSpPr>
            <a:xfrm>
              <a:off x="6080903" y="4250325"/>
              <a:ext cx="332750" cy="340900"/>
              <a:chOff x="4640775" y="524900"/>
              <a:chExt cx="332750" cy="340900"/>
            </a:xfrm>
          </p:grpSpPr>
          <p:sp>
            <p:nvSpPr>
              <p:cNvPr id="482" name="Google Shape;48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 name="Google Shape;494;p2"/>
            <p:cNvGrpSpPr/>
            <p:nvPr/>
          </p:nvGrpSpPr>
          <p:grpSpPr>
            <a:xfrm>
              <a:off x="6415960" y="4250325"/>
              <a:ext cx="332750" cy="340900"/>
              <a:chOff x="4640775" y="524900"/>
              <a:chExt cx="332750" cy="340900"/>
            </a:xfrm>
          </p:grpSpPr>
          <p:sp>
            <p:nvSpPr>
              <p:cNvPr id="495" name="Google Shape;49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7" name="Google Shape;507;p2"/>
            <p:cNvGrpSpPr/>
            <p:nvPr/>
          </p:nvGrpSpPr>
          <p:grpSpPr>
            <a:xfrm>
              <a:off x="6751016" y="4250325"/>
              <a:ext cx="332750" cy="340900"/>
              <a:chOff x="4640775" y="524900"/>
              <a:chExt cx="332750" cy="340900"/>
            </a:xfrm>
          </p:grpSpPr>
          <p:sp>
            <p:nvSpPr>
              <p:cNvPr id="508" name="Google Shape;50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0" name="Google Shape;520;p2"/>
            <p:cNvGrpSpPr/>
            <p:nvPr/>
          </p:nvGrpSpPr>
          <p:grpSpPr>
            <a:xfrm>
              <a:off x="7086073" y="4250325"/>
              <a:ext cx="332750" cy="340900"/>
              <a:chOff x="4640775" y="524900"/>
              <a:chExt cx="332750" cy="340900"/>
            </a:xfrm>
          </p:grpSpPr>
          <p:sp>
            <p:nvSpPr>
              <p:cNvPr id="521" name="Google Shape;52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 name="Google Shape;533;p2"/>
            <p:cNvGrpSpPr/>
            <p:nvPr/>
          </p:nvGrpSpPr>
          <p:grpSpPr>
            <a:xfrm>
              <a:off x="7421129" y="4250325"/>
              <a:ext cx="332750" cy="340900"/>
              <a:chOff x="4640775" y="524900"/>
              <a:chExt cx="332750" cy="340900"/>
            </a:xfrm>
          </p:grpSpPr>
          <p:sp>
            <p:nvSpPr>
              <p:cNvPr id="534" name="Google Shape;53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 name="Google Shape;546;p2"/>
            <p:cNvGrpSpPr/>
            <p:nvPr/>
          </p:nvGrpSpPr>
          <p:grpSpPr>
            <a:xfrm>
              <a:off x="7756186" y="4250325"/>
              <a:ext cx="332750" cy="340900"/>
              <a:chOff x="4640775" y="524900"/>
              <a:chExt cx="332750" cy="340900"/>
            </a:xfrm>
          </p:grpSpPr>
          <p:sp>
            <p:nvSpPr>
              <p:cNvPr id="547" name="Google Shape;54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 name="Google Shape;559;p2"/>
            <p:cNvGrpSpPr/>
            <p:nvPr/>
          </p:nvGrpSpPr>
          <p:grpSpPr>
            <a:xfrm>
              <a:off x="8091242" y="4250325"/>
              <a:ext cx="332750" cy="340900"/>
              <a:chOff x="4640775" y="524900"/>
              <a:chExt cx="332750" cy="340900"/>
            </a:xfrm>
          </p:grpSpPr>
          <p:sp>
            <p:nvSpPr>
              <p:cNvPr id="560" name="Google Shape;56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2" name="Google Shape;572;p2"/>
          <p:cNvSpPr txBox="1">
            <a:spLocks noGrp="1"/>
          </p:cNvSpPr>
          <p:nvPr>
            <p:ph type="subTitle" idx="1"/>
          </p:nvPr>
        </p:nvSpPr>
        <p:spPr>
          <a:xfrm>
            <a:off x="3461200" y="3702000"/>
            <a:ext cx="2221500" cy="4143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a:latin typeface="Poppins"/>
                <a:ea typeface="Poppins"/>
                <a:cs typeface="Poppins"/>
                <a:sym typeface="Poppins"/>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573" name="Google Shape;573;p2"/>
          <p:cNvSpPr txBox="1">
            <a:spLocks noGrp="1"/>
          </p:cNvSpPr>
          <p:nvPr>
            <p:ph type="ctrTitle"/>
          </p:nvPr>
        </p:nvSpPr>
        <p:spPr>
          <a:xfrm>
            <a:off x="1954150" y="2962798"/>
            <a:ext cx="5235600" cy="704100"/>
          </a:xfrm>
          <a:prstGeom prst="rect">
            <a:avLst/>
          </a:prstGeom>
        </p:spPr>
        <p:txBody>
          <a:bodyPr spcFirstLastPara="1" wrap="square" lIns="91425" tIns="91425" rIns="91425" bIns="91425" anchor="b" anchorCtr="0">
            <a:noAutofit/>
          </a:bodyPr>
          <a:lstStyle>
            <a:lvl1pPr lvl="0" algn="ctr" rtl="0">
              <a:lnSpc>
                <a:spcPct val="80000"/>
              </a:lnSpc>
              <a:spcBef>
                <a:spcPts val="0"/>
              </a:spcBef>
              <a:spcAft>
                <a:spcPts val="0"/>
              </a:spcAft>
              <a:buClr>
                <a:srgbClr val="191919"/>
              </a:buClr>
              <a:buSzPts val="5200"/>
              <a:buNone/>
              <a:defRPr sz="4000" b="0"/>
            </a:lvl1pPr>
            <a:lvl2pPr lvl="1" algn="ctr" rtl="0">
              <a:spcBef>
                <a:spcPts val="0"/>
              </a:spcBef>
              <a:spcAft>
                <a:spcPts val="0"/>
              </a:spcAft>
              <a:buClr>
                <a:srgbClr val="191919"/>
              </a:buClr>
              <a:buSzPts val="5200"/>
              <a:buNone/>
              <a:defRPr sz="5200" b="0">
                <a:solidFill>
                  <a:srgbClr val="191919"/>
                </a:solidFill>
              </a:defRPr>
            </a:lvl2pPr>
            <a:lvl3pPr lvl="2" algn="ctr" rtl="0">
              <a:spcBef>
                <a:spcPts val="0"/>
              </a:spcBef>
              <a:spcAft>
                <a:spcPts val="0"/>
              </a:spcAft>
              <a:buClr>
                <a:srgbClr val="191919"/>
              </a:buClr>
              <a:buSzPts val="5200"/>
              <a:buNone/>
              <a:defRPr sz="5200" b="0">
                <a:solidFill>
                  <a:srgbClr val="191919"/>
                </a:solidFill>
              </a:defRPr>
            </a:lvl3pPr>
            <a:lvl4pPr lvl="3" algn="ctr" rtl="0">
              <a:spcBef>
                <a:spcPts val="0"/>
              </a:spcBef>
              <a:spcAft>
                <a:spcPts val="0"/>
              </a:spcAft>
              <a:buClr>
                <a:srgbClr val="191919"/>
              </a:buClr>
              <a:buSzPts val="5200"/>
              <a:buNone/>
              <a:defRPr sz="5200" b="0">
                <a:solidFill>
                  <a:srgbClr val="191919"/>
                </a:solidFill>
              </a:defRPr>
            </a:lvl4pPr>
            <a:lvl5pPr lvl="4" algn="ctr" rtl="0">
              <a:spcBef>
                <a:spcPts val="0"/>
              </a:spcBef>
              <a:spcAft>
                <a:spcPts val="0"/>
              </a:spcAft>
              <a:buClr>
                <a:srgbClr val="191919"/>
              </a:buClr>
              <a:buSzPts val="5200"/>
              <a:buNone/>
              <a:defRPr sz="5200" b="0">
                <a:solidFill>
                  <a:srgbClr val="191919"/>
                </a:solidFill>
              </a:defRPr>
            </a:lvl5pPr>
            <a:lvl6pPr lvl="5" algn="ctr" rtl="0">
              <a:spcBef>
                <a:spcPts val="0"/>
              </a:spcBef>
              <a:spcAft>
                <a:spcPts val="0"/>
              </a:spcAft>
              <a:buClr>
                <a:srgbClr val="191919"/>
              </a:buClr>
              <a:buSzPts val="5200"/>
              <a:buNone/>
              <a:defRPr sz="5200" b="0">
                <a:solidFill>
                  <a:srgbClr val="191919"/>
                </a:solidFill>
              </a:defRPr>
            </a:lvl6pPr>
            <a:lvl7pPr lvl="6" algn="ctr" rtl="0">
              <a:spcBef>
                <a:spcPts val="0"/>
              </a:spcBef>
              <a:spcAft>
                <a:spcPts val="0"/>
              </a:spcAft>
              <a:buClr>
                <a:srgbClr val="191919"/>
              </a:buClr>
              <a:buSzPts val="5200"/>
              <a:buNone/>
              <a:defRPr sz="5200" b="0">
                <a:solidFill>
                  <a:srgbClr val="191919"/>
                </a:solidFill>
              </a:defRPr>
            </a:lvl7pPr>
            <a:lvl8pPr lvl="7" algn="ctr" rtl="0">
              <a:spcBef>
                <a:spcPts val="0"/>
              </a:spcBef>
              <a:spcAft>
                <a:spcPts val="0"/>
              </a:spcAft>
              <a:buClr>
                <a:srgbClr val="191919"/>
              </a:buClr>
              <a:buSzPts val="5200"/>
              <a:buNone/>
              <a:defRPr sz="5200" b="0">
                <a:solidFill>
                  <a:srgbClr val="191919"/>
                </a:solidFill>
              </a:defRPr>
            </a:lvl8pPr>
            <a:lvl9pPr lvl="8" algn="ctr" rtl="0">
              <a:spcBef>
                <a:spcPts val="0"/>
              </a:spcBef>
              <a:spcAft>
                <a:spcPts val="0"/>
              </a:spcAft>
              <a:buClr>
                <a:srgbClr val="191919"/>
              </a:buClr>
              <a:buSzPts val="5200"/>
              <a:buNone/>
              <a:defRPr sz="5200" b="0">
                <a:solidFill>
                  <a:srgbClr val="191919"/>
                </a:solidFill>
              </a:defRPr>
            </a:lvl9pPr>
          </a:lstStyle>
          <a:p>
            <a:endParaRPr/>
          </a:p>
        </p:txBody>
      </p:sp>
      <p:sp>
        <p:nvSpPr>
          <p:cNvPr id="574" name="Google Shape;574;p2"/>
          <p:cNvSpPr txBox="1">
            <a:spLocks noGrp="1"/>
          </p:cNvSpPr>
          <p:nvPr>
            <p:ph type="subTitle" idx="2"/>
          </p:nvPr>
        </p:nvSpPr>
        <p:spPr>
          <a:xfrm>
            <a:off x="7377225" y="536100"/>
            <a:ext cx="1046700" cy="357600"/>
          </a:xfrm>
          <a:prstGeom prst="rect">
            <a:avLst/>
          </a:prstGeom>
          <a:solidFill>
            <a:schemeClr val="accent4"/>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solidFill>
                  <a:schemeClr val="dk2"/>
                </a:solidFill>
                <a:latin typeface="Poppins"/>
                <a:ea typeface="Poppins"/>
                <a:cs typeface="Poppins"/>
                <a:sym typeface="Poppins"/>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575" name="Google Shape;575;p2"/>
          <p:cNvSpPr txBox="1">
            <a:spLocks noGrp="1"/>
          </p:cNvSpPr>
          <p:nvPr>
            <p:ph type="ctrTitle" idx="3"/>
          </p:nvPr>
        </p:nvSpPr>
        <p:spPr>
          <a:xfrm>
            <a:off x="1319200" y="1027188"/>
            <a:ext cx="6505500" cy="19356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5200"/>
              <a:buNone/>
              <a:defRPr sz="6700"/>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41741"/>
        <p:cNvGrpSpPr/>
        <p:nvPr/>
      </p:nvGrpSpPr>
      <p:grpSpPr>
        <a:xfrm>
          <a:off x="0" y="0"/>
          <a:ext cx="0" cy="0"/>
          <a:chOff x="0" y="0"/>
          <a:chExt cx="0" cy="0"/>
        </a:xfrm>
      </p:grpSpPr>
      <p:grpSp>
        <p:nvGrpSpPr>
          <p:cNvPr id="41742" name="Google Shape;41742;p32"/>
          <p:cNvGrpSpPr/>
          <p:nvPr/>
        </p:nvGrpSpPr>
        <p:grpSpPr>
          <a:xfrm>
            <a:off x="-487" y="4718814"/>
            <a:ext cx="9143878" cy="424435"/>
            <a:chOff x="720000" y="4245875"/>
            <a:chExt cx="7704000" cy="357600"/>
          </a:xfrm>
        </p:grpSpPr>
        <p:sp>
          <p:nvSpPr>
            <p:cNvPr id="41743" name="Google Shape;41743;p32"/>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1744" name="Google Shape;41744;p32"/>
            <p:cNvGrpSpPr/>
            <p:nvPr/>
          </p:nvGrpSpPr>
          <p:grpSpPr>
            <a:xfrm>
              <a:off x="720000" y="4250325"/>
              <a:ext cx="332750" cy="340900"/>
              <a:chOff x="4640775" y="524900"/>
              <a:chExt cx="332750" cy="340900"/>
            </a:xfrm>
          </p:grpSpPr>
          <p:sp>
            <p:nvSpPr>
              <p:cNvPr id="41745" name="Google Shape;4174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6" name="Google Shape;4174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7" name="Google Shape;41747;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8" name="Google Shape;4174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9" name="Google Shape;4174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0" name="Google Shape;4175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1" name="Google Shape;4175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2" name="Google Shape;4175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3" name="Google Shape;4175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4" name="Google Shape;4175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5" name="Google Shape;4175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6" name="Google Shape;4175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7" name="Google Shape;41757;p32"/>
            <p:cNvGrpSpPr/>
            <p:nvPr/>
          </p:nvGrpSpPr>
          <p:grpSpPr>
            <a:xfrm>
              <a:off x="1055056" y="4250325"/>
              <a:ext cx="332750" cy="340900"/>
              <a:chOff x="4640775" y="524900"/>
              <a:chExt cx="332750" cy="340900"/>
            </a:xfrm>
          </p:grpSpPr>
          <p:sp>
            <p:nvSpPr>
              <p:cNvPr id="41758" name="Google Shape;4175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9" name="Google Shape;4175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0" name="Google Shape;4176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1" name="Google Shape;4176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2" name="Google Shape;4176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3" name="Google Shape;4176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4" name="Google Shape;4176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5" name="Google Shape;4176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6" name="Google Shape;4176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7" name="Google Shape;4176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8" name="Google Shape;4176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9" name="Google Shape;4176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70" name="Google Shape;41770;p32"/>
            <p:cNvGrpSpPr/>
            <p:nvPr/>
          </p:nvGrpSpPr>
          <p:grpSpPr>
            <a:xfrm>
              <a:off x="1390113" y="4250325"/>
              <a:ext cx="332750" cy="340900"/>
              <a:chOff x="4640775" y="524900"/>
              <a:chExt cx="332750" cy="340900"/>
            </a:xfrm>
          </p:grpSpPr>
          <p:sp>
            <p:nvSpPr>
              <p:cNvPr id="41771" name="Google Shape;4177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2" name="Google Shape;4177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3" name="Google Shape;41773;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4" name="Google Shape;4177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5" name="Google Shape;4177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6" name="Google Shape;4177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7" name="Google Shape;4177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8" name="Google Shape;4177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9" name="Google Shape;4177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0" name="Google Shape;4178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1" name="Google Shape;4178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2" name="Google Shape;4178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83" name="Google Shape;41783;p32"/>
            <p:cNvGrpSpPr/>
            <p:nvPr/>
          </p:nvGrpSpPr>
          <p:grpSpPr>
            <a:xfrm>
              <a:off x="1725169" y="4250325"/>
              <a:ext cx="332750" cy="340900"/>
              <a:chOff x="4640775" y="524900"/>
              <a:chExt cx="332750" cy="340900"/>
            </a:xfrm>
          </p:grpSpPr>
          <p:sp>
            <p:nvSpPr>
              <p:cNvPr id="41784" name="Google Shape;4178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5" name="Google Shape;4178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6" name="Google Shape;4178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7" name="Google Shape;4178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8" name="Google Shape;4178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9" name="Google Shape;4178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0" name="Google Shape;4179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1" name="Google Shape;4179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2" name="Google Shape;4179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3" name="Google Shape;4179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4" name="Google Shape;4179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5" name="Google Shape;4179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96" name="Google Shape;41796;p32"/>
            <p:cNvGrpSpPr/>
            <p:nvPr/>
          </p:nvGrpSpPr>
          <p:grpSpPr>
            <a:xfrm>
              <a:off x="2060226" y="4250325"/>
              <a:ext cx="332750" cy="340900"/>
              <a:chOff x="4640775" y="524900"/>
              <a:chExt cx="332750" cy="340900"/>
            </a:xfrm>
          </p:grpSpPr>
          <p:sp>
            <p:nvSpPr>
              <p:cNvPr id="41797" name="Google Shape;4179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8" name="Google Shape;4179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9" name="Google Shape;4179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0" name="Google Shape;4180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1" name="Google Shape;4180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2" name="Google Shape;4180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3" name="Google Shape;4180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4" name="Google Shape;4180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5" name="Google Shape;4180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6" name="Google Shape;4180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7" name="Google Shape;4180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8" name="Google Shape;4180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09" name="Google Shape;41809;p32"/>
            <p:cNvGrpSpPr/>
            <p:nvPr/>
          </p:nvGrpSpPr>
          <p:grpSpPr>
            <a:xfrm>
              <a:off x="2395282" y="4250325"/>
              <a:ext cx="332750" cy="340900"/>
              <a:chOff x="4640775" y="524900"/>
              <a:chExt cx="332750" cy="340900"/>
            </a:xfrm>
          </p:grpSpPr>
          <p:sp>
            <p:nvSpPr>
              <p:cNvPr id="41810" name="Google Shape;4181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1" name="Google Shape;4181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2" name="Google Shape;4181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3" name="Google Shape;4181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4" name="Google Shape;4181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5" name="Google Shape;4181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6" name="Google Shape;4181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7" name="Google Shape;4181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8" name="Google Shape;4181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9" name="Google Shape;4181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0" name="Google Shape;4182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1" name="Google Shape;4182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22" name="Google Shape;41822;p32"/>
            <p:cNvGrpSpPr/>
            <p:nvPr/>
          </p:nvGrpSpPr>
          <p:grpSpPr>
            <a:xfrm>
              <a:off x="2730339" y="4250325"/>
              <a:ext cx="332750" cy="340900"/>
              <a:chOff x="4640775" y="524900"/>
              <a:chExt cx="332750" cy="340900"/>
            </a:xfrm>
          </p:grpSpPr>
          <p:sp>
            <p:nvSpPr>
              <p:cNvPr id="41823" name="Google Shape;4182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4" name="Google Shape;4182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5" name="Google Shape;4182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6" name="Google Shape;4182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7" name="Google Shape;4182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8" name="Google Shape;4182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9" name="Google Shape;4182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0" name="Google Shape;4183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1" name="Google Shape;4183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2" name="Google Shape;4183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3" name="Google Shape;4183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4" name="Google Shape;4183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35" name="Google Shape;41835;p32"/>
            <p:cNvGrpSpPr/>
            <p:nvPr/>
          </p:nvGrpSpPr>
          <p:grpSpPr>
            <a:xfrm>
              <a:off x="3065395" y="4250325"/>
              <a:ext cx="332750" cy="340900"/>
              <a:chOff x="4640775" y="524900"/>
              <a:chExt cx="332750" cy="340900"/>
            </a:xfrm>
          </p:grpSpPr>
          <p:sp>
            <p:nvSpPr>
              <p:cNvPr id="41836" name="Google Shape;4183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7" name="Google Shape;4183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8" name="Google Shape;4183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9" name="Google Shape;4183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0" name="Google Shape;4184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1" name="Google Shape;4184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2" name="Google Shape;4184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3" name="Google Shape;4184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4" name="Google Shape;4184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5" name="Google Shape;4184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6" name="Google Shape;4184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7" name="Google Shape;4184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48" name="Google Shape;41848;p32"/>
            <p:cNvGrpSpPr/>
            <p:nvPr/>
          </p:nvGrpSpPr>
          <p:grpSpPr>
            <a:xfrm>
              <a:off x="3400452" y="4250325"/>
              <a:ext cx="332750" cy="340900"/>
              <a:chOff x="4640775" y="524900"/>
              <a:chExt cx="332750" cy="340900"/>
            </a:xfrm>
          </p:grpSpPr>
          <p:sp>
            <p:nvSpPr>
              <p:cNvPr id="41849" name="Google Shape;4184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0" name="Google Shape;4185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1" name="Google Shape;4185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2" name="Google Shape;4185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3" name="Google Shape;4185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4" name="Google Shape;4185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5" name="Google Shape;4185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6" name="Google Shape;4185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7" name="Google Shape;4185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8" name="Google Shape;4185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9" name="Google Shape;4185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0" name="Google Shape;4186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61" name="Google Shape;41861;p32"/>
            <p:cNvGrpSpPr/>
            <p:nvPr/>
          </p:nvGrpSpPr>
          <p:grpSpPr>
            <a:xfrm>
              <a:off x="3735508" y="4250325"/>
              <a:ext cx="332750" cy="340900"/>
              <a:chOff x="4640775" y="524900"/>
              <a:chExt cx="332750" cy="340900"/>
            </a:xfrm>
          </p:grpSpPr>
          <p:sp>
            <p:nvSpPr>
              <p:cNvPr id="41862" name="Google Shape;4186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3" name="Google Shape;4186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4" name="Google Shape;4186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5" name="Google Shape;4186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6" name="Google Shape;4186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7" name="Google Shape;4186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8" name="Google Shape;4186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9" name="Google Shape;4186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0" name="Google Shape;4187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1" name="Google Shape;4187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2" name="Google Shape;4187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3" name="Google Shape;4187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74" name="Google Shape;41874;p32"/>
            <p:cNvGrpSpPr/>
            <p:nvPr/>
          </p:nvGrpSpPr>
          <p:grpSpPr>
            <a:xfrm>
              <a:off x="4070565" y="4250325"/>
              <a:ext cx="332750" cy="340900"/>
              <a:chOff x="4640775" y="524900"/>
              <a:chExt cx="332750" cy="340900"/>
            </a:xfrm>
          </p:grpSpPr>
          <p:sp>
            <p:nvSpPr>
              <p:cNvPr id="41875" name="Google Shape;4187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6" name="Google Shape;4187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7" name="Google Shape;4187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8" name="Google Shape;4187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9" name="Google Shape;4187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0" name="Google Shape;4188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1" name="Google Shape;4188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2" name="Google Shape;4188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3" name="Google Shape;4188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4" name="Google Shape;4188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5" name="Google Shape;4188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6" name="Google Shape;4188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87" name="Google Shape;41887;p32"/>
            <p:cNvGrpSpPr/>
            <p:nvPr/>
          </p:nvGrpSpPr>
          <p:grpSpPr>
            <a:xfrm>
              <a:off x="4405621" y="4250325"/>
              <a:ext cx="332750" cy="340900"/>
              <a:chOff x="4640775" y="524900"/>
              <a:chExt cx="332750" cy="340900"/>
            </a:xfrm>
          </p:grpSpPr>
          <p:sp>
            <p:nvSpPr>
              <p:cNvPr id="41888" name="Google Shape;4188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9" name="Google Shape;4188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0" name="Google Shape;4189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1" name="Google Shape;4189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2" name="Google Shape;4189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3" name="Google Shape;4189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4" name="Google Shape;4189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5" name="Google Shape;4189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6" name="Google Shape;4189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7" name="Google Shape;4189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8" name="Google Shape;4189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9" name="Google Shape;4189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00" name="Google Shape;41900;p32"/>
            <p:cNvGrpSpPr/>
            <p:nvPr/>
          </p:nvGrpSpPr>
          <p:grpSpPr>
            <a:xfrm>
              <a:off x="4740678" y="4250325"/>
              <a:ext cx="332750" cy="340900"/>
              <a:chOff x="4640775" y="524900"/>
              <a:chExt cx="332750" cy="340900"/>
            </a:xfrm>
          </p:grpSpPr>
          <p:sp>
            <p:nvSpPr>
              <p:cNvPr id="41901" name="Google Shape;4190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2" name="Google Shape;4190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3" name="Google Shape;4190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4" name="Google Shape;4190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5" name="Google Shape;4190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6" name="Google Shape;4190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7" name="Google Shape;4190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8" name="Google Shape;4190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9" name="Google Shape;4190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0" name="Google Shape;4191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1" name="Google Shape;4191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2" name="Google Shape;4191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13" name="Google Shape;41913;p32"/>
            <p:cNvGrpSpPr/>
            <p:nvPr/>
          </p:nvGrpSpPr>
          <p:grpSpPr>
            <a:xfrm>
              <a:off x="5075734" y="4250325"/>
              <a:ext cx="332750" cy="340900"/>
              <a:chOff x="4640775" y="524900"/>
              <a:chExt cx="332750" cy="340900"/>
            </a:xfrm>
          </p:grpSpPr>
          <p:sp>
            <p:nvSpPr>
              <p:cNvPr id="41914" name="Google Shape;4191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5" name="Google Shape;4191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6" name="Google Shape;4191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7" name="Google Shape;4191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8" name="Google Shape;4191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9" name="Google Shape;4191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0" name="Google Shape;4192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1" name="Google Shape;4192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2" name="Google Shape;4192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3" name="Google Shape;4192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4" name="Google Shape;4192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5" name="Google Shape;4192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26" name="Google Shape;41926;p32"/>
            <p:cNvGrpSpPr/>
            <p:nvPr/>
          </p:nvGrpSpPr>
          <p:grpSpPr>
            <a:xfrm>
              <a:off x="5410790" y="4250325"/>
              <a:ext cx="332750" cy="340900"/>
              <a:chOff x="4640775" y="524900"/>
              <a:chExt cx="332750" cy="340900"/>
            </a:xfrm>
          </p:grpSpPr>
          <p:sp>
            <p:nvSpPr>
              <p:cNvPr id="41927" name="Google Shape;4192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8" name="Google Shape;4192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9" name="Google Shape;4192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0" name="Google Shape;4193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1" name="Google Shape;4193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2" name="Google Shape;4193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3" name="Google Shape;4193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4" name="Google Shape;4193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5" name="Google Shape;4193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6" name="Google Shape;4193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7" name="Google Shape;4193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8" name="Google Shape;4193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39" name="Google Shape;41939;p32"/>
            <p:cNvGrpSpPr/>
            <p:nvPr/>
          </p:nvGrpSpPr>
          <p:grpSpPr>
            <a:xfrm>
              <a:off x="5745847" y="4250325"/>
              <a:ext cx="332750" cy="340900"/>
              <a:chOff x="4640775" y="524900"/>
              <a:chExt cx="332750" cy="340900"/>
            </a:xfrm>
          </p:grpSpPr>
          <p:sp>
            <p:nvSpPr>
              <p:cNvPr id="41940" name="Google Shape;4194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1" name="Google Shape;4194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2" name="Google Shape;4194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3" name="Google Shape;4194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4" name="Google Shape;4194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5" name="Google Shape;4194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6" name="Google Shape;4194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7" name="Google Shape;4194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8" name="Google Shape;4194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9" name="Google Shape;4194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0" name="Google Shape;4195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1" name="Google Shape;4195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52" name="Google Shape;41952;p32"/>
            <p:cNvGrpSpPr/>
            <p:nvPr/>
          </p:nvGrpSpPr>
          <p:grpSpPr>
            <a:xfrm>
              <a:off x="6080903" y="4250325"/>
              <a:ext cx="332750" cy="340900"/>
              <a:chOff x="4640775" y="524900"/>
              <a:chExt cx="332750" cy="340900"/>
            </a:xfrm>
          </p:grpSpPr>
          <p:sp>
            <p:nvSpPr>
              <p:cNvPr id="41953" name="Google Shape;4195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4" name="Google Shape;4195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5" name="Google Shape;4195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6" name="Google Shape;4195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7" name="Google Shape;4195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8" name="Google Shape;4195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9" name="Google Shape;4195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0" name="Google Shape;4196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1" name="Google Shape;4196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2" name="Google Shape;4196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3" name="Google Shape;4196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4" name="Google Shape;4196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65" name="Google Shape;41965;p32"/>
            <p:cNvGrpSpPr/>
            <p:nvPr/>
          </p:nvGrpSpPr>
          <p:grpSpPr>
            <a:xfrm>
              <a:off x="6415960" y="4250325"/>
              <a:ext cx="332750" cy="340900"/>
              <a:chOff x="4640775" y="524900"/>
              <a:chExt cx="332750" cy="340900"/>
            </a:xfrm>
          </p:grpSpPr>
          <p:sp>
            <p:nvSpPr>
              <p:cNvPr id="41966" name="Google Shape;4196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7" name="Google Shape;4196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8" name="Google Shape;4196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9" name="Google Shape;4196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0" name="Google Shape;4197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1" name="Google Shape;4197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2" name="Google Shape;4197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3" name="Google Shape;4197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4" name="Google Shape;4197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5" name="Google Shape;4197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6" name="Google Shape;4197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7" name="Google Shape;4197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78" name="Google Shape;41978;p32"/>
            <p:cNvGrpSpPr/>
            <p:nvPr/>
          </p:nvGrpSpPr>
          <p:grpSpPr>
            <a:xfrm>
              <a:off x="6751016" y="4250325"/>
              <a:ext cx="332750" cy="340900"/>
              <a:chOff x="4640775" y="524900"/>
              <a:chExt cx="332750" cy="340900"/>
            </a:xfrm>
          </p:grpSpPr>
          <p:sp>
            <p:nvSpPr>
              <p:cNvPr id="41979" name="Google Shape;4197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0" name="Google Shape;4198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1" name="Google Shape;4198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2" name="Google Shape;4198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3" name="Google Shape;4198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4" name="Google Shape;4198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5" name="Google Shape;4198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6" name="Google Shape;4198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7" name="Google Shape;4198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8" name="Google Shape;4198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9" name="Google Shape;4198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0" name="Google Shape;4199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91" name="Google Shape;41991;p32"/>
            <p:cNvGrpSpPr/>
            <p:nvPr/>
          </p:nvGrpSpPr>
          <p:grpSpPr>
            <a:xfrm>
              <a:off x="7086073" y="4250325"/>
              <a:ext cx="332750" cy="340900"/>
              <a:chOff x="4640775" y="524900"/>
              <a:chExt cx="332750" cy="340900"/>
            </a:xfrm>
          </p:grpSpPr>
          <p:sp>
            <p:nvSpPr>
              <p:cNvPr id="41992" name="Google Shape;4199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3" name="Google Shape;4199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4" name="Google Shape;4199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5" name="Google Shape;4199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6" name="Google Shape;4199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7" name="Google Shape;4199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8" name="Google Shape;4199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9" name="Google Shape;4199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0" name="Google Shape;4200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1" name="Google Shape;4200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2" name="Google Shape;4200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3" name="Google Shape;4200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04" name="Google Shape;42004;p32"/>
            <p:cNvGrpSpPr/>
            <p:nvPr/>
          </p:nvGrpSpPr>
          <p:grpSpPr>
            <a:xfrm>
              <a:off x="7421129" y="4250325"/>
              <a:ext cx="332750" cy="340900"/>
              <a:chOff x="4640775" y="524900"/>
              <a:chExt cx="332750" cy="340900"/>
            </a:xfrm>
          </p:grpSpPr>
          <p:sp>
            <p:nvSpPr>
              <p:cNvPr id="42005" name="Google Shape;4200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6" name="Google Shape;4200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7" name="Google Shape;4200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8" name="Google Shape;4200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9" name="Google Shape;4200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0" name="Google Shape;4201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1" name="Google Shape;4201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2" name="Google Shape;4201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3" name="Google Shape;4201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4" name="Google Shape;4201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5" name="Google Shape;4201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6" name="Google Shape;4201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17" name="Google Shape;42017;p32"/>
            <p:cNvGrpSpPr/>
            <p:nvPr/>
          </p:nvGrpSpPr>
          <p:grpSpPr>
            <a:xfrm>
              <a:off x="7756186" y="4250325"/>
              <a:ext cx="332750" cy="340900"/>
              <a:chOff x="4640775" y="524900"/>
              <a:chExt cx="332750" cy="340900"/>
            </a:xfrm>
          </p:grpSpPr>
          <p:sp>
            <p:nvSpPr>
              <p:cNvPr id="42018" name="Google Shape;4201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9" name="Google Shape;4201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0" name="Google Shape;4202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1" name="Google Shape;4202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2" name="Google Shape;4202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3" name="Google Shape;4202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4" name="Google Shape;4202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5" name="Google Shape;4202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6" name="Google Shape;4202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7" name="Google Shape;4202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8" name="Google Shape;4202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9" name="Google Shape;4202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30" name="Google Shape;42030;p32"/>
            <p:cNvGrpSpPr/>
            <p:nvPr/>
          </p:nvGrpSpPr>
          <p:grpSpPr>
            <a:xfrm>
              <a:off x="8091242" y="4250325"/>
              <a:ext cx="332750" cy="340900"/>
              <a:chOff x="4640775" y="524900"/>
              <a:chExt cx="332750" cy="340900"/>
            </a:xfrm>
          </p:grpSpPr>
          <p:sp>
            <p:nvSpPr>
              <p:cNvPr id="42031" name="Google Shape;4203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2" name="Google Shape;4203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3" name="Google Shape;4203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4" name="Google Shape;4203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5" name="Google Shape;4203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6" name="Google Shape;4203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7" name="Google Shape;4203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8" name="Google Shape;4203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9" name="Google Shape;4203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0" name="Google Shape;4204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1" name="Google Shape;4204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2" name="Google Shape;4204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2043" name="Google Shape;42043;p32"/>
          <p:cNvGrpSpPr/>
          <p:nvPr/>
        </p:nvGrpSpPr>
        <p:grpSpPr>
          <a:xfrm>
            <a:off x="-487" y="-17211"/>
            <a:ext cx="9143878" cy="424435"/>
            <a:chOff x="720000" y="4245875"/>
            <a:chExt cx="7704000" cy="357600"/>
          </a:xfrm>
        </p:grpSpPr>
        <p:sp>
          <p:nvSpPr>
            <p:cNvPr id="42044" name="Google Shape;42044;p32"/>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045" name="Google Shape;42045;p32"/>
            <p:cNvGrpSpPr/>
            <p:nvPr/>
          </p:nvGrpSpPr>
          <p:grpSpPr>
            <a:xfrm>
              <a:off x="720000" y="4250325"/>
              <a:ext cx="332750" cy="340900"/>
              <a:chOff x="4640775" y="524900"/>
              <a:chExt cx="332750" cy="340900"/>
            </a:xfrm>
          </p:grpSpPr>
          <p:sp>
            <p:nvSpPr>
              <p:cNvPr id="42046" name="Google Shape;4204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7" name="Google Shape;4204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8" name="Google Shape;42048;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9" name="Google Shape;4204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0" name="Google Shape;4205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1" name="Google Shape;4205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2" name="Google Shape;4205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3" name="Google Shape;4205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4" name="Google Shape;4205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5" name="Google Shape;4205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6" name="Google Shape;4205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7" name="Google Shape;4205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58" name="Google Shape;42058;p32"/>
            <p:cNvGrpSpPr/>
            <p:nvPr/>
          </p:nvGrpSpPr>
          <p:grpSpPr>
            <a:xfrm>
              <a:off x="1055056" y="4250325"/>
              <a:ext cx="332750" cy="340900"/>
              <a:chOff x="4640775" y="524900"/>
              <a:chExt cx="332750" cy="340900"/>
            </a:xfrm>
          </p:grpSpPr>
          <p:sp>
            <p:nvSpPr>
              <p:cNvPr id="42059" name="Google Shape;4205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0" name="Google Shape;4206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1" name="Google Shape;4206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2" name="Google Shape;4206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3" name="Google Shape;4206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4" name="Google Shape;4206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5" name="Google Shape;4206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6" name="Google Shape;4206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7" name="Google Shape;4206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8" name="Google Shape;4206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9" name="Google Shape;4206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0" name="Google Shape;4207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71" name="Google Shape;42071;p32"/>
            <p:cNvGrpSpPr/>
            <p:nvPr/>
          </p:nvGrpSpPr>
          <p:grpSpPr>
            <a:xfrm>
              <a:off x="1390113" y="4250325"/>
              <a:ext cx="332750" cy="340900"/>
              <a:chOff x="4640775" y="524900"/>
              <a:chExt cx="332750" cy="340900"/>
            </a:xfrm>
          </p:grpSpPr>
          <p:sp>
            <p:nvSpPr>
              <p:cNvPr id="42072" name="Google Shape;4207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3" name="Google Shape;4207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4" name="Google Shape;42074;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5" name="Google Shape;4207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6" name="Google Shape;4207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7" name="Google Shape;4207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8" name="Google Shape;4207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9" name="Google Shape;4207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0" name="Google Shape;4208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1" name="Google Shape;4208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2" name="Google Shape;4208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3" name="Google Shape;4208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84" name="Google Shape;42084;p32"/>
            <p:cNvGrpSpPr/>
            <p:nvPr/>
          </p:nvGrpSpPr>
          <p:grpSpPr>
            <a:xfrm>
              <a:off x="1725169" y="4250325"/>
              <a:ext cx="332750" cy="340900"/>
              <a:chOff x="4640775" y="524900"/>
              <a:chExt cx="332750" cy="340900"/>
            </a:xfrm>
          </p:grpSpPr>
          <p:sp>
            <p:nvSpPr>
              <p:cNvPr id="42085" name="Google Shape;4208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6" name="Google Shape;4208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7" name="Google Shape;4208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8" name="Google Shape;4208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9" name="Google Shape;4208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0" name="Google Shape;4209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1" name="Google Shape;4209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2" name="Google Shape;4209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3" name="Google Shape;4209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4" name="Google Shape;4209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5" name="Google Shape;4209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6" name="Google Shape;4209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97" name="Google Shape;42097;p32"/>
            <p:cNvGrpSpPr/>
            <p:nvPr/>
          </p:nvGrpSpPr>
          <p:grpSpPr>
            <a:xfrm>
              <a:off x="2060226" y="4250325"/>
              <a:ext cx="332750" cy="340900"/>
              <a:chOff x="4640775" y="524900"/>
              <a:chExt cx="332750" cy="340900"/>
            </a:xfrm>
          </p:grpSpPr>
          <p:sp>
            <p:nvSpPr>
              <p:cNvPr id="42098" name="Google Shape;4209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9" name="Google Shape;4209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0" name="Google Shape;4210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1" name="Google Shape;4210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2" name="Google Shape;4210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3" name="Google Shape;4210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4" name="Google Shape;4210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5" name="Google Shape;4210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6" name="Google Shape;4210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7" name="Google Shape;4210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8" name="Google Shape;4210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9" name="Google Shape;4210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10" name="Google Shape;42110;p32"/>
            <p:cNvGrpSpPr/>
            <p:nvPr/>
          </p:nvGrpSpPr>
          <p:grpSpPr>
            <a:xfrm>
              <a:off x="2395282" y="4250325"/>
              <a:ext cx="332750" cy="340900"/>
              <a:chOff x="4640775" y="524900"/>
              <a:chExt cx="332750" cy="340900"/>
            </a:xfrm>
          </p:grpSpPr>
          <p:sp>
            <p:nvSpPr>
              <p:cNvPr id="42111" name="Google Shape;4211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2" name="Google Shape;4211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3" name="Google Shape;4211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4" name="Google Shape;4211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5" name="Google Shape;4211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6" name="Google Shape;4211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7" name="Google Shape;4211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8" name="Google Shape;4211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9" name="Google Shape;4211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0" name="Google Shape;4212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1" name="Google Shape;4212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2" name="Google Shape;4212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23" name="Google Shape;42123;p32"/>
            <p:cNvGrpSpPr/>
            <p:nvPr/>
          </p:nvGrpSpPr>
          <p:grpSpPr>
            <a:xfrm>
              <a:off x="2730339" y="4250325"/>
              <a:ext cx="332750" cy="340900"/>
              <a:chOff x="4640775" y="524900"/>
              <a:chExt cx="332750" cy="340900"/>
            </a:xfrm>
          </p:grpSpPr>
          <p:sp>
            <p:nvSpPr>
              <p:cNvPr id="42124" name="Google Shape;4212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5" name="Google Shape;4212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6" name="Google Shape;4212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7" name="Google Shape;4212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8" name="Google Shape;4212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9" name="Google Shape;4212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0" name="Google Shape;4213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1" name="Google Shape;4213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2" name="Google Shape;4213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3" name="Google Shape;4213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4" name="Google Shape;4213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5" name="Google Shape;4213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36" name="Google Shape;42136;p32"/>
            <p:cNvGrpSpPr/>
            <p:nvPr/>
          </p:nvGrpSpPr>
          <p:grpSpPr>
            <a:xfrm>
              <a:off x="3065395" y="4250325"/>
              <a:ext cx="332750" cy="340900"/>
              <a:chOff x="4640775" y="524900"/>
              <a:chExt cx="332750" cy="340900"/>
            </a:xfrm>
          </p:grpSpPr>
          <p:sp>
            <p:nvSpPr>
              <p:cNvPr id="42137" name="Google Shape;4213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8" name="Google Shape;4213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9" name="Google Shape;4213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0" name="Google Shape;4214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1" name="Google Shape;4214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2" name="Google Shape;4214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3" name="Google Shape;4214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4" name="Google Shape;4214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5" name="Google Shape;4214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6" name="Google Shape;4214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7" name="Google Shape;4214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8" name="Google Shape;4214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49" name="Google Shape;42149;p32"/>
            <p:cNvGrpSpPr/>
            <p:nvPr/>
          </p:nvGrpSpPr>
          <p:grpSpPr>
            <a:xfrm>
              <a:off x="3400452" y="4250325"/>
              <a:ext cx="332750" cy="340900"/>
              <a:chOff x="4640775" y="524900"/>
              <a:chExt cx="332750" cy="340900"/>
            </a:xfrm>
          </p:grpSpPr>
          <p:sp>
            <p:nvSpPr>
              <p:cNvPr id="42150" name="Google Shape;4215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1" name="Google Shape;4215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2" name="Google Shape;4215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3" name="Google Shape;4215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4" name="Google Shape;4215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5" name="Google Shape;4215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6" name="Google Shape;4215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7" name="Google Shape;4215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8" name="Google Shape;4215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9" name="Google Shape;4215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0" name="Google Shape;4216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1" name="Google Shape;4216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62" name="Google Shape;42162;p32"/>
            <p:cNvGrpSpPr/>
            <p:nvPr/>
          </p:nvGrpSpPr>
          <p:grpSpPr>
            <a:xfrm>
              <a:off x="3735508" y="4250325"/>
              <a:ext cx="332750" cy="340900"/>
              <a:chOff x="4640775" y="524900"/>
              <a:chExt cx="332750" cy="340900"/>
            </a:xfrm>
          </p:grpSpPr>
          <p:sp>
            <p:nvSpPr>
              <p:cNvPr id="42163" name="Google Shape;4216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4" name="Google Shape;4216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5" name="Google Shape;4216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6" name="Google Shape;4216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7" name="Google Shape;4216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8" name="Google Shape;4216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9" name="Google Shape;4216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0" name="Google Shape;4217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1" name="Google Shape;4217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2" name="Google Shape;4217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3" name="Google Shape;4217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4" name="Google Shape;4217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75" name="Google Shape;42175;p32"/>
            <p:cNvGrpSpPr/>
            <p:nvPr/>
          </p:nvGrpSpPr>
          <p:grpSpPr>
            <a:xfrm>
              <a:off x="4070565" y="4250325"/>
              <a:ext cx="332750" cy="340900"/>
              <a:chOff x="4640775" y="524900"/>
              <a:chExt cx="332750" cy="340900"/>
            </a:xfrm>
          </p:grpSpPr>
          <p:sp>
            <p:nvSpPr>
              <p:cNvPr id="42176" name="Google Shape;4217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7" name="Google Shape;4217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8" name="Google Shape;4217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9" name="Google Shape;4217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0" name="Google Shape;4218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1" name="Google Shape;4218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2" name="Google Shape;4218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3" name="Google Shape;4218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4" name="Google Shape;4218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5" name="Google Shape;4218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6" name="Google Shape;4218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7" name="Google Shape;4218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88" name="Google Shape;42188;p32"/>
            <p:cNvGrpSpPr/>
            <p:nvPr/>
          </p:nvGrpSpPr>
          <p:grpSpPr>
            <a:xfrm>
              <a:off x="4405621" y="4250325"/>
              <a:ext cx="332750" cy="340900"/>
              <a:chOff x="4640775" y="524900"/>
              <a:chExt cx="332750" cy="340900"/>
            </a:xfrm>
          </p:grpSpPr>
          <p:sp>
            <p:nvSpPr>
              <p:cNvPr id="42189" name="Google Shape;4218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0" name="Google Shape;4219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1" name="Google Shape;4219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2" name="Google Shape;4219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3" name="Google Shape;4219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4" name="Google Shape;4219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5" name="Google Shape;4219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6" name="Google Shape;4219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7" name="Google Shape;4219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8" name="Google Shape;4219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9" name="Google Shape;4219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0" name="Google Shape;4220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01" name="Google Shape;42201;p32"/>
            <p:cNvGrpSpPr/>
            <p:nvPr/>
          </p:nvGrpSpPr>
          <p:grpSpPr>
            <a:xfrm>
              <a:off x="4740678" y="4250325"/>
              <a:ext cx="332750" cy="340900"/>
              <a:chOff x="4640775" y="524900"/>
              <a:chExt cx="332750" cy="340900"/>
            </a:xfrm>
          </p:grpSpPr>
          <p:sp>
            <p:nvSpPr>
              <p:cNvPr id="42202" name="Google Shape;4220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3" name="Google Shape;4220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4" name="Google Shape;4220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5" name="Google Shape;4220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6" name="Google Shape;4220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7" name="Google Shape;4220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8" name="Google Shape;4220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9" name="Google Shape;4220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0" name="Google Shape;4221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1" name="Google Shape;4221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2" name="Google Shape;4221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3" name="Google Shape;4221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14" name="Google Shape;42214;p32"/>
            <p:cNvGrpSpPr/>
            <p:nvPr/>
          </p:nvGrpSpPr>
          <p:grpSpPr>
            <a:xfrm>
              <a:off x="5075734" y="4250325"/>
              <a:ext cx="332750" cy="340900"/>
              <a:chOff x="4640775" y="524900"/>
              <a:chExt cx="332750" cy="340900"/>
            </a:xfrm>
          </p:grpSpPr>
          <p:sp>
            <p:nvSpPr>
              <p:cNvPr id="42215" name="Google Shape;4221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6" name="Google Shape;4221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7" name="Google Shape;4221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8" name="Google Shape;4221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9" name="Google Shape;4221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0" name="Google Shape;4222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1" name="Google Shape;4222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2" name="Google Shape;4222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3" name="Google Shape;4222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4" name="Google Shape;4222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5" name="Google Shape;4222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6" name="Google Shape;4222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27" name="Google Shape;42227;p32"/>
            <p:cNvGrpSpPr/>
            <p:nvPr/>
          </p:nvGrpSpPr>
          <p:grpSpPr>
            <a:xfrm>
              <a:off x="5410790" y="4250325"/>
              <a:ext cx="332750" cy="340900"/>
              <a:chOff x="4640775" y="524900"/>
              <a:chExt cx="332750" cy="340900"/>
            </a:xfrm>
          </p:grpSpPr>
          <p:sp>
            <p:nvSpPr>
              <p:cNvPr id="42228" name="Google Shape;4222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9" name="Google Shape;4222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0" name="Google Shape;4223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1" name="Google Shape;4223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2" name="Google Shape;4223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3" name="Google Shape;4223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4" name="Google Shape;4223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5" name="Google Shape;4223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6" name="Google Shape;4223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7" name="Google Shape;4223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8" name="Google Shape;4223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9" name="Google Shape;4223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40" name="Google Shape;42240;p32"/>
            <p:cNvGrpSpPr/>
            <p:nvPr/>
          </p:nvGrpSpPr>
          <p:grpSpPr>
            <a:xfrm>
              <a:off x="5745847" y="4250325"/>
              <a:ext cx="332750" cy="340900"/>
              <a:chOff x="4640775" y="524900"/>
              <a:chExt cx="332750" cy="340900"/>
            </a:xfrm>
          </p:grpSpPr>
          <p:sp>
            <p:nvSpPr>
              <p:cNvPr id="42241" name="Google Shape;4224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2" name="Google Shape;4224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3" name="Google Shape;4224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4" name="Google Shape;4224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5" name="Google Shape;4224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6" name="Google Shape;4224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7" name="Google Shape;4224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8" name="Google Shape;4224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9" name="Google Shape;4224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0" name="Google Shape;4225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1" name="Google Shape;4225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2" name="Google Shape;4225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53" name="Google Shape;42253;p32"/>
            <p:cNvGrpSpPr/>
            <p:nvPr/>
          </p:nvGrpSpPr>
          <p:grpSpPr>
            <a:xfrm>
              <a:off x="6080903" y="4250325"/>
              <a:ext cx="332750" cy="340900"/>
              <a:chOff x="4640775" y="524900"/>
              <a:chExt cx="332750" cy="340900"/>
            </a:xfrm>
          </p:grpSpPr>
          <p:sp>
            <p:nvSpPr>
              <p:cNvPr id="42254" name="Google Shape;4225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5" name="Google Shape;4225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6" name="Google Shape;4225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7" name="Google Shape;4225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8" name="Google Shape;4225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9" name="Google Shape;4225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0" name="Google Shape;4226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1" name="Google Shape;4226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2" name="Google Shape;4226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3" name="Google Shape;4226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4" name="Google Shape;4226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5" name="Google Shape;4226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66" name="Google Shape;42266;p32"/>
            <p:cNvGrpSpPr/>
            <p:nvPr/>
          </p:nvGrpSpPr>
          <p:grpSpPr>
            <a:xfrm>
              <a:off x="6415960" y="4250325"/>
              <a:ext cx="332750" cy="340900"/>
              <a:chOff x="4640775" y="524900"/>
              <a:chExt cx="332750" cy="340900"/>
            </a:xfrm>
          </p:grpSpPr>
          <p:sp>
            <p:nvSpPr>
              <p:cNvPr id="42267" name="Google Shape;4226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8" name="Google Shape;4226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9" name="Google Shape;4226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0" name="Google Shape;4227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1" name="Google Shape;4227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2" name="Google Shape;4227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3" name="Google Shape;4227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4" name="Google Shape;4227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5" name="Google Shape;4227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6" name="Google Shape;4227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7" name="Google Shape;4227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8" name="Google Shape;4227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79" name="Google Shape;42279;p32"/>
            <p:cNvGrpSpPr/>
            <p:nvPr/>
          </p:nvGrpSpPr>
          <p:grpSpPr>
            <a:xfrm>
              <a:off x="6751016" y="4250325"/>
              <a:ext cx="332750" cy="340900"/>
              <a:chOff x="4640775" y="524900"/>
              <a:chExt cx="332750" cy="340900"/>
            </a:xfrm>
          </p:grpSpPr>
          <p:sp>
            <p:nvSpPr>
              <p:cNvPr id="42280" name="Google Shape;4228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1" name="Google Shape;4228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2" name="Google Shape;4228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3" name="Google Shape;4228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4" name="Google Shape;4228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5" name="Google Shape;4228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6" name="Google Shape;4228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7" name="Google Shape;4228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8" name="Google Shape;4228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9" name="Google Shape;4228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0" name="Google Shape;4229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1" name="Google Shape;4229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92" name="Google Shape;42292;p32"/>
            <p:cNvGrpSpPr/>
            <p:nvPr/>
          </p:nvGrpSpPr>
          <p:grpSpPr>
            <a:xfrm>
              <a:off x="7086073" y="4250325"/>
              <a:ext cx="332750" cy="340900"/>
              <a:chOff x="4640775" y="524900"/>
              <a:chExt cx="332750" cy="340900"/>
            </a:xfrm>
          </p:grpSpPr>
          <p:sp>
            <p:nvSpPr>
              <p:cNvPr id="42293" name="Google Shape;4229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4" name="Google Shape;4229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5" name="Google Shape;4229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6" name="Google Shape;4229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7" name="Google Shape;4229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8" name="Google Shape;4229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9" name="Google Shape;4229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0" name="Google Shape;4230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1" name="Google Shape;4230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2" name="Google Shape;4230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3" name="Google Shape;4230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4" name="Google Shape;4230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05" name="Google Shape;42305;p32"/>
            <p:cNvGrpSpPr/>
            <p:nvPr/>
          </p:nvGrpSpPr>
          <p:grpSpPr>
            <a:xfrm>
              <a:off x="7421129" y="4250325"/>
              <a:ext cx="332750" cy="340900"/>
              <a:chOff x="4640775" y="524900"/>
              <a:chExt cx="332750" cy="340900"/>
            </a:xfrm>
          </p:grpSpPr>
          <p:sp>
            <p:nvSpPr>
              <p:cNvPr id="42306" name="Google Shape;4230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7" name="Google Shape;4230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8" name="Google Shape;4230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9" name="Google Shape;4230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0" name="Google Shape;4231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1" name="Google Shape;4231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2" name="Google Shape;4231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3" name="Google Shape;4231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4" name="Google Shape;4231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5" name="Google Shape;4231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6" name="Google Shape;4231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7" name="Google Shape;4231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18" name="Google Shape;42318;p32"/>
            <p:cNvGrpSpPr/>
            <p:nvPr/>
          </p:nvGrpSpPr>
          <p:grpSpPr>
            <a:xfrm>
              <a:off x="7756186" y="4250325"/>
              <a:ext cx="332750" cy="340900"/>
              <a:chOff x="4640775" y="524900"/>
              <a:chExt cx="332750" cy="340900"/>
            </a:xfrm>
          </p:grpSpPr>
          <p:sp>
            <p:nvSpPr>
              <p:cNvPr id="42319" name="Google Shape;4231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0" name="Google Shape;4232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1" name="Google Shape;4232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2" name="Google Shape;4232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3" name="Google Shape;4232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4" name="Google Shape;4232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5" name="Google Shape;4232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6" name="Google Shape;4232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7" name="Google Shape;4232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8" name="Google Shape;4232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9" name="Google Shape;4232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0" name="Google Shape;4233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31" name="Google Shape;42331;p32"/>
            <p:cNvGrpSpPr/>
            <p:nvPr/>
          </p:nvGrpSpPr>
          <p:grpSpPr>
            <a:xfrm>
              <a:off x="8091242" y="4250325"/>
              <a:ext cx="332750" cy="340900"/>
              <a:chOff x="4640775" y="524900"/>
              <a:chExt cx="332750" cy="340900"/>
            </a:xfrm>
          </p:grpSpPr>
          <p:sp>
            <p:nvSpPr>
              <p:cNvPr id="42332" name="Google Shape;4233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3" name="Google Shape;4233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4" name="Google Shape;4233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5" name="Google Shape;4233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6" name="Google Shape;4233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7" name="Google Shape;4233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8" name="Google Shape;4233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9" name="Google Shape;4233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0" name="Google Shape;4234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1" name="Google Shape;4234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2" name="Google Shape;4234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3" name="Google Shape;4234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SECTION_HEADER_1_1_2_1">
    <p:spTree>
      <p:nvGrpSpPr>
        <p:cNvPr id="1" name="Shape 42344"/>
        <p:cNvGrpSpPr/>
        <p:nvPr/>
      </p:nvGrpSpPr>
      <p:grpSpPr>
        <a:xfrm>
          <a:off x="0" y="0"/>
          <a:ext cx="0" cy="0"/>
          <a:chOff x="0" y="0"/>
          <a:chExt cx="0" cy="0"/>
        </a:xfrm>
      </p:grpSpPr>
      <p:grpSp>
        <p:nvGrpSpPr>
          <p:cNvPr id="42345" name="Google Shape;42345;p33"/>
          <p:cNvGrpSpPr/>
          <p:nvPr/>
        </p:nvGrpSpPr>
        <p:grpSpPr>
          <a:xfrm>
            <a:off x="720024" y="543600"/>
            <a:ext cx="3852134" cy="4059900"/>
            <a:chOff x="720000" y="543600"/>
            <a:chExt cx="4018500" cy="4059900"/>
          </a:xfrm>
        </p:grpSpPr>
        <p:sp>
          <p:nvSpPr>
            <p:cNvPr id="42346" name="Google Shape;42346;p33"/>
            <p:cNvSpPr/>
            <p:nvPr/>
          </p:nvSpPr>
          <p:spPr>
            <a:xfrm>
              <a:off x="720000" y="543600"/>
              <a:ext cx="4018500" cy="40599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347" name="Google Shape;42347;p33"/>
            <p:cNvGrpSpPr/>
            <p:nvPr/>
          </p:nvGrpSpPr>
          <p:grpSpPr>
            <a:xfrm>
              <a:off x="720000" y="1535350"/>
              <a:ext cx="332750" cy="340900"/>
              <a:chOff x="4640775" y="524900"/>
              <a:chExt cx="332750" cy="340900"/>
            </a:xfrm>
          </p:grpSpPr>
          <p:sp>
            <p:nvSpPr>
              <p:cNvPr id="42348" name="Google Shape;423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9" name="Google Shape;423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0" name="Google Shape;4235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1" name="Google Shape;423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2" name="Google Shape;423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3" name="Google Shape;423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4" name="Google Shape;423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5" name="Google Shape;423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6" name="Google Shape;423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7" name="Google Shape;423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8" name="Google Shape;423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9" name="Google Shape;423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60" name="Google Shape;42360;p33"/>
            <p:cNvGrpSpPr/>
            <p:nvPr/>
          </p:nvGrpSpPr>
          <p:grpSpPr>
            <a:xfrm>
              <a:off x="1055056" y="1535350"/>
              <a:ext cx="332750" cy="340900"/>
              <a:chOff x="4640775" y="524900"/>
              <a:chExt cx="332750" cy="340900"/>
            </a:xfrm>
          </p:grpSpPr>
          <p:sp>
            <p:nvSpPr>
              <p:cNvPr id="42361" name="Google Shape;423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2" name="Google Shape;423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3" name="Google Shape;423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4" name="Google Shape;423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5" name="Google Shape;423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6" name="Google Shape;423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7" name="Google Shape;423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8" name="Google Shape;423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9" name="Google Shape;423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0" name="Google Shape;423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1" name="Google Shape;423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2" name="Google Shape;423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73" name="Google Shape;42373;p33"/>
            <p:cNvGrpSpPr/>
            <p:nvPr/>
          </p:nvGrpSpPr>
          <p:grpSpPr>
            <a:xfrm>
              <a:off x="1390113" y="1535350"/>
              <a:ext cx="332750" cy="340900"/>
              <a:chOff x="4640775" y="524900"/>
              <a:chExt cx="332750" cy="340900"/>
            </a:xfrm>
          </p:grpSpPr>
          <p:sp>
            <p:nvSpPr>
              <p:cNvPr id="42374" name="Google Shape;423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5" name="Google Shape;423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6" name="Google Shape;4237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7" name="Google Shape;423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8" name="Google Shape;423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9" name="Google Shape;423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0" name="Google Shape;423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1" name="Google Shape;423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2" name="Google Shape;423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3" name="Google Shape;423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4" name="Google Shape;423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5" name="Google Shape;423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86" name="Google Shape;42386;p33"/>
            <p:cNvGrpSpPr/>
            <p:nvPr/>
          </p:nvGrpSpPr>
          <p:grpSpPr>
            <a:xfrm>
              <a:off x="1725169" y="1535350"/>
              <a:ext cx="332750" cy="340900"/>
              <a:chOff x="4640775" y="524900"/>
              <a:chExt cx="332750" cy="340900"/>
            </a:xfrm>
          </p:grpSpPr>
          <p:sp>
            <p:nvSpPr>
              <p:cNvPr id="42387" name="Google Shape;423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8" name="Google Shape;423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9" name="Google Shape;423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0" name="Google Shape;423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1" name="Google Shape;423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2" name="Google Shape;423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3" name="Google Shape;423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4" name="Google Shape;423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5" name="Google Shape;423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6" name="Google Shape;423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7" name="Google Shape;423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8" name="Google Shape;423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99" name="Google Shape;42399;p33"/>
            <p:cNvGrpSpPr/>
            <p:nvPr/>
          </p:nvGrpSpPr>
          <p:grpSpPr>
            <a:xfrm>
              <a:off x="2060226" y="1535350"/>
              <a:ext cx="332750" cy="340900"/>
              <a:chOff x="4640775" y="524900"/>
              <a:chExt cx="332750" cy="340900"/>
            </a:xfrm>
          </p:grpSpPr>
          <p:sp>
            <p:nvSpPr>
              <p:cNvPr id="42400" name="Google Shape;424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1" name="Google Shape;424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2" name="Google Shape;424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3" name="Google Shape;424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4" name="Google Shape;424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5" name="Google Shape;424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6" name="Google Shape;424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7" name="Google Shape;424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8" name="Google Shape;424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9" name="Google Shape;424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0" name="Google Shape;424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1" name="Google Shape;424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12" name="Google Shape;42412;p33"/>
            <p:cNvGrpSpPr/>
            <p:nvPr/>
          </p:nvGrpSpPr>
          <p:grpSpPr>
            <a:xfrm>
              <a:off x="2395282" y="1535350"/>
              <a:ext cx="332750" cy="340900"/>
              <a:chOff x="4640775" y="524900"/>
              <a:chExt cx="332750" cy="340900"/>
            </a:xfrm>
          </p:grpSpPr>
          <p:sp>
            <p:nvSpPr>
              <p:cNvPr id="42413" name="Google Shape;424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4" name="Google Shape;424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5" name="Google Shape;424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6" name="Google Shape;424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7" name="Google Shape;424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8" name="Google Shape;424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9" name="Google Shape;424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0" name="Google Shape;424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1" name="Google Shape;424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2" name="Google Shape;424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3" name="Google Shape;424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4" name="Google Shape;424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25" name="Google Shape;42425;p33"/>
            <p:cNvGrpSpPr/>
            <p:nvPr/>
          </p:nvGrpSpPr>
          <p:grpSpPr>
            <a:xfrm>
              <a:off x="2730339" y="1535350"/>
              <a:ext cx="332750" cy="340900"/>
              <a:chOff x="4640775" y="524900"/>
              <a:chExt cx="332750" cy="340900"/>
            </a:xfrm>
          </p:grpSpPr>
          <p:sp>
            <p:nvSpPr>
              <p:cNvPr id="42426" name="Google Shape;424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7" name="Google Shape;424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8" name="Google Shape;424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9" name="Google Shape;424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0" name="Google Shape;424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1" name="Google Shape;424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2" name="Google Shape;424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3" name="Google Shape;424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4" name="Google Shape;424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5" name="Google Shape;424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6" name="Google Shape;424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7" name="Google Shape;424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38" name="Google Shape;42438;p33"/>
            <p:cNvGrpSpPr/>
            <p:nvPr/>
          </p:nvGrpSpPr>
          <p:grpSpPr>
            <a:xfrm>
              <a:off x="3065395" y="1535350"/>
              <a:ext cx="332750" cy="340900"/>
              <a:chOff x="4640775" y="524900"/>
              <a:chExt cx="332750" cy="340900"/>
            </a:xfrm>
          </p:grpSpPr>
          <p:sp>
            <p:nvSpPr>
              <p:cNvPr id="42439" name="Google Shape;424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0" name="Google Shape;424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1" name="Google Shape;424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2" name="Google Shape;424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3" name="Google Shape;424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4" name="Google Shape;424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5" name="Google Shape;424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6" name="Google Shape;424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7" name="Google Shape;424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8" name="Google Shape;424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9" name="Google Shape;424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0" name="Google Shape;424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51" name="Google Shape;42451;p33"/>
            <p:cNvGrpSpPr/>
            <p:nvPr/>
          </p:nvGrpSpPr>
          <p:grpSpPr>
            <a:xfrm>
              <a:off x="3400452" y="1535350"/>
              <a:ext cx="332750" cy="340900"/>
              <a:chOff x="4640775" y="524900"/>
              <a:chExt cx="332750" cy="340900"/>
            </a:xfrm>
          </p:grpSpPr>
          <p:sp>
            <p:nvSpPr>
              <p:cNvPr id="42452" name="Google Shape;424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3" name="Google Shape;424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4" name="Google Shape;4245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5" name="Google Shape;424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6" name="Google Shape;424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7" name="Google Shape;424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8" name="Google Shape;424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9" name="Google Shape;424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0" name="Google Shape;424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1" name="Google Shape;424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2" name="Google Shape;424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3" name="Google Shape;424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64" name="Google Shape;42464;p33"/>
            <p:cNvGrpSpPr/>
            <p:nvPr/>
          </p:nvGrpSpPr>
          <p:grpSpPr>
            <a:xfrm>
              <a:off x="3735508" y="1535350"/>
              <a:ext cx="332750" cy="340900"/>
              <a:chOff x="4640775" y="524900"/>
              <a:chExt cx="332750" cy="340900"/>
            </a:xfrm>
          </p:grpSpPr>
          <p:sp>
            <p:nvSpPr>
              <p:cNvPr id="42465" name="Google Shape;424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6" name="Google Shape;424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7" name="Google Shape;424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8" name="Google Shape;424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9" name="Google Shape;424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0" name="Google Shape;424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1" name="Google Shape;424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2" name="Google Shape;424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3" name="Google Shape;424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4" name="Google Shape;424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5" name="Google Shape;424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6" name="Google Shape;424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77" name="Google Shape;42477;p33"/>
            <p:cNvGrpSpPr/>
            <p:nvPr/>
          </p:nvGrpSpPr>
          <p:grpSpPr>
            <a:xfrm>
              <a:off x="4070565" y="1535350"/>
              <a:ext cx="332750" cy="340900"/>
              <a:chOff x="4640775" y="524900"/>
              <a:chExt cx="332750" cy="340900"/>
            </a:xfrm>
          </p:grpSpPr>
          <p:sp>
            <p:nvSpPr>
              <p:cNvPr id="42478" name="Google Shape;424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9" name="Google Shape;424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0" name="Google Shape;4248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1" name="Google Shape;424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2" name="Google Shape;424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3" name="Google Shape;424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4" name="Google Shape;424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5" name="Google Shape;424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6" name="Google Shape;424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7" name="Google Shape;424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8" name="Google Shape;424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9" name="Google Shape;424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90" name="Google Shape;42490;p33"/>
            <p:cNvGrpSpPr/>
            <p:nvPr/>
          </p:nvGrpSpPr>
          <p:grpSpPr>
            <a:xfrm>
              <a:off x="4405621" y="1535350"/>
              <a:ext cx="332750" cy="340900"/>
              <a:chOff x="4640775" y="524900"/>
              <a:chExt cx="332750" cy="340900"/>
            </a:xfrm>
          </p:grpSpPr>
          <p:sp>
            <p:nvSpPr>
              <p:cNvPr id="42491" name="Google Shape;424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2" name="Google Shape;424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3" name="Google Shape;424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4" name="Google Shape;424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5" name="Google Shape;424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6" name="Google Shape;424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7" name="Google Shape;424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8" name="Google Shape;424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9" name="Google Shape;424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0" name="Google Shape;425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1" name="Google Shape;425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2" name="Google Shape;425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03" name="Google Shape;42503;p33"/>
            <p:cNvGrpSpPr/>
            <p:nvPr/>
          </p:nvGrpSpPr>
          <p:grpSpPr>
            <a:xfrm>
              <a:off x="720000" y="1876250"/>
              <a:ext cx="332750" cy="340900"/>
              <a:chOff x="4640775" y="524900"/>
              <a:chExt cx="332750" cy="340900"/>
            </a:xfrm>
          </p:grpSpPr>
          <p:sp>
            <p:nvSpPr>
              <p:cNvPr id="42504" name="Google Shape;425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5" name="Google Shape;425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6" name="Google Shape;4250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7" name="Google Shape;425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8" name="Google Shape;425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9" name="Google Shape;425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0" name="Google Shape;425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1" name="Google Shape;425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2" name="Google Shape;425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3" name="Google Shape;425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4" name="Google Shape;425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5" name="Google Shape;425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16" name="Google Shape;42516;p33"/>
            <p:cNvGrpSpPr/>
            <p:nvPr/>
          </p:nvGrpSpPr>
          <p:grpSpPr>
            <a:xfrm>
              <a:off x="1055056" y="1876250"/>
              <a:ext cx="332750" cy="340900"/>
              <a:chOff x="4640775" y="524900"/>
              <a:chExt cx="332750" cy="340900"/>
            </a:xfrm>
          </p:grpSpPr>
          <p:sp>
            <p:nvSpPr>
              <p:cNvPr id="42517" name="Google Shape;425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8" name="Google Shape;425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9" name="Google Shape;425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0" name="Google Shape;425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1" name="Google Shape;425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2" name="Google Shape;425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3" name="Google Shape;425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4" name="Google Shape;425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5" name="Google Shape;425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6" name="Google Shape;425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7" name="Google Shape;425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8" name="Google Shape;425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29" name="Google Shape;42529;p33"/>
            <p:cNvGrpSpPr/>
            <p:nvPr/>
          </p:nvGrpSpPr>
          <p:grpSpPr>
            <a:xfrm>
              <a:off x="1390113" y="1876250"/>
              <a:ext cx="332750" cy="340900"/>
              <a:chOff x="4640775" y="524900"/>
              <a:chExt cx="332750" cy="340900"/>
            </a:xfrm>
          </p:grpSpPr>
          <p:sp>
            <p:nvSpPr>
              <p:cNvPr id="42530" name="Google Shape;425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1" name="Google Shape;425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2" name="Google Shape;4253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3" name="Google Shape;425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4" name="Google Shape;425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5" name="Google Shape;425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6" name="Google Shape;425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7" name="Google Shape;425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8" name="Google Shape;425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9" name="Google Shape;425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0" name="Google Shape;425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1" name="Google Shape;425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42" name="Google Shape;42542;p33"/>
            <p:cNvGrpSpPr/>
            <p:nvPr/>
          </p:nvGrpSpPr>
          <p:grpSpPr>
            <a:xfrm>
              <a:off x="1725169" y="1876250"/>
              <a:ext cx="332750" cy="340900"/>
              <a:chOff x="4640775" y="524900"/>
              <a:chExt cx="332750" cy="340900"/>
            </a:xfrm>
          </p:grpSpPr>
          <p:sp>
            <p:nvSpPr>
              <p:cNvPr id="42543" name="Google Shape;425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4" name="Google Shape;425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5" name="Google Shape;425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6" name="Google Shape;425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7" name="Google Shape;425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8" name="Google Shape;425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9" name="Google Shape;425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0" name="Google Shape;425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1" name="Google Shape;425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2" name="Google Shape;425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3" name="Google Shape;425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4" name="Google Shape;425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55" name="Google Shape;42555;p33"/>
            <p:cNvGrpSpPr/>
            <p:nvPr/>
          </p:nvGrpSpPr>
          <p:grpSpPr>
            <a:xfrm>
              <a:off x="2060226" y="1876250"/>
              <a:ext cx="332750" cy="340900"/>
              <a:chOff x="4640775" y="524900"/>
              <a:chExt cx="332750" cy="340900"/>
            </a:xfrm>
          </p:grpSpPr>
          <p:sp>
            <p:nvSpPr>
              <p:cNvPr id="42556" name="Google Shape;425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7" name="Google Shape;425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8" name="Google Shape;425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9" name="Google Shape;425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0" name="Google Shape;425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1" name="Google Shape;425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2" name="Google Shape;425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3" name="Google Shape;425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4" name="Google Shape;425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5" name="Google Shape;425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6" name="Google Shape;425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7" name="Google Shape;425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68" name="Google Shape;42568;p33"/>
            <p:cNvGrpSpPr/>
            <p:nvPr/>
          </p:nvGrpSpPr>
          <p:grpSpPr>
            <a:xfrm>
              <a:off x="2395282" y="1876250"/>
              <a:ext cx="332750" cy="340900"/>
              <a:chOff x="4640775" y="524900"/>
              <a:chExt cx="332750" cy="340900"/>
            </a:xfrm>
          </p:grpSpPr>
          <p:sp>
            <p:nvSpPr>
              <p:cNvPr id="42569" name="Google Shape;425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0" name="Google Shape;425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1" name="Google Shape;425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2" name="Google Shape;425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3" name="Google Shape;425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4" name="Google Shape;425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5" name="Google Shape;425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6" name="Google Shape;425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7" name="Google Shape;425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8" name="Google Shape;425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9" name="Google Shape;425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0" name="Google Shape;425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81" name="Google Shape;42581;p33"/>
            <p:cNvGrpSpPr/>
            <p:nvPr/>
          </p:nvGrpSpPr>
          <p:grpSpPr>
            <a:xfrm>
              <a:off x="2730339" y="1876250"/>
              <a:ext cx="332750" cy="340900"/>
              <a:chOff x="4640775" y="524900"/>
              <a:chExt cx="332750" cy="340900"/>
            </a:xfrm>
          </p:grpSpPr>
          <p:sp>
            <p:nvSpPr>
              <p:cNvPr id="42582" name="Google Shape;425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3" name="Google Shape;425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4" name="Google Shape;425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5" name="Google Shape;425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6" name="Google Shape;425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7" name="Google Shape;425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8" name="Google Shape;425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9" name="Google Shape;425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0" name="Google Shape;425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1" name="Google Shape;425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2" name="Google Shape;425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3" name="Google Shape;425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94" name="Google Shape;42594;p33"/>
            <p:cNvGrpSpPr/>
            <p:nvPr/>
          </p:nvGrpSpPr>
          <p:grpSpPr>
            <a:xfrm>
              <a:off x="3065395" y="1876250"/>
              <a:ext cx="332750" cy="340900"/>
              <a:chOff x="4640775" y="524900"/>
              <a:chExt cx="332750" cy="340900"/>
            </a:xfrm>
          </p:grpSpPr>
          <p:sp>
            <p:nvSpPr>
              <p:cNvPr id="42595" name="Google Shape;425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6" name="Google Shape;425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7" name="Google Shape;425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8" name="Google Shape;425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9" name="Google Shape;425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0" name="Google Shape;426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1" name="Google Shape;426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2" name="Google Shape;426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3" name="Google Shape;426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4" name="Google Shape;426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5" name="Google Shape;426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6" name="Google Shape;426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07" name="Google Shape;42607;p33"/>
            <p:cNvGrpSpPr/>
            <p:nvPr/>
          </p:nvGrpSpPr>
          <p:grpSpPr>
            <a:xfrm>
              <a:off x="3400452" y="1876250"/>
              <a:ext cx="332750" cy="340900"/>
              <a:chOff x="4640775" y="524900"/>
              <a:chExt cx="332750" cy="340900"/>
            </a:xfrm>
          </p:grpSpPr>
          <p:sp>
            <p:nvSpPr>
              <p:cNvPr id="42608" name="Google Shape;426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9" name="Google Shape;426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0" name="Google Shape;4261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1" name="Google Shape;426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2" name="Google Shape;426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3" name="Google Shape;426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4" name="Google Shape;426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5" name="Google Shape;426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6" name="Google Shape;426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7" name="Google Shape;426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8" name="Google Shape;426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9" name="Google Shape;426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20" name="Google Shape;42620;p33"/>
            <p:cNvGrpSpPr/>
            <p:nvPr/>
          </p:nvGrpSpPr>
          <p:grpSpPr>
            <a:xfrm>
              <a:off x="3735508" y="1876250"/>
              <a:ext cx="332750" cy="340900"/>
              <a:chOff x="4640775" y="524900"/>
              <a:chExt cx="332750" cy="340900"/>
            </a:xfrm>
          </p:grpSpPr>
          <p:sp>
            <p:nvSpPr>
              <p:cNvPr id="42621" name="Google Shape;426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2" name="Google Shape;426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3" name="Google Shape;426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4" name="Google Shape;426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5" name="Google Shape;426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6" name="Google Shape;426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7" name="Google Shape;426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8" name="Google Shape;426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9" name="Google Shape;426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0" name="Google Shape;426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1" name="Google Shape;426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2" name="Google Shape;426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33" name="Google Shape;42633;p33"/>
            <p:cNvGrpSpPr/>
            <p:nvPr/>
          </p:nvGrpSpPr>
          <p:grpSpPr>
            <a:xfrm>
              <a:off x="4070565" y="1876250"/>
              <a:ext cx="332750" cy="340900"/>
              <a:chOff x="4640775" y="524900"/>
              <a:chExt cx="332750" cy="340900"/>
            </a:xfrm>
          </p:grpSpPr>
          <p:sp>
            <p:nvSpPr>
              <p:cNvPr id="42634" name="Google Shape;426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5" name="Google Shape;426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6" name="Google Shape;4263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7" name="Google Shape;426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8" name="Google Shape;426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9" name="Google Shape;426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0" name="Google Shape;426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1" name="Google Shape;426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2" name="Google Shape;426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3" name="Google Shape;426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4" name="Google Shape;426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5" name="Google Shape;426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46" name="Google Shape;42646;p33"/>
            <p:cNvGrpSpPr/>
            <p:nvPr/>
          </p:nvGrpSpPr>
          <p:grpSpPr>
            <a:xfrm>
              <a:off x="4405621" y="1876250"/>
              <a:ext cx="332750" cy="340900"/>
              <a:chOff x="4640775" y="524900"/>
              <a:chExt cx="332750" cy="340900"/>
            </a:xfrm>
          </p:grpSpPr>
          <p:sp>
            <p:nvSpPr>
              <p:cNvPr id="42647" name="Google Shape;426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8" name="Google Shape;426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9" name="Google Shape;426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0" name="Google Shape;426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1" name="Google Shape;426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2" name="Google Shape;426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3" name="Google Shape;426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4" name="Google Shape;426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5" name="Google Shape;426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6" name="Google Shape;426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7" name="Google Shape;426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8" name="Google Shape;426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59" name="Google Shape;42659;p33"/>
            <p:cNvGrpSpPr/>
            <p:nvPr/>
          </p:nvGrpSpPr>
          <p:grpSpPr>
            <a:xfrm>
              <a:off x="720000" y="2217150"/>
              <a:ext cx="332750" cy="340900"/>
              <a:chOff x="4640775" y="524900"/>
              <a:chExt cx="332750" cy="340900"/>
            </a:xfrm>
          </p:grpSpPr>
          <p:sp>
            <p:nvSpPr>
              <p:cNvPr id="42660" name="Google Shape;426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1" name="Google Shape;426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2" name="Google Shape;4266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3" name="Google Shape;426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4" name="Google Shape;426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5" name="Google Shape;426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6" name="Google Shape;426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7" name="Google Shape;426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8" name="Google Shape;426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9" name="Google Shape;426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0" name="Google Shape;426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1" name="Google Shape;426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72" name="Google Shape;42672;p33"/>
            <p:cNvGrpSpPr/>
            <p:nvPr/>
          </p:nvGrpSpPr>
          <p:grpSpPr>
            <a:xfrm>
              <a:off x="1055056" y="2217150"/>
              <a:ext cx="332750" cy="340900"/>
              <a:chOff x="4640775" y="524900"/>
              <a:chExt cx="332750" cy="340900"/>
            </a:xfrm>
          </p:grpSpPr>
          <p:sp>
            <p:nvSpPr>
              <p:cNvPr id="42673" name="Google Shape;426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4" name="Google Shape;426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5" name="Google Shape;426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6" name="Google Shape;426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7" name="Google Shape;426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8" name="Google Shape;426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9" name="Google Shape;426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0" name="Google Shape;426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1" name="Google Shape;426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2" name="Google Shape;426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3" name="Google Shape;426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4" name="Google Shape;426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85" name="Google Shape;42685;p33"/>
            <p:cNvGrpSpPr/>
            <p:nvPr/>
          </p:nvGrpSpPr>
          <p:grpSpPr>
            <a:xfrm>
              <a:off x="1390113" y="2217150"/>
              <a:ext cx="332750" cy="340900"/>
              <a:chOff x="4640775" y="524900"/>
              <a:chExt cx="332750" cy="340900"/>
            </a:xfrm>
          </p:grpSpPr>
          <p:sp>
            <p:nvSpPr>
              <p:cNvPr id="42686" name="Google Shape;426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7" name="Google Shape;426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8" name="Google Shape;4268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9" name="Google Shape;426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0" name="Google Shape;426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1" name="Google Shape;426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2" name="Google Shape;426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3" name="Google Shape;426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4" name="Google Shape;426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5" name="Google Shape;426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6" name="Google Shape;426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7" name="Google Shape;426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98" name="Google Shape;42698;p33"/>
            <p:cNvGrpSpPr/>
            <p:nvPr/>
          </p:nvGrpSpPr>
          <p:grpSpPr>
            <a:xfrm>
              <a:off x="1725169" y="2217150"/>
              <a:ext cx="332750" cy="340900"/>
              <a:chOff x="4640775" y="524900"/>
              <a:chExt cx="332750" cy="340900"/>
            </a:xfrm>
          </p:grpSpPr>
          <p:sp>
            <p:nvSpPr>
              <p:cNvPr id="42699" name="Google Shape;426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0" name="Google Shape;427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1" name="Google Shape;427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2" name="Google Shape;427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3" name="Google Shape;427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4" name="Google Shape;427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5" name="Google Shape;427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6" name="Google Shape;427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7" name="Google Shape;427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8" name="Google Shape;427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9" name="Google Shape;427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0" name="Google Shape;427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11" name="Google Shape;42711;p33"/>
            <p:cNvGrpSpPr/>
            <p:nvPr/>
          </p:nvGrpSpPr>
          <p:grpSpPr>
            <a:xfrm>
              <a:off x="2060226" y="2217150"/>
              <a:ext cx="332750" cy="340900"/>
              <a:chOff x="4640775" y="524900"/>
              <a:chExt cx="332750" cy="340900"/>
            </a:xfrm>
          </p:grpSpPr>
          <p:sp>
            <p:nvSpPr>
              <p:cNvPr id="42712" name="Google Shape;427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3" name="Google Shape;427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4" name="Google Shape;427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5" name="Google Shape;427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6" name="Google Shape;427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7" name="Google Shape;427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8" name="Google Shape;427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9" name="Google Shape;427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0" name="Google Shape;427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1" name="Google Shape;427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2" name="Google Shape;427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3" name="Google Shape;427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24" name="Google Shape;42724;p33"/>
            <p:cNvGrpSpPr/>
            <p:nvPr/>
          </p:nvGrpSpPr>
          <p:grpSpPr>
            <a:xfrm>
              <a:off x="2395282" y="2217150"/>
              <a:ext cx="332750" cy="340900"/>
              <a:chOff x="4640775" y="524900"/>
              <a:chExt cx="332750" cy="340900"/>
            </a:xfrm>
          </p:grpSpPr>
          <p:sp>
            <p:nvSpPr>
              <p:cNvPr id="42725" name="Google Shape;427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6" name="Google Shape;427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7" name="Google Shape;427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8" name="Google Shape;427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9" name="Google Shape;427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0" name="Google Shape;427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1" name="Google Shape;427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2" name="Google Shape;427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3" name="Google Shape;427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4" name="Google Shape;427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5" name="Google Shape;427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6" name="Google Shape;427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37" name="Google Shape;42737;p33"/>
            <p:cNvGrpSpPr/>
            <p:nvPr/>
          </p:nvGrpSpPr>
          <p:grpSpPr>
            <a:xfrm>
              <a:off x="2730339" y="2217150"/>
              <a:ext cx="332750" cy="340900"/>
              <a:chOff x="4640775" y="524900"/>
              <a:chExt cx="332750" cy="340900"/>
            </a:xfrm>
          </p:grpSpPr>
          <p:sp>
            <p:nvSpPr>
              <p:cNvPr id="42738" name="Google Shape;427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9" name="Google Shape;427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0" name="Google Shape;427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1" name="Google Shape;427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2" name="Google Shape;427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3" name="Google Shape;427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4" name="Google Shape;427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5" name="Google Shape;427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6" name="Google Shape;427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7" name="Google Shape;427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8" name="Google Shape;427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9" name="Google Shape;427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50" name="Google Shape;42750;p33"/>
            <p:cNvGrpSpPr/>
            <p:nvPr/>
          </p:nvGrpSpPr>
          <p:grpSpPr>
            <a:xfrm>
              <a:off x="3065395" y="2217150"/>
              <a:ext cx="332750" cy="340900"/>
              <a:chOff x="4640775" y="524900"/>
              <a:chExt cx="332750" cy="340900"/>
            </a:xfrm>
          </p:grpSpPr>
          <p:sp>
            <p:nvSpPr>
              <p:cNvPr id="42751" name="Google Shape;427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2" name="Google Shape;427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3" name="Google Shape;427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4" name="Google Shape;427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5" name="Google Shape;427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6" name="Google Shape;427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7" name="Google Shape;427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8" name="Google Shape;427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9" name="Google Shape;427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0" name="Google Shape;427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1" name="Google Shape;427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2" name="Google Shape;427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63" name="Google Shape;42763;p33"/>
            <p:cNvGrpSpPr/>
            <p:nvPr/>
          </p:nvGrpSpPr>
          <p:grpSpPr>
            <a:xfrm>
              <a:off x="3400452" y="2217150"/>
              <a:ext cx="332750" cy="340900"/>
              <a:chOff x="4640775" y="524900"/>
              <a:chExt cx="332750" cy="340900"/>
            </a:xfrm>
          </p:grpSpPr>
          <p:sp>
            <p:nvSpPr>
              <p:cNvPr id="42764" name="Google Shape;427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5" name="Google Shape;427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6" name="Google Shape;4276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7" name="Google Shape;427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8" name="Google Shape;427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9" name="Google Shape;427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0" name="Google Shape;427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1" name="Google Shape;427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2" name="Google Shape;427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3" name="Google Shape;427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4" name="Google Shape;427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5" name="Google Shape;427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76" name="Google Shape;42776;p33"/>
            <p:cNvGrpSpPr/>
            <p:nvPr/>
          </p:nvGrpSpPr>
          <p:grpSpPr>
            <a:xfrm>
              <a:off x="3735508" y="2217150"/>
              <a:ext cx="332750" cy="340900"/>
              <a:chOff x="4640775" y="524900"/>
              <a:chExt cx="332750" cy="340900"/>
            </a:xfrm>
          </p:grpSpPr>
          <p:sp>
            <p:nvSpPr>
              <p:cNvPr id="42777" name="Google Shape;427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8" name="Google Shape;427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9" name="Google Shape;427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0" name="Google Shape;427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1" name="Google Shape;427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2" name="Google Shape;427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3" name="Google Shape;427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4" name="Google Shape;427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5" name="Google Shape;427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6" name="Google Shape;427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7" name="Google Shape;427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8" name="Google Shape;427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89" name="Google Shape;42789;p33"/>
            <p:cNvGrpSpPr/>
            <p:nvPr/>
          </p:nvGrpSpPr>
          <p:grpSpPr>
            <a:xfrm>
              <a:off x="4070565" y="2217150"/>
              <a:ext cx="332750" cy="340900"/>
              <a:chOff x="4640775" y="524900"/>
              <a:chExt cx="332750" cy="340900"/>
            </a:xfrm>
          </p:grpSpPr>
          <p:sp>
            <p:nvSpPr>
              <p:cNvPr id="42790" name="Google Shape;427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1" name="Google Shape;427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2" name="Google Shape;4279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3" name="Google Shape;427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4" name="Google Shape;427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5" name="Google Shape;427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6" name="Google Shape;427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7" name="Google Shape;427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8" name="Google Shape;427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9" name="Google Shape;427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0" name="Google Shape;428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1" name="Google Shape;428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02" name="Google Shape;42802;p33"/>
            <p:cNvGrpSpPr/>
            <p:nvPr/>
          </p:nvGrpSpPr>
          <p:grpSpPr>
            <a:xfrm>
              <a:off x="4405621" y="2217150"/>
              <a:ext cx="332750" cy="340900"/>
              <a:chOff x="4640775" y="524900"/>
              <a:chExt cx="332750" cy="340900"/>
            </a:xfrm>
          </p:grpSpPr>
          <p:sp>
            <p:nvSpPr>
              <p:cNvPr id="42803" name="Google Shape;428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4" name="Google Shape;428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5" name="Google Shape;428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6" name="Google Shape;428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7" name="Google Shape;428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8" name="Google Shape;428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9" name="Google Shape;428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0" name="Google Shape;428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1" name="Google Shape;428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2" name="Google Shape;428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3" name="Google Shape;428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4" name="Google Shape;428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15" name="Google Shape;42815;p33"/>
            <p:cNvGrpSpPr/>
            <p:nvPr/>
          </p:nvGrpSpPr>
          <p:grpSpPr>
            <a:xfrm>
              <a:off x="720000" y="2558050"/>
              <a:ext cx="332750" cy="340900"/>
              <a:chOff x="4640775" y="524900"/>
              <a:chExt cx="332750" cy="340900"/>
            </a:xfrm>
          </p:grpSpPr>
          <p:sp>
            <p:nvSpPr>
              <p:cNvPr id="42816" name="Google Shape;428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7" name="Google Shape;428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8" name="Google Shape;4281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9" name="Google Shape;428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0" name="Google Shape;428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1" name="Google Shape;428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2" name="Google Shape;428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3" name="Google Shape;428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4" name="Google Shape;428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5" name="Google Shape;428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6" name="Google Shape;428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7" name="Google Shape;428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28" name="Google Shape;42828;p33"/>
            <p:cNvGrpSpPr/>
            <p:nvPr/>
          </p:nvGrpSpPr>
          <p:grpSpPr>
            <a:xfrm>
              <a:off x="1055056" y="2558050"/>
              <a:ext cx="332750" cy="340900"/>
              <a:chOff x="4640775" y="524900"/>
              <a:chExt cx="332750" cy="340900"/>
            </a:xfrm>
          </p:grpSpPr>
          <p:sp>
            <p:nvSpPr>
              <p:cNvPr id="42829" name="Google Shape;428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0" name="Google Shape;428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1" name="Google Shape;428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2" name="Google Shape;428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3" name="Google Shape;428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4" name="Google Shape;428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5" name="Google Shape;428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6" name="Google Shape;428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7" name="Google Shape;428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8" name="Google Shape;428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9" name="Google Shape;428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0" name="Google Shape;428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41" name="Google Shape;42841;p33"/>
            <p:cNvGrpSpPr/>
            <p:nvPr/>
          </p:nvGrpSpPr>
          <p:grpSpPr>
            <a:xfrm>
              <a:off x="1390113" y="2558050"/>
              <a:ext cx="332750" cy="340900"/>
              <a:chOff x="4640775" y="524900"/>
              <a:chExt cx="332750" cy="340900"/>
            </a:xfrm>
          </p:grpSpPr>
          <p:sp>
            <p:nvSpPr>
              <p:cNvPr id="42842" name="Google Shape;428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3" name="Google Shape;428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4" name="Google Shape;4284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5" name="Google Shape;428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6" name="Google Shape;428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7" name="Google Shape;428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8" name="Google Shape;428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9" name="Google Shape;428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0" name="Google Shape;428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1" name="Google Shape;428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2" name="Google Shape;428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3" name="Google Shape;428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54" name="Google Shape;42854;p33"/>
            <p:cNvGrpSpPr/>
            <p:nvPr/>
          </p:nvGrpSpPr>
          <p:grpSpPr>
            <a:xfrm>
              <a:off x="1725169" y="2558050"/>
              <a:ext cx="332750" cy="340900"/>
              <a:chOff x="4640775" y="524900"/>
              <a:chExt cx="332750" cy="340900"/>
            </a:xfrm>
          </p:grpSpPr>
          <p:sp>
            <p:nvSpPr>
              <p:cNvPr id="42855" name="Google Shape;428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6" name="Google Shape;428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7" name="Google Shape;428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8" name="Google Shape;428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9" name="Google Shape;428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0" name="Google Shape;428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1" name="Google Shape;428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2" name="Google Shape;428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3" name="Google Shape;428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4" name="Google Shape;428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5" name="Google Shape;428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6" name="Google Shape;428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67" name="Google Shape;42867;p33"/>
            <p:cNvGrpSpPr/>
            <p:nvPr/>
          </p:nvGrpSpPr>
          <p:grpSpPr>
            <a:xfrm>
              <a:off x="2060226" y="2558050"/>
              <a:ext cx="332750" cy="340900"/>
              <a:chOff x="4640775" y="524900"/>
              <a:chExt cx="332750" cy="340900"/>
            </a:xfrm>
          </p:grpSpPr>
          <p:sp>
            <p:nvSpPr>
              <p:cNvPr id="42868" name="Google Shape;428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9" name="Google Shape;428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0" name="Google Shape;428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1" name="Google Shape;428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2" name="Google Shape;428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3" name="Google Shape;428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4" name="Google Shape;428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5" name="Google Shape;428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6" name="Google Shape;428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7" name="Google Shape;428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8" name="Google Shape;428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9" name="Google Shape;428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80" name="Google Shape;42880;p33"/>
            <p:cNvGrpSpPr/>
            <p:nvPr/>
          </p:nvGrpSpPr>
          <p:grpSpPr>
            <a:xfrm>
              <a:off x="2395282" y="2558050"/>
              <a:ext cx="332750" cy="340900"/>
              <a:chOff x="4640775" y="524900"/>
              <a:chExt cx="332750" cy="340900"/>
            </a:xfrm>
          </p:grpSpPr>
          <p:sp>
            <p:nvSpPr>
              <p:cNvPr id="42881" name="Google Shape;428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2" name="Google Shape;428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3" name="Google Shape;428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4" name="Google Shape;428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5" name="Google Shape;428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6" name="Google Shape;428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7" name="Google Shape;428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8" name="Google Shape;428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9" name="Google Shape;428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0" name="Google Shape;428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1" name="Google Shape;428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2" name="Google Shape;428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93" name="Google Shape;42893;p33"/>
            <p:cNvGrpSpPr/>
            <p:nvPr/>
          </p:nvGrpSpPr>
          <p:grpSpPr>
            <a:xfrm>
              <a:off x="2730339" y="2558050"/>
              <a:ext cx="332750" cy="340900"/>
              <a:chOff x="4640775" y="524900"/>
              <a:chExt cx="332750" cy="340900"/>
            </a:xfrm>
          </p:grpSpPr>
          <p:sp>
            <p:nvSpPr>
              <p:cNvPr id="42894" name="Google Shape;428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5" name="Google Shape;428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6" name="Google Shape;428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7" name="Google Shape;428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8" name="Google Shape;428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9" name="Google Shape;428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0" name="Google Shape;429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1" name="Google Shape;429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2" name="Google Shape;429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3" name="Google Shape;429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4" name="Google Shape;429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5" name="Google Shape;429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06" name="Google Shape;42906;p33"/>
            <p:cNvGrpSpPr/>
            <p:nvPr/>
          </p:nvGrpSpPr>
          <p:grpSpPr>
            <a:xfrm>
              <a:off x="3065395" y="2558050"/>
              <a:ext cx="332750" cy="340900"/>
              <a:chOff x="4640775" y="524900"/>
              <a:chExt cx="332750" cy="340900"/>
            </a:xfrm>
          </p:grpSpPr>
          <p:sp>
            <p:nvSpPr>
              <p:cNvPr id="42907" name="Google Shape;429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8" name="Google Shape;429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9" name="Google Shape;429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0" name="Google Shape;429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1" name="Google Shape;429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2" name="Google Shape;429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3" name="Google Shape;429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4" name="Google Shape;429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5" name="Google Shape;429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6" name="Google Shape;429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7" name="Google Shape;429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8" name="Google Shape;429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19" name="Google Shape;42919;p33"/>
            <p:cNvGrpSpPr/>
            <p:nvPr/>
          </p:nvGrpSpPr>
          <p:grpSpPr>
            <a:xfrm>
              <a:off x="3400452" y="2558050"/>
              <a:ext cx="332750" cy="340900"/>
              <a:chOff x="4640775" y="524900"/>
              <a:chExt cx="332750" cy="340900"/>
            </a:xfrm>
          </p:grpSpPr>
          <p:sp>
            <p:nvSpPr>
              <p:cNvPr id="42920" name="Google Shape;4292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1" name="Google Shape;4292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2" name="Google Shape;4292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3" name="Google Shape;4292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4" name="Google Shape;4292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5" name="Google Shape;4292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6" name="Google Shape;4292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7" name="Google Shape;4292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8" name="Google Shape;4292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9" name="Google Shape;4292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0" name="Google Shape;4293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1" name="Google Shape;4293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32" name="Google Shape;42932;p33"/>
            <p:cNvGrpSpPr/>
            <p:nvPr/>
          </p:nvGrpSpPr>
          <p:grpSpPr>
            <a:xfrm>
              <a:off x="3735508" y="2558050"/>
              <a:ext cx="332750" cy="340900"/>
              <a:chOff x="4640775" y="524900"/>
              <a:chExt cx="332750" cy="340900"/>
            </a:xfrm>
          </p:grpSpPr>
          <p:sp>
            <p:nvSpPr>
              <p:cNvPr id="42933" name="Google Shape;4293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4" name="Google Shape;4293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5" name="Google Shape;4293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6" name="Google Shape;4293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7" name="Google Shape;4293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8" name="Google Shape;4293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9" name="Google Shape;4293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0" name="Google Shape;4294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1" name="Google Shape;4294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2" name="Google Shape;4294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3" name="Google Shape;4294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4" name="Google Shape;4294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45" name="Google Shape;42945;p33"/>
            <p:cNvGrpSpPr/>
            <p:nvPr/>
          </p:nvGrpSpPr>
          <p:grpSpPr>
            <a:xfrm>
              <a:off x="4070565" y="2558050"/>
              <a:ext cx="332750" cy="340900"/>
              <a:chOff x="4640775" y="524900"/>
              <a:chExt cx="332750" cy="340900"/>
            </a:xfrm>
          </p:grpSpPr>
          <p:sp>
            <p:nvSpPr>
              <p:cNvPr id="42946" name="Google Shape;4294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7" name="Google Shape;4294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8" name="Google Shape;4294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9" name="Google Shape;4294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0" name="Google Shape;4295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1" name="Google Shape;4295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2" name="Google Shape;4295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3" name="Google Shape;4295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4" name="Google Shape;4295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5" name="Google Shape;4295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6" name="Google Shape;4295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7" name="Google Shape;4295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58" name="Google Shape;42958;p33"/>
            <p:cNvGrpSpPr/>
            <p:nvPr/>
          </p:nvGrpSpPr>
          <p:grpSpPr>
            <a:xfrm>
              <a:off x="4405621" y="2558050"/>
              <a:ext cx="332750" cy="340900"/>
              <a:chOff x="4640775" y="524900"/>
              <a:chExt cx="332750" cy="340900"/>
            </a:xfrm>
          </p:grpSpPr>
          <p:sp>
            <p:nvSpPr>
              <p:cNvPr id="42959" name="Google Shape;4295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0" name="Google Shape;4296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1" name="Google Shape;4296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2" name="Google Shape;4296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3" name="Google Shape;4296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4" name="Google Shape;4296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5" name="Google Shape;4296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6" name="Google Shape;4296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7" name="Google Shape;4296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8" name="Google Shape;4296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9" name="Google Shape;4296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0" name="Google Shape;4297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71" name="Google Shape;42971;p33"/>
            <p:cNvGrpSpPr/>
            <p:nvPr/>
          </p:nvGrpSpPr>
          <p:grpSpPr>
            <a:xfrm>
              <a:off x="720000" y="2898950"/>
              <a:ext cx="332750" cy="340900"/>
              <a:chOff x="4640775" y="524900"/>
              <a:chExt cx="332750" cy="340900"/>
            </a:xfrm>
          </p:grpSpPr>
          <p:sp>
            <p:nvSpPr>
              <p:cNvPr id="42972" name="Google Shape;4297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3" name="Google Shape;4297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4" name="Google Shape;4297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5" name="Google Shape;4297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6" name="Google Shape;4297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7" name="Google Shape;4297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8" name="Google Shape;4297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9" name="Google Shape;4297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0" name="Google Shape;4298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1" name="Google Shape;4298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2" name="Google Shape;4298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3" name="Google Shape;4298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84" name="Google Shape;42984;p33"/>
            <p:cNvGrpSpPr/>
            <p:nvPr/>
          </p:nvGrpSpPr>
          <p:grpSpPr>
            <a:xfrm>
              <a:off x="1055056" y="2898950"/>
              <a:ext cx="332750" cy="340900"/>
              <a:chOff x="4640775" y="524900"/>
              <a:chExt cx="332750" cy="340900"/>
            </a:xfrm>
          </p:grpSpPr>
          <p:sp>
            <p:nvSpPr>
              <p:cNvPr id="42985" name="Google Shape;4298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6" name="Google Shape;4298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7" name="Google Shape;4298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8" name="Google Shape;4298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9" name="Google Shape;4298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0" name="Google Shape;4299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1" name="Google Shape;4299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2" name="Google Shape;4299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3" name="Google Shape;4299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4" name="Google Shape;4299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5" name="Google Shape;4299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6" name="Google Shape;4299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97" name="Google Shape;42997;p33"/>
            <p:cNvGrpSpPr/>
            <p:nvPr/>
          </p:nvGrpSpPr>
          <p:grpSpPr>
            <a:xfrm>
              <a:off x="1390113" y="2898950"/>
              <a:ext cx="332750" cy="340900"/>
              <a:chOff x="4640775" y="524900"/>
              <a:chExt cx="332750" cy="340900"/>
            </a:xfrm>
          </p:grpSpPr>
          <p:sp>
            <p:nvSpPr>
              <p:cNvPr id="42998" name="Google Shape;4299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9" name="Google Shape;4299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0" name="Google Shape;4300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1" name="Google Shape;4300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2" name="Google Shape;4300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3" name="Google Shape;4300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4" name="Google Shape;4300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5" name="Google Shape;4300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6" name="Google Shape;4300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7" name="Google Shape;4300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8" name="Google Shape;4300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9" name="Google Shape;4300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10" name="Google Shape;43010;p33"/>
            <p:cNvGrpSpPr/>
            <p:nvPr/>
          </p:nvGrpSpPr>
          <p:grpSpPr>
            <a:xfrm>
              <a:off x="1725169" y="2898950"/>
              <a:ext cx="332750" cy="340900"/>
              <a:chOff x="4640775" y="524900"/>
              <a:chExt cx="332750" cy="340900"/>
            </a:xfrm>
          </p:grpSpPr>
          <p:sp>
            <p:nvSpPr>
              <p:cNvPr id="43011" name="Google Shape;4301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2" name="Google Shape;4301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3" name="Google Shape;4301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4" name="Google Shape;4301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5" name="Google Shape;4301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6" name="Google Shape;4301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7" name="Google Shape;4301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8" name="Google Shape;4301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9" name="Google Shape;4301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0" name="Google Shape;4302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1" name="Google Shape;4302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2" name="Google Shape;4302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23" name="Google Shape;43023;p33"/>
            <p:cNvGrpSpPr/>
            <p:nvPr/>
          </p:nvGrpSpPr>
          <p:grpSpPr>
            <a:xfrm>
              <a:off x="2060226" y="2898950"/>
              <a:ext cx="332750" cy="340900"/>
              <a:chOff x="4640775" y="524900"/>
              <a:chExt cx="332750" cy="340900"/>
            </a:xfrm>
          </p:grpSpPr>
          <p:sp>
            <p:nvSpPr>
              <p:cNvPr id="43024" name="Google Shape;4302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5" name="Google Shape;4302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6" name="Google Shape;4302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7" name="Google Shape;4302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8" name="Google Shape;4302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9" name="Google Shape;4302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0" name="Google Shape;4303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1" name="Google Shape;4303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2" name="Google Shape;4303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3" name="Google Shape;4303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4" name="Google Shape;4303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5" name="Google Shape;4303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36" name="Google Shape;43036;p33"/>
            <p:cNvGrpSpPr/>
            <p:nvPr/>
          </p:nvGrpSpPr>
          <p:grpSpPr>
            <a:xfrm>
              <a:off x="2395282" y="2898950"/>
              <a:ext cx="332750" cy="340900"/>
              <a:chOff x="4640775" y="524900"/>
              <a:chExt cx="332750" cy="340900"/>
            </a:xfrm>
          </p:grpSpPr>
          <p:sp>
            <p:nvSpPr>
              <p:cNvPr id="43037" name="Google Shape;4303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8" name="Google Shape;4303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9" name="Google Shape;4303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0" name="Google Shape;4304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1" name="Google Shape;4304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2" name="Google Shape;4304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3" name="Google Shape;4304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4" name="Google Shape;4304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5" name="Google Shape;4304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6" name="Google Shape;4304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7" name="Google Shape;4304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8" name="Google Shape;4304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49" name="Google Shape;43049;p33"/>
            <p:cNvGrpSpPr/>
            <p:nvPr/>
          </p:nvGrpSpPr>
          <p:grpSpPr>
            <a:xfrm>
              <a:off x="2730339" y="2898950"/>
              <a:ext cx="332750" cy="340900"/>
              <a:chOff x="4640775" y="524900"/>
              <a:chExt cx="332750" cy="340900"/>
            </a:xfrm>
          </p:grpSpPr>
          <p:sp>
            <p:nvSpPr>
              <p:cNvPr id="43050" name="Google Shape;4305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1" name="Google Shape;4305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2" name="Google Shape;4305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3" name="Google Shape;4305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4" name="Google Shape;4305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5" name="Google Shape;4305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6" name="Google Shape;4305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7" name="Google Shape;4305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8" name="Google Shape;4305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9" name="Google Shape;4305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0" name="Google Shape;4306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1" name="Google Shape;4306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62" name="Google Shape;43062;p33"/>
            <p:cNvGrpSpPr/>
            <p:nvPr/>
          </p:nvGrpSpPr>
          <p:grpSpPr>
            <a:xfrm>
              <a:off x="3065395" y="2898950"/>
              <a:ext cx="332750" cy="340900"/>
              <a:chOff x="4640775" y="524900"/>
              <a:chExt cx="332750" cy="340900"/>
            </a:xfrm>
          </p:grpSpPr>
          <p:sp>
            <p:nvSpPr>
              <p:cNvPr id="43063" name="Google Shape;4306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4" name="Google Shape;4306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5" name="Google Shape;4306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6" name="Google Shape;4306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7" name="Google Shape;4306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8" name="Google Shape;4306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9" name="Google Shape;4306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0" name="Google Shape;4307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1" name="Google Shape;4307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2" name="Google Shape;4307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3" name="Google Shape;4307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4" name="Google Shape;4307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75" name="Google Shape;43075;p33"/>
            <p:cNvGrpSpPr/>
            <p:nvPr/>
          </p:nvGrpSpPr>
          <p:grpSpPr>
            <a:xfrm>
              <a:off x="3400452" y="2898950"/>
              <a:ext cx="332750" cy="340900"/>
              <a:chOff x="4640775" y="524900"/>
              <a:chExt cx="332750" cy="340900"/>
            </a:xfrm>
          </p:grpSpPr>
          <p:sp>
            <p:nvSpPr>
              <p:cNvPr id="43076" name="Google Shape;4307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7" name="Google Shape;4307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8" name="Google Shape;4307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9" name="Google Shape;4307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0" name="Google Shape;4308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1" name="Google Shape;4308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2" name="Google Shape;4308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3" name="Google Shape;4308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4" name="Google Shape;4308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5" name="Google Shape;4308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6" name="Google Shape;4308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7" name="Google Shape;4308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88" name="Google Shape;43088;p33"/>
            <p:cNvGrpSpPr/>
            <p:nvPr/>
          </p:nvGrpSpPr>
          <p:grpSpPr>
            <a:xfrm>
              <a:off x="3735508" y="2898950"/>
              <a:ext cx="332750" cy="340900"/>
              <a:chOff x="4640775" y="524900"/>
              <a:chExt cx="332750" cy="340900"/>
            </a:xfrm>
          </p:grpSpPr>
          <p:sp>
            <p:nvSpPr>
              <p:cNvPr id="43089" name="Google Shape;4308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0" name="Google Shape;4309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1" name="Google Shape;4309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2" name="Google Shape;4309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3" name="Google Shape;4309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4" name="Google Shape;4309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5" name="Google Shape;4309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6" name="Google Shape;4309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7" name="Google Shape;4309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8" name="Google Shape;4309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9" name="Google Shape;4309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0" name="Google Shape;4310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01" name="Google Shape;43101;p33"/>
            <p:cNvGrpSpPr/>
            <p:nvPr/>
          </p:nvGrpSpPr>
          <p:grpSpPr>
            <a:xfrm>
              <a:off x="4070565" y="2898950"/>
              <a:ext cx="332750" cy="340900"/>
              <a:chOff x="4640775" y="524900"/>
              <a:chExt cx="332750" cy="340900"/>
            </a:xfrm>
          </p:grpSpPr>
          <p:sp>
            <p:nvSpPr>
              <p:cNvPr id="43102" name="Google Shape;4310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3" name="Google Shape;4310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4" name="Google Shape;4310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5" name="Google Shape;4310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6" name="Google Shape;4310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7" name="Google Shape;4310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8" name="Google Shape;4310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9" name="Google Shape;4310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0" name="Google Shape;4311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1" name="Google Shape;4311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2" name="Google Shape;4311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3" name="Google Shape;4311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14" name="Google Shape;43114;p33"/>
            <p:cNvGrpSpPr/>
            <p:nvPr/>
          </p:nvGrpSpPr>
          <p:grpSpPr>
            <a:xfrm>
              <a:off x="4405621" y="2898950"/>
              <a:ext cx="332750" cy="340900"/>
              <a:chOff x="4640775" y="524900"/>
              <a:chExt cx="332750" cy="340900"/>
            </a:xfrm>
          </p:grpSpPr>
          <p:sp>
            <p:nvSpPr>
              <p:cNvPr id="43115" name="Google Shape;4311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6" name="Google Shape;4311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7" name="Google Shape;4311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8" name="Google Shape;4311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9" name="Google Shape;4311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0" name="Google Shape;4312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1" name="Google Shape;4312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2" name="Google Shape;4312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3" name="Google Shape;4312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4" name="Google Shape;4312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5" name="Google Shape;4312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6" name="Google Shape;4312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27" name="Google Shape;43127;p33"/>
            <p:cNvGrpSpPr/>
            <p:nvPr/>
          </p:nvGrpSpPr>
          <p:grpSpPr>
            <a:xfrm>
              <a:off x="720000" y="3239850"/>
              <a:ext cx="332750" cy="340900"/>
              <a:chOff x="4640775" y="524900"/>
              <a:chExt cx="332750" cy="340900"/>
            </a:xfrm>
          </p:grpSpPr>
          <p:sp>
            <p:nvSpPr>
              <p:cNvPr id="43128" name="Google Shape;4312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9" name="Google Shape;4312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0" name="Google Shape;4313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1" name="Google Shape;4313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2" name="Google Shape;4313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3" name="Google Shape;4313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4" name="Google Shape;4313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5" name="Google Shape;4313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6" name="Google Shape;4313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7" name="Google Shape;4313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8" name="Google Shape;4313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9" name="Google Shape;4313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40" name="Google Shape;43140;p33"/>
            <p:cNvGrpSpPr/>
            <p:nvPr/>
          </p:nvGrpSpPr>
          <p:grpSpPr>
            <a:xfrm>
              <a:off x="1055056" y="3239850"/>
              <a:ext cx="332750" cy="340900"/>
              <a:chOff x="4640775" y="524900"/>
              <a:chExt cx="332750" cy="340900"/>
            </a:xfrm>
          </p:grpSpPr>
          <p:sp>
            <p:nvSpPr>
              <p:cNvPr id="43141" name="Google Shape;4314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2" name="Google Shape;4314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3" name="Google Shape;4314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4" name="Google Shape;4314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5" name="Google Shape;4314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6" name="Google Shape;4314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7" name="Google Shape;4314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8" name="Google Shape;4314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9" name="Google Shape;4314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0" name="Google Shape;4315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1" name="Google Shape;4315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2" name="Google Shape;4315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53" name="Google Shape;43153;p33"/>
            <p:cNvGrpSpPr/>
            <p:nvPr/>
          </p:nvGrpSpPr>
          <p:grpSpPr>
            <a:xfrm>
              <a:off x="1390113" y="3239850"/>
              <a:ext cx="332750" cy="340900"/>
              <a:chOff x="4640775" y="524900"/>
              <a:chExt cx="332750" cy="340900"/>
            </a:xfrm>
          </p:grpSpPr>
          <p:sp>
            <p:nvSpPr>
              <p:cNvPr id="43154" name="Google Shape;4315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5" name="Google Shape;4315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6" name="Google Shape;4315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7" name="Google Shape;4315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8" name="Google Shape;4315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9" name="Google Shape;4315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0" name="Google Shape;4316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1" name="Google Shape;4316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2" name="Google Shape;4316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3" name="Google Shape;4316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4" name="Google Shape;4316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5" name="Google Shape;4316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66" name="Google Shape;43166;p33"/>
            <p:cNvGrpSpPr/>
            <p:nvPr/>
          </p:nvGrpSpPr>
          <p:grpSpPr>
            <a:xfrm>
              <a:off x="1725169" y="3239850"/>
              <a:ext cx="332750" cy="340900"/>
              <a:chOff x="4640775" y="524900"/>
              <a:chExt cx="332750" cy="340900"/>
            </a:xfrm>
          </p:grpSpPr>
          <p:sp>
            <p:nvSpPr>
              <p:cNvPr id="43167" name="Google Shape;4316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8" name="Google Shape;4316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9" name="Google Shape;4316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0" name="Google Shape;4317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1" name="Google Shape;4317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2" name="Google Shape;4317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3" name="Google Shape;4317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4" name="Google Shape;4317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5" name="Google Shape;4317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6" name="Google Shape;4317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7" name="Google Shape;4317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8" name="Google Shape;4317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79" name="Google Shape;43179;p33"/>
            <p:cNvGrpSpPr/>
            <p:nvPr/>
          </p:nvGrpSpPr>
          <p:grpSpPr>
            <a:xfrm>
              <a:off x="2060226" y="3239850"/>
              <a:ext cx="332750" cy="340900"/>
              <a:chOff x="4640775" y="524900"/>
              <a:chExt cx="332750" cy="340900"/>
            </a:xfrm>
          </p:grpSpPr>
          <p:sp>
            <p:nvSpPr>
              <p:cNvPr id="43180" name="Google Shape;4318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1" name="Google Shape;4318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2" name="Google Shape;4318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3" name="Google Shape;4318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4" name="Google Shape;4318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5" name="Google Shape;4318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6" name="Google Shape;4318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7" name="Google Shape;4318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8" name="Google Shape;4318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9" name="Google Shape;4318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0" name="Google Shape;4319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1" name="Google Shape;4319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92" name="Google Shape;43192;p33"/>
            <p:cNvGrpSpPr/>
            <p:nvPr/>
          </p:nvGrpSpPr>
          <p:grpSpPr>
            <a:xfrm>
              <a:off x="2395282" y="3239850"/>
              <a:ext cx="332750" cy="340900"/>
              <a:chOff x="4640775" y="524900"/>
              <a:chExt cx="332750" cy="340900"/>
            </a:xfrm>
          </p:grpSpPr>
          <p:sp>
            <p:nvSpPr>
              <p:cNvPr id="43193" name="Google Shape;4319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4" name="Google Shape;4319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5" name="Google Shape;4319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6" name="Google Shape;4319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7" name="Google Shape;4319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8" name="Google Shape;4319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9" name="Google Shape;4319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0" name="Google Shape;4320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1" name="Google Shape;4320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2" name="Google Shape;4320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3" name="Google Shape;4320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4" name="Google Shape;4320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05" name="Google Shape;43205;p33"/>
            <p:cNvGrpSpPr/>
            <p:nvPr/>
          </p:nvGrpSpPr>
          <p:grpSpPr>
            <a:xfrm>
              <a:off x="2730339" y="3239850"/>
              <a:ext cx="332750" cy="340900"/>
              <a:chOff x="4640775" y="524900"/>
              <a:chExt cx="332750" cy="340900"/>
            </a:xfrm>
          </p:grpSpPr>
          <p:sp>
            <p:nvSpPr>
              <p:cNvPr id="43206" name="Google Shape;4320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7" name="Google Shape;4320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8" name="Google Shape;4320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9" name="Google Shape;4320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0" name="Google Shape;4321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1" name="Google Shape;4321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2" name="Google Shape;4321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3" name="Google Shape;4321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4" name="Google Shape;4321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5" name="Google Shape;4321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6" name="Google Shape;4321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7" name="Google Shape;4321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18" name="Google Shape;43218;p33"/>
            <p:cNvGrpSpPr/>
            <p:nvPr/>
          </p:nvGrpSpPr>
          <p:grpSpPr>
            <a:xfrm>
              <a:off x="3065395" y="3239850"/>
              <a:ext cx="332750" cy="340900"/>
              <a:chOff x="4640775" y="524900"/>
              <a:chExt cx="332750" cy="340900"/>
            </a:xfrm>
          </p:grpSpPr>
          <p:sp>
            <p:nvSpPr>
              <p:cNvPr id="43219" name="Google Shape;4321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0" name="Google Shape;4322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1" name="Google Shape;4322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2" name="Google Shape;4322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3" name="Google Shape;4322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4" name="Google Shape;4322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5" name="Google Shape;4322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6" name="Google Shape;4322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7" name="Google Shape;4322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8" name="Google Shape;4322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9" name="Google Shape;4322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0" name="Google Shape;4323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31" name="Google Shape;43231;p33"/>
            <p:cNvGrpSpPr/>
            <p:nvPr/>
          </p:nvGrpSpPr>
          <p:grpSpPr>
            <a:xfrm>
              <a:off x="3400452" y="3239850"/>
              <a:ext cx="332750" cy="340900"/>
              <a:chOff x="4640775" y="524900"/>
              <a:chExt cx="332750" cy="340900"/>
            </a:xfrm>
          </p:grpSpPr>
          <p:sp>
            <p:nvSpPr>
              <p:cNvPr id="43232" name="Google Shape;4323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3" name="Google Shape;4323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4" name="Google Shape;4323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5" name="Google Shape;4323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6" name="Google Shape;4323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7" name="Google Shape;4323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8" name="Google Shape;4323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9" name="Google Shape;4323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0" name="Google Shape;4324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1" name="Google Shape;4324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2" name="Google Shape;4324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3" name="Google Shape;4324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44" name="Google Shape;43244;p33"/>
            <p:cNvGrpSpPr/>
            <p:nvPr/>
          </p:nvGrpSpPr>
          <p:grpSpPr>
            <a:xfrm>
              <a:off x="3735508" y="3239850"/>
              <a:ext cx="332750" cy="340900"/>
              <a:chOff x="4640775" y="524900"/>
              <a:chExt cx="332750" cy="340900"/>
            </a:xfrm>
          </p:grpSpPr>
          <p:sp>
            <p:nvSpPr>
              <p:cNvPr id="43245" name="Google Shape;4324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6" name="Google Shape;4324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7" name="Google Shape;4324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8" name="Google Shape;4324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9" name="Google Shape;4324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0" name="Google Shape;4325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1" name="Google Shape;4325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2" name="Google Shape;4325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3" name="Google Shape;4325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4" name="Google Shape;4325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5" name="Google Shape;4325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6" name="Google Shape;4325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57" name="Google Shape;43257;p33"/>
            <p:cNvGrpSpPr/>
            <p:nvPr/>
          </p:nvGrpSpPr>
          <p:grpSpPr>
            <a:xfrm>
              <a:off x="4070565" y="3239850"/>
              <a:ext cx="332750" cy="340900"/>
              <a:chOff x="4640775" y="524900"/>
              <a:chExt cx="332750" cy="340900"/>
            </a:xfrm>
          </p:grpSpPr>
          <p:sp>
            <p:nvSpPr>
              <p:cNvPr id="43258" name="Google Shape;4325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9" name="Google Shape;4325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0" name="Google Shape;4326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1" name="Google Shape;4326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2" name="Google Shape;4326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3" name="Google Shape;4326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4" name="Google Shape;4326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5" name="Google Shape;4326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6" name="Google Shape;4326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7" name="Google Shape;4326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8" name="Google Shape;4326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9" name="Google Shape;4326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70" name="Google Shape;43270;p33"/>
            <p:cNvGrpSpPr/>
            <p:nvPr/>
          </p:nvGrpSpPr>
          <p:grpSpPr>
            <a:xfrm>
              <a:off x="4405621" y="3239850"/>
              <a:ext cx="332750" cy="340900"/>
              <a:chOff x="4640775" y="524900"/>
              <a:chExt cx="332750" cy="340900"/>
            </a:xfrm>
          </p:grpSpPr>
          <p:sp>
            <p:nvSpPr>
              <p:cNvPr id="43271" name="Google Shape;4327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2" name="Google Shape;4327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3" name="Google Shape;4327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4" name="Google Shape;4327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5" name="Google Shape;4327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6" name="Google Shape;4327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7" name="Google Shape;4327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8" name="Google Shape;4327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9" name="Google Shape;4327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0" name="Google Shape;4328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1" name="Google Shape;4328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2" name="Google Shape;4328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83" name="Google Shape;43283;p33"/>
            <p:cNvGrpSpPr/>
            <p:nvPr/>
          </p:nvGrpSpPr>
          <p:grpSpPr>
            <a:xfrm>
              <a:off x="720000" y="3580750"/>
              <a:ext cx="332750" cy="340900"/>
              <a:chOff x="4640775" y="524900"/>
              <a:chExt cx="332750" cy="340900"/>
            </a:xfrm>
          </p:grpSpPr>
          <p:sp>
            <p:nvSpPr>
              <p:cNvPr id="43284" name="Google Shape;4328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5" name="Google Shape;4328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6" name="Google Shape;4328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7" name="Google Shape;4328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8" name="Google Shape;4328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9" name="Google Shape;4328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0" name="Google Shape;4329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1" name="Google Shape;4329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2" name="Google Shape;4329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3" name="Google Shape;4329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4" name="Google Shape;4329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5" name="Google Shape;4329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96" name="Google Shape;43296;p33"/>
            <p:cNvGrpSpPr/>
            <p:nvPr/>
          </p:nvGrpSpPr>
          <p:grpSpPr>
            <a:xfrm>
              <a:off x="1055056" y="3580750"/>
              <a:ext cx="332750" cy="340900"/>
              <a:chOff x="4640775" y="524900"/>
              <a:chExt cx="332750" cy="340900"/>
            </a:xfrm>
          </p:grpSpPr>
          <p:sp>
            <p:nvSpPr>
              <p:cNvPr id="43297" name="Google Shape;4329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8" name="Google Shape;4329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9" name="Google Shape;4329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0" name="Google Shape;4330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1" name="Google Shape;4330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2" name="Google Shape;4330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3" name="Google Shape;4330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4" name="Google Shape;4330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5" name="Google Shape;4330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6" name="Google Shape;4330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7" name="Google Shape;4330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8" name="Google Shape;4330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09" name="Google Shape;43309;p33"/>
            <p:cNvGrpSpPr/>
            <p:nvPr/>
          </p:nvGrpSpPr>
          <p:grpSpPr>
            <a:xfrm>
              <a:off x="1390113" y="3580750"/>
              <a:ext cx="332750" cy="340900"/>
              <a:chOff x="4640775" y="524900"/>
              <a:chExt cx="332750" cy="340900"/>
            </a:xfrm>
          </p:grpSpPr>
          <p:sp>
            <p:nvSpPr>
              <p:cNvPr id="43310" name="Google Shape;4331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1" name="Google Shape;4331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2" name="Google Shape;4331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3" name="Google Shape;4331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4" name="Google Shape;4331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5" name="Google Shape;4331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6" name="Google Shape;4331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7" name="Google Shape;4331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8" name="Google Shape;4331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9" name="Google Shape;4331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0" name="Google Shape;4332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1" name="Google Shape;4332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22" name="Google Shape;43322;p33"/>
            <p:cNvGrpSpPr/>
            <p:nvPr/>
          </p:nvGrpSpPr>
          <p:grpSpPr>
            <a:xfrm>
              <a:off x="1725169" y="3580750"/>
              <a:ext cx="332750" cy="340900"/>
              <a:chOff x="4640775" y="524900"/>
              <a:chExt cx="332750" cy="340900"/>
            </a:xfrm>
          </p:grpSpPr>
          <p:sp>
            <p:nvSpPr>
              <p:cNvPr id="43323" name="Google Shape;4332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4" name="Google Shape;4332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5" name="Google Shape;4332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6" name="Google Shape;4332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7" name="Google Shape;4332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8" name="Google Shape;4332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9" name="Google Shape;4332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0" name="Google Shape;4333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1" name="Google Shape;4333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2" name="Google Shape;4333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3" name="Google Shape;4333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4" name="Google Shape;4333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35" name="Google Shape;43335;p33"/>
            <p:cNvGrpSpPr/>
            <p:nvPr/>
          </p:nvGrpSpPr>
          <p:grpSpPr>
            <a:xfrm>
              <a:off x="2060226" y="3580750"/>
              <a:ext cx="332750" cy="340900"/>
              <a:chOff x="4640775" y="524900"/>
              <a:chExt cx="332750" cy="340900"/>
            </a:xfrm>
          </p:grpSpPr>
          <p:sp>
            <p:nvSpPr>
              <p:cNvPr id="43336" name="Google Shape;4333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7" name="Google Shape;4333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8" name="Google Shape;4333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9" name="Google Shape;4333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0" name="Google Shape;4334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1" name="Google Shape;4334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2" name="Google Shape;4334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3" name="Google Shape;4334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4" name="Google Shape;4334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5" name="Google Shape;4334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6" name="Google Shape;4334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7" name="Google Shape;4334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48" name="Google Shape;43348;p33"/>
            <p:cNvGrpSpPr/>
            <p:nvPr/>
          </p:nvGrpSpPr>
          <p:grpSpPr>
            <a:xfrm>
              <a:off x="2395282" y="3580750"/>
              <a:ext cx="332750" cy="340900"/>
              <a:chOff x="4640775" y="524900"/>
              <a:chExt cx="332750" cy="340900"/>
            </a:xfrm>
          </p:grpSpPr>
          <p:sp>
            <p:nvSpPr>
              <p:cNvPr id="43349" name="Google Shape;4334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0" name="Google Shape;4335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1" name="Google Shape;4335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2" name="Google Shape;4335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3" name="Google Shape;4335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4" name="Google Shape;4335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5" name="Google Shape;4335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6" name="Google Shape;4335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7" name="Google Shape;4335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8" name="Google Shape;4335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9" name="Google Shape;4335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0" name="Google Shape;4336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61" name="Google Shape;43361;p33"/>
            <p:cNvGrpSpPr/>
            <p:nvPr/>
          </p:nvGrpSpPr>
          <p:grpSpPr>
            <a:xfrm>
              <a:off x="2730339" y="3580750"/>
              <a:ext cx="332750" cy="340900"/>
              <a:chOff x="4640775" y="524900"/>
              <a:chExt cx="332750" cy="340900"/>
            </a:xfrm>
          </p:grpSpPr>
          <p:sp>
            <p:nvSpPr>
              <p:cNvPr id="43362" name="Google Shape;4336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3" name="Google Shape;4336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4" name="Google Shape;4336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5" name="Google Shape;4336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6" name="Google Shape;4336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7" name="Google Shape;4336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8" name="Google Shape;4336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9" name="Google Shape;4336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0" name="Google Shape;4337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1" name="Google Shape;4337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2" name="Google Shape;4337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3" name="Google Shape;4337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74" name="Google Shape;43374;p33"/>
            <p:cNvGrpSpPr/>
            <p:nvPr/>
          </p:nvGrpSpPr>
          <p:grpSpPr>
            <a:xfrm>
              <a:off x="3065395" y="3580750"/>
              <a:ext cx="332750" cy="340900"/>
              <a:chOff x="4640775" y="524900"/>
              <a:chExt cx="332750" cy="340900"/>
            </a:xfrm>
          </p:grpSpPr>
          <p:sp>
            <p:nvSpPr>
              <p:cNvPr id="43375" name="Google Shape;4337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6" name="Google Shape;4337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7" name="Google Shape;4337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8" name="Google Shape;4337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9" name="Google Shape;4337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0" name="Google Shape;4338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1" name="Google Shape;4338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2" name="Google Shape;4338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3" name="Google Shape;4338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4" name="Google Shape;4338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5" name="Google Shape;4338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6" name="Google Shape;4338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87" name="Google Shape;43387;p33"/>
            <p:cNvGrpSpPr/>
            <p:nvPr/>
          </p:nvGrpSpPr>
          <p:grpSpPr>
            <a:xfrm>
              <a:off x="3400452" y="3580750"/>
              <a:ext cx="332750" cy="340900"/>
              <a:chOff x="4640775" y="524900"/>
              <a:chExt cx="332750" cy="340900"/>
            </a:xfrm>
          </p:grpSpPr>
          <p:sp>
            <p:nvSpPr>
              <p:cNvPr id="43388" name="Google Shape;4338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9" name="Google Shape;4338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0" name="Google Shape;4339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1" name="Google Shape;4339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2" name="Google Shape;4339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3" name="Google Shape;4339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4" name="Google Shape;4339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5" name="Google Shape;4339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6" name="Google Shape;4339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7" name="Google Shape;4339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8" name="Google Shape;4339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9" name="Google Shape;4339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00" name="Google Shape;43400;p33"/>
            <p:cNvGrpSpPr/>
            <p:nvPr/>
          </p:nvGrpSpPr>
          <p:grpSpPr>
            <a:xfrm>
              <a:off x="3735508" y="3580750"/>
              <a:ext cx="332750" cy="340900"/>
              <a:chOff x="4640775" y="524900"/>
              <a:chExt cx="332750" cy="340900"/>
            </a:xfrm>
          </p:grpSpPr>
          <p:sp>
            <p:nvSpPr>
              <p:cNvPr id="43401" name="Google Shape;4340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2" name="Google Shape;4340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3" name="Google Shape;4340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4" name="Google Shape;4340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5" name="Google Shape;4340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6" name="Google Shape;4340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7" name="Google Shape;4340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8" name="Google Shape;4340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9" name="Google Shape;4340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0" name="Google Shape;4341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1" name="Google Shape;4341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2" name="Google Shape;4341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13" name="Google Shape;43413;p33"/>
            <p:cNvGrpSpPr/>
            <p:nvPr/>
          </p:nvGrpSpPr>
          <p:grpSpPr>
            <a:xfrm>
              <a:off x="4070565" y="3580750"/>
              <a:ext cx="332750" cy="340900"/>
              <a:chOff x="4640775" y="524900"/>
              <a:chExt cx="332750" cy="340900"/>
            </a:xfrm>
          </p:grpSpPr>
          <p:sp>
            <p:nvSpPr>
              <p:cNvPr id="43414" name="Google Shape;4341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5" name="Google Shape;4341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6" name="Google Shape;4341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7" name="Google Shape;4341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8" name="Google Shape;4341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9" name="Google Shape;4341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0" name="Google Shape;4342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1" name="Google Shape;4342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2" name="Google Shape;4342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3" name="Google Shape;4342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4" name="Google Shape;4342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5" name="Google Shape;4342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26" name="Google Shape;43426;p33"/>
            <p:cNvGrpSpPr/>
            <p:nvPr/>
          </p:nvGrpSpPr>
          <p:grpSpPr>
            <a:xfrm>
              <a:off x="4405621" y="3580750"/>
              <a:ext cx="332750" cy="340900"/>
              <a:chOff x="4640775" y="524900"/>
              <a:chExt cx="332750" cy="340900"/>
            </a:xfrm>
          </p:grpSpPr>
          <p:sp>
            <p:nvSpPr>
              <p:cNvPr id="43427" name="Google Shape;4342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8" name="Google Shape;4342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9" name="Google Shape;4342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0" name="Google Shape;4343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1" name="Google Shape;4343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2" name="Google Shape;4343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3" name="Google Shape;4343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4" name="Google Shape;4343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5" name="Google Shape;4343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6" name="Google Shape;4343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7" name="Google Shape;4343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8" name="Google Shape;4343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39" name="Google Shape;43439;p33"/>
            <p:cNvGrpSpPr/>
            <p:nvPr/>
          </p:nvGrpSpPr>
          <p:grpSpPr>
            <a:xfrm>
              <a:off x="720000" y="3921650"/>
              <a:ext cx="332750" cy="340900"/>
              <a:chOff x="4640775" y="524900"/>
              <a:chExt cx="332750" cy="340900"/>
            </a:xfrm>
          </p:grpSpPr>
          <p:sp>
            <p:nvSpPr>
              <p:cNvPr id="43440" name="Google Shape;4344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1" name="Google Shape;4344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2" name="Google Shape;4344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3" name="Google Shape;4344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4" name="Google Shape;4344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5" name="Google Shape;4344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6" name="Google Shape;4344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7" name="Google Shape;4344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8" name="Google Shape;4344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9" name="Google Shape;4344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0" name="Google Shape;4345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1" name="Google Shape;4345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52" name="Google Shape;43452;p33"/>
            <p:cNvGrpSpPr/>
            <p:nvPr/>
          </p:nvGrpSpPr>
          <p:grpSpPr>
            <a:xfrm>
              <a:off x="1055056" y="3921650"/>
              <a:ext cx="332750" cy="340900"/>
              <a:chOff x="4640775" y="524900"/>
              <a:chExt cx="332750" cy="340900"/>
            </a:xfrm>
          </p:grpSpPr>
          <p:sp>
            <p:nvSpPr>
              <p:cNvPr id="43453" name="Google Shape;4345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4" name="Google Shape;4345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5" name="Google Shape;4345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6" name="Google Shape;4345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7" name="Google Shape;4345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8" name="Google Shape;4345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9" name="Google Shape;4345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0" name="Google Shape;4346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1" name="Google Shape;4346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2" name="Google Shape;4346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3" name="Google Shape;4346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4" name="Google Shape;4346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65" name="Google Shape;43465;p33"/>
            <p:cNvGrpSpPr/>
            <p:nvPr/>
          </p:nvGrpSpPr>
          <p:grpSpPr>
            <a:xfrm>
              <a:off x="1390113" y="3921650"/>
              <a:ext cx="332750" cy="340900"/>
              <a:chOff x="4640775" y="524900"/>
              <a:chExt cx="332750" cy="340900"/>
            </a:xfrm>
          </p:grpSpPr>
          <p:sp>
            <p:nvSpPr>
              <p:cNvPr id="43466" name="Google Shape;4346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7" name="Google Shape;4346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8" name="Google Shape;4346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9" name="Google Shape;4346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0" name="Google Shape;4347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1" name="Google Shape;4347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2" name="Google Shape;4347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3" name="Google Shape;4347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4" name="Google Shape;4347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5" name="Google Shape;4347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6" name="Google Shape;4347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7" name="Google Shape;4347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78" name="Google Shape;43478;p33"/>
            <p:cNvGrpSpPr/>
            <p:nvPr/>
          </p:nvGrpSpPr>
          <p:grpSpPr>
            <a:xfrm>
              <a:off x="1725169" y="3921650"/>
              <a:ext cx="332750" cy="340900"/>
              <a:chOff x="4640775" y="524900"/>
              <a:chExt cx="332750" cy="340900"/>
            </a:xfrm>
          </p:grpSpPr>
          <p:sp>
            <p:nvSpPr>
              <p:cNvPr id="43479" name="Google Shape;4347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0" name="Google Shape;4348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1" name="Google Shape;4348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2" name="Google Shape;4348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3" name="Google Shape;4348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4" name="Google Shape;4348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5" name="Google Shape;4348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6" name="Google Shape;4348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7" name="Google Shape;4348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8" name="Google Shape;4348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9" name="Google Shape;4348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0" name="Google Shape;4349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91" name="Google Shape;43491;p33"/>
            <p:cNvGrpSpPr/>
            <p:nvPr/>
          </p:nvGrpSpPr>
          <p:grpSpPr>
            <a:xfrm>
              <a:off x="2060226" y="3921650"/>
              <a:ext cx="332750" cy="340900"/>
              <a:chOff x="4640775" y="524900"/>
              <a:chExt cx="332750" cy="340900"/>
            </a:xfrm>
          </p:grpSpPr>
          <p:sp>
            <p:nvSpPr>
              <p:cNvPr id="43492" name="Google Shape;4349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3" name="Google Shape;4349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4" name="Google Shape;4349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5" name="Google Shape;4349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6" name="Google Shape;4349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7" name="Google Shape;4349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8" name="Google Shape;4349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9" name="Google Shape;4349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0" name="Google Shape;4350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1" name="Google Shape;4350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2" name="Google Shape;4350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3" name="Google Shape;4350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04" name="Google Shape;43504;p33"/>
            <p:cNvGrpSpPr/>
            <p:nvPr/>
          </p:nvGrpSpPr>
          <p:grpSpPr>
            <a:xfrm>
              <a:off x="2395282" y="3921650"/>
              <a:ext cx="332750" cy="340900"/>
              <a:chOff x="4640775" y="524900"/>
              <a:chExt cx="332750" cy="340900"/>
            </a:xfrm>
          </p:grpSpPr>
          <p:sp>
            <p:nvSpPr>
              <p:cNvPr id="43505" name="Google Shape;4350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6" name="Google Shape;4350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7" name="Google Shape;4350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8" name="Google Shape;4350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9" name="Google Shape;4350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0" name="Google Shape;4351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1" name="Google Shape;4351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2" name="Google Shape;4351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3" name="Google Shape;4351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4" name="Google Shape;4351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5" name="Google Shape;4351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6" name="Google Shape;4351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17" name="Google Shape;43517;p33"/>
            <p:cNvGrpSpPr/>
            <p:nvPr/>
          </p:nvGrpSpPr>
          <p:grpSpPr>
            <a:xfrm>
              <a:off x="2730339" y="3921650"/>
              <a:ext cx="332750" cy="340900"/>
              <a:chOff x="4640775" y="524900"/>
              <a:chExt cx="332750" cy="340900"/>
            </a:xfrm>
          </p:grpSpPr>
          <p:sp>
            <p:nvSpPr>
              <p:cNvPr id="43518" name="Google Shape;4351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9" name="Google Shape;4351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0" name="Google Shape;4352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1" name="Google Shape;4352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2" name="Google Shape;4352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3" name="Google Shape;4352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4" name="Google Shape;4352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5" name="Google Shape;4352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6" name="Google Shape;4352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7" name="Google Shape;4352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8" name="Google Shape;4352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9" name="Google Shape;4352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30" name="Google Shape;43530;p33"/>
            <p:cNvGrpSpPr/>
            <p:nvPr/>
          </p:nvGrpSpPr>
          <p:grpSpPr>
            <a:xfrm>
              <a:off x="3065395" y="3921650"/>
              <a:ext cx="332750" cy="340900"/>
              <a:chOff x="4640775" y="524900"/>
              <a:chExt cx="332750" cy="340900"/>
            </a:xfrm>
          </p:grpSpPr>
          <p:sp>
            <p:nvSpPr>
              <p:cNvPr id="43531" name="Google Shape;4353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2" name="Google Shape;4353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3" name="Google Shape;4353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4" name="Google Shape;4353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5" name="Google Shape;4353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6" name="Google Shape;4353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7" name="Google Shape;4353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8" name="Google Shape;4353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9" name="Google Shape;4353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0" name="Google Shape;4354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1" name="Google Shape;4354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2" name="Google Shape;4354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43" name="Google Shape;43543;p33"/>
            <p:cNvGrpSpPr/>
            <p:nvPr/>
          </p:nvGrpSpPr>
          <p:grpSpPr>
            <a:xfrm>
              <a:off x="3400452" y="3921650"/>
              <a:ext cx="332750" cy="340900"/>
              <a:chOff x="4640775" y="524900"/>
              <a:chExt cx="332750" cy="340900"/>
            </a:xfrm>
          </p:grpSpPr>
          <p:sp>
            <p:nvSpPr>
              <p:cNvPr id="43544" name="Google Shape;4354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5" name="Google Shape;4354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6" name="Google Shape;4354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7" name="Google Shape;4354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8" name="Google Shape;4354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9" name="Google Shape;4354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0" name="Google Shape;4355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1" name="Google Shape;4355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2" name="Google Shape;4355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3" name="Google Shape;4355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4" name="Google Shape;4355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5" name="Google Shape;4355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56" name="Google Shape;43556;p33"/>
            <p:cNvGrpSpPr/>
            <p:nvPr/>
          </p:nvGrpSpPr>
          <p:grpSpPr>
            <a:xfrm>
              <a:off x="3735508" y="3921650"/>
              <a:ext cx="332750" cy="340900"/>
              <a:chOff x="4640775" y="524900"/>
              <a:chExt cx="332750" cy="340900"/>
            </a:xfrm>
          </p:grpSpPr>
          <p:sp>
            <p:nvSpPr>
              <p:cNvPr id="43557" name="Google Shape;4355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8" name="Google Shape;4355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9" name="Google Shape;4355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0" name="Google Shape;4356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1" name="Google Shape;4356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2" name="Google Shape;4356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3" name="Google Shape;4356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4" name="Google Shape;4356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5" name="Google Shape;4356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6" name="Google Shape;4356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7" name="Google Shape;4356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8" name="Google Shape;4356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69" name="Google Shape;43569;p33"/>
            <p:cNvGrpSpPr/>
            <p:nvPr/>
          </p:nvGrpSpPr>
          <p:grpSpPr>
            <a:xfrm>
              <a:off x="4070565" y="3921650"/>
              <a:ext cx="332750" cy="340900"/>
              <a:chOff x="4640775" y="524900"/>
              <a:chExt cx="332750" cy="340900"/>
            </a:xfrm>
          </p:grpSpPr>
          <p:sp>
            <p:nvSpPr>
              <p:cNvPr id="43570" name="Google Shape;4357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1" name="Google Shape;4357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2" name="Google Shape;4357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3" name="Google Shape;4357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4" name="Google Shape;4357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5" name="Google Shape;4357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6" name="Google Shape;4357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7" name="Google Shape;4357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8" name="Google Shape;4357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9" name="Google Shape;4357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0" name="Google Shape;4358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1" name="Google Shape;4358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82" name="Google Shape;43582;p33"/>
            <p:cNvGrpSpPr/>
            <p:nvPr/>
          </p:nvGrpSpPr>
          <p:grpSpPr>
            <a:xfrm>
              <a:off x="4405621" y="3921650"/>
              <a:ext cx="332750" cy="340900"/>
              <a:chOff x="4640775" y="524900"/>
              <a:chExt cx="332750" cy="340900"/>
            </a:xfrm>
          </p:grpSpPr>
          <p:sp>
            <p:nvSpPr>
              <p:cNvPr id="43583" name="Google Shape;4358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4" name="Google Shape;4358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5" name="Google Shape;4358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6" name="Google Shape;4358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7" name="Google Shape;4358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8" name="Google Shape;4358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9" name="Google Shape;4358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0" name="Google Shape;4359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1" name="Google Shape;4359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2" name="Google Shape;4359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3" name="Google Shape;4359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4" name="Google Shape;4359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95" name="Google Shape;43595;p33"/>
            <p:cNvGrpSpPr/>
            <p:nvPr/>
          </p:nvGrpSpPr>
          <p:grpSpPr>
            <a:xfrm>
              <a:off x="720000" y="4262600"/>
              <a:ext cx="332750" cy="340900"/>
              <a:chOff x="4640775" y="524900"/>
              <a:chExt cx="332750" cy="340900"/>
            </a:xfrm>
          </p:grpSpPr>
          <p:sp>
            <p:nvSpPr>
              <p:cNvPr id="43596" name="Google Shape;4359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7" name="Google Shape;4359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8" name="Google Shape;4359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9" name="Google Shape;4359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0" name="Google Shape;4360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1" name="Google Shape;4360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2" name="Google Shape;4360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3" name="Google Shape;4360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4" name="Google Shape;4360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5" name="Google Shape;4360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6" name="Google Shape;4360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7" name="Google Shape;4360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08" name="Google Shape;43608;p33"/>
            <p:cNvGrpSpPr/>
            <p:nvPr/>
          </p:nvGrpSpPr>
          <p:grpSpPr>
            <a:xfrm>
              <a:off x="1055056" y="4262600"/>
              <a:ext cx="332750" cy="340900"/>
              <a:chOff x="4640775" y="524900"/>
              <a:chExt cx="332750" cy="340900"/>
            </a:xfrm>
          </p:grpSpPr>
          <p:sp>
            <p:nvSpPr>
              <p:cNvPr id="43609" name="Google Shape;4360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0" name="Google Shape;4361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1" name="Google Shape;4361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2" name="Google Shape;4361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3" name="Google Shape;4361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4" name="Google Shape;4361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5" name="Google Shape;4361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6" name="Google Shape;4361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7" name="Google Shape;4361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8" name="Google Shape;4361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9" name="Google Shape;4361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0" name="Google Shape;4362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21" name="Google Shape;43621;p33"/>
            <p:cNvGrpSpPr/>
            <p:nvPr/>
          </p:nvGrpSpPr>
          <p:grpSpPr>
            <a:xfrm>
              <a:off x="1390113" y="4262600"/>
              <a:ext cx="332750" cy="340900"/>
              <a:chOff x="4640775" y="524900"/>
              <a:chExt cx="332750" cy="340900"/>
            </a:xfrm>
          </p:grpSpPr>
          <p:sp>
            <p:nvSpPr>
              <p:cNvPr id="43622" name="Google Shape;436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3" name="Google Shape;436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4" name="Google Shape;4362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5" name="Google Shape;436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6" name="Google Shape;436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7" name="Google Shape;436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8" name="Google Shape;436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9" name="Google Shape;436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0" name="Google Shape;436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1" name="Google Shape;436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2" name="Google Shape;436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3" name="Google Shape;436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34" name="Google Shape;43634;p33"/>
            <p:cNvGrpSpPr/>
            <p:nvPr/>
          </p:nvGrpSpPr>
          <p:grpSpPr>
            <a:xfrm>
              <a:off x="1725169" y="4262600"/>
              <a:ext cx="332750" cy="340900"/>
              <a:chOff x="4640775" y="524900"/>
              <a:chExt cx="332750" cy="340900"/>
            </a:xfrm>
          </p:grpSpPr>
          <p:sp>
            <p:nvSpPr>
              <p:cNvPr id="43635" name="Google Shape;436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6" name="Google Shape;436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7" name="Google Shape;436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8" name="Google Shape;436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9" name="Google Shape;436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0" name="Google Shape;436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1" name="Google Shape;436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2" name="Google Shape;436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3" name="Google Shape;436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4" name="Google Shape;436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5" name="Google Shape;436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6" name="Google Shape;436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47" name="Google Shape;43647;p33"/>
            <p:cNvGrpSpPr/>
            <p:nvPr/>
          </p:nvGrpSpPr>
          <p:grpSpPr>
            <a:xfrm>
              <a:off x="2060226" y="4262600"/>
              <a:ext cx="332750" cy="340900"/>
              <a:chOff x="4640775" y="524900"/>
              <a:chExt cx="332750" cy="340900"/>
            </a:xfrm>
          </p:grpSpPr>
          <p:sp>
            <p:nvSpPr>
              <p:cNvPr id="43648" name="Google Shape;436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9" name="Google Shape;436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0" name="Google Shape;4365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1" name="Google Shape;436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2" name="Google Shape;436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3" name="Google Shape;436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4" name="Google Shape;436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5" name="Google Shape;436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6" name="Google Shape;436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7" name="Google Shape;436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8" name="Google Shape;436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9" name="Google Shape;436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60" name="Google Shape;43660;p33"/>
            <p:cNvGrpSpPr/>
            <p:nvPr/>
          </p:nvGrpSpPr>
          <p:grpSpPr>
            <a:xfrm>
              <a:off x="2395282" y="4262600"/>
              <a:ext cx="332750" cy="340900"/>
              <a:chOff x="4640775" y="524900"/>
              <a:chExt cx="332750" cy="340900"/>
            </a:xfrm>
          </p:grpSpPr>
          <p:sp>
            <p:nvSpPr>
              <p:cNvPr id="43661" name="Google Shape;436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2" name="Google Shape;436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3" name="Google Shape;436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4" name="Google Shape;436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5" name="Google Shape;436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6" name="Google Shape;436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7" name="Google Shape;436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8" name="Google Shape;436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9" name="Google Shape;436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0" name="Google Shape;436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1" name="Google Shape;436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2" name="Google Shape;436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73" name="Google Shape;43673;p33"/>
            <p:cNvGrpSpPr/>
            <p:nvPr/>
          </p:nvGrpSpPr>
          <p:grpSpPr>
            <a:xfrm>
              <a:off x="2730339" y="4262600"/>
              <a:ext cx="332750" cy="340900"/>
              <a:chOff x="4640775" y="524900"/>
              <a:chExt cx="332750" cy="340900"/>
            </a:xfrm>
          </p:grpSpPr>
          <p:sp>
            <p:nvSpPr>
              <p:cNvPr id="43674" name="Google Shape;436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5" name="Google Shape;436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6" name="Google Shape;436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7" name="Google Shape;436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8" name="Google Shape;436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9" name="Google Shape;436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0" name="Google Shape;436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1" name="Google Shape;436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2" name="Google Shape;436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3" name="Google Shape;436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4" name="Google Shape;436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5" name="Google Shape;436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86" name="Google Shape;43686;p33"/>
            <p:cNvGrpSpPr/>
            <p:nvPr/>
          </p:nvGrpSpPr>
          <p:grpSpPr>
            <a:xfrm>
              <a:off x="3065395" y="4262600"/>
              <a:ext cx="332750" cy="340900"/>
              <a:chOff x="4640775" y="524900"/>
              <a:chExt cx="332750" cy="340900"/>
            </a:xfrm>
          </p:grpSpPr>
          <p:sp>
            <p:nvSpPr>
              <p:cNvPr id="43687" name="Google Shape;436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8" name="Google Shape;436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9" name="Google Shape;436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0" name="Google Shape;436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1" name="Google Shape;436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2" name="Google Shape;436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3" name="Google Shape;436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4" name="Google Shape;436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5" name="Google Shape;436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6" name="Google Shape;436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7" name="Google Shape;436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8" name="Google Shape;436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99" name="Google Shape;43699;p33"/>
            <p:cNvGrpSpPr/>
            <p:nvPr/>
          </p:nvGrpSpPr>
          <p:grpSpPr>
            <a:xfrm>
              <a:off x="3400452" y="4262600"/>
              <a:ext cx="332750" cy="340900"/>
              <a:chOff x="4640775" y="524900"/>
              <a:chExt cx="332750" cy="340900"/>
            </a:xfrm>
          </p:grpSpPr>
          <p:sp>
            <p:nvSpPr>
              <p:cNvPr id="43700" name="Google Shape;437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1" name="Google Shape;437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2" name="Google Shape;437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3" name="Google Shape;437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4" name="Google Shape;437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5" name="Google Shape;437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6" name="Google Shape;437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7" name="Google Shape;437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8" name="Google Shape;437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9" name="Google Shape;437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0" name="Google Shape;437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1" name="Google Shape;437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12" name="Google Shape;43712;p33"/>
            <p:cNvGrpSpPr/>
            <p:nvPr/>
          </p:nvGrpSpPr>
          <p:grpSpPr>
            <a:xfrm>
              <a:off x="3735508" y="4262600"/>
              <a:ext cx="332750" cy="340900"/>
              <a:chOff x="4640775" y="524900"/>
              <a:chExt cx="332750" cy="340900"/>
            </a:xfrm>
          </p:grpSpPr>
          <p:sp>
            <p:nvSpPr>
              <p:cNvPr id="43713" name="Google Shape;437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4" name="Google Shape;437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5" name="Google Shape;437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6" name="Google Shape;437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7" name="Google Shape;437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8" name="Google Shape;437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9" name="Google Shape;437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0" name="Google Shape;437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1" name="Google Shape;437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2" name="Google Shape;437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3" name="Google Shape;437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4" name="Google Shape;437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25" name="Google Shape;43725;p33"/>
            <p:cNvGrpSpPr/>
            <p:nvPr/>
          </p:nvGrpSpPr>
          <p:grpSpPr>
            <a:xfrm>
              <a:off x="4070565" y="4262600"/>
              <a:ext cx="332750" cy="340900"/>
              <a:chOff x="4640775" y="524900"/>
              <a:chExt cx="332750" cy="340900"/>
            </a:xfrm>
          </p:grpSpPr>
          <p:sp>
            <p:nvSpPr>
              <p:cNvPr id="43726" name="Google Shape;437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7" name="Google Shape;437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8" name="Google Shape;437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9" name="Google Shape;437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0" name="Google Shape;437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1" name="Google Shape;437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2" name="Google Shape;437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3" name="Google Shape;437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4" name="Google Shape;437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5" name="Google Shape;437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6" name="Google Shape;437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7" name="Google Shape;437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38" name="Google Shape;43738;p33"/>
            <p:cNvGrpSpPr/>
            <p:nvPr/>
          </p:nvGrpSpPr>
          <p:grpSpPr>
            <a:xfrm>
              <a:off x="4405621" y="4262600"/>
              <a:ext cx="332750" cy="340900"/>
              <a:chOff x="4640775" y="524900"/>
              <a:chExt cx="332750" cy="340900"/>
            </a:xfrm>
          </p:grpSpPr>
          <p:sp>
            <p:nvSpPr>
              <p:cNvPr id="43739" name="Google Shape;437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0" name="Google Shape;437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1" name="Google Shape;437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2" name="Google Shape;437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3" name="Google Shape;437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4" name="Google Shape;437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5" name="Google Shape;437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6" name="Google Shape;437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7" name="Google Shape;437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8" name="Google Shape;437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9" name="Google Shape;437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0" name="Google Shape;437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51" name="Google Shape;43751;p33"/>
            <p:cNvGrpSpPr/>
            <p:nvPr/>
          </p:nvGrpSpPr>
          <p:grpSpPr>
            <a:xfrm>
              <a:off x="720000" y="1194450"/>
              <a:ext cx="332750" cy="340900"/>
              <a:chOff x="4640775" y="524900"/>
              <a:chExt cx="332750" cy="340900"/>
            </a:xfrm>
          </p:grpSpPr>
          <p:sp>
            <p:nvSpPr>
              <p:cNvPr id="43752" name="Google Shape;437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3" name="Google Shape;437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4" name="Google Shape;4375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5" name="Google Shape;437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6" name="Google Shape;437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7" name="Google Shape;437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8" name="Google Shape;437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9" name="Google Shape;437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0" name="Google Shape;437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1" name="Google Shape;437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2" name="Google Shape;437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3" name="Google Shape;437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64" name="Google Shape;43764;p33"/>
            <p:cNvGrpSpPr/>
            <p:nvPr/>
          </p:nvGrpSpPr>
          <p:grpSpPr>
            <a:xfrm>
              <a:off x="1055056" y="1194450"/>
              <a:ext cx="332750" cy="340900"/>
              <a:chOff x="4640775" y="524900"/>
              <a:chExt cx="332750" cy="340900"/>
            </a:xfrm>
          </p:grpSpPr>
          <p:sp>
            <p:nvSpPr>
              <p:cNvPr id="43765" name="Google Shape;437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6" name="Google Shape;437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7" name="Google Shape;437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8" name="Google Shape;437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9" name="Google Shape;437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0" name="Google Shape;437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1" name="Google Shape;437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2" name="Google Shape;437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3" name="Google Shape;437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4" name="Google Shape;437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5" name="Google Shape;437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6" name="Google Shape;437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77" name="Google Shape;43777;p33"/>
            <p:cNvGrpSpPr/>
            <p:nvPr/>
          </p:nvGrpSpPr>
          <p:grpSpPr>
            <a:xfrm>
              <a:off x="1390113" y="1194450"/>
              <a:ext cx="332750" cy="340900"/>
              <a:chOff x="4640775" y="524900"/>
              <a:chExt cx="332750" cy="340900"/>
            </a:xfrm>
          </p:grpSpPr>
          <p:sp>
            <p:nvSpPr>
              <p:cNvPr id="43778" name="Google Shape;437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9" name="Google Shape;437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0" name="Google Shape;4378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1" name="Google Shape;437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2" name="Google Shape;437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3" name="Google Shape;437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4" name="Google Shape;437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5" name="Google Shape;437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6" name="Google Shape;437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7" name="Google Shape;437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8" name="Google Shape;437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9" name="Google Shape;437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90" name="Google Shape;43790;p33"/>
            <p:cNvGrpSpPr/>
            <p:nvPr/>
          </p:nvGrpSpPr>
          <p:grpSpPr>
            <a:xfrm>
              <a:off x="1725169" y="1194450"/>
              <a:ext cx="332750" cy="340900"/>
              <a:chOff x="4640775" y="524900"/>
              <a:chExt cx="332750" cy="340900"/>
            </a:xfrm>
          </p:grpSpPr>
          <p:sp>
            <p:nvSpPr>
              <p:cNvPr id="43791" name="Google Shape;437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2" name="Google Shape;437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3" name="Google Shape;437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4" name="Google Shape;437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5" name="Google Shape;437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6" name="Google Shape;437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7" name="Google Shape;437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8" name="Google Shape;437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9" name="Google Shape;437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0" name="Google Shape;438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1" name="Google Shape;438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2" name="Google Shape;438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03" name="Google Shape;43803;p33"/>
            <p:cNvGrpSpPr/>
            <p:nvPr/>
          </p:nvGrpSpPr>
          <p:grpSpPr>
            <a:xfrm>
              <a:off x="2060226" y="1194450"/>
              <a:ext cx="332750" cy="340900"/>
              <a:chOff x="4640775" y="524900"/>
              <a:chExt cx="332750" cy="340900"/>
            </a:xfrm>
          </p:grpSpPr>
          <p:sp>
            <p:nvSpPr>
              <p:cNvPr id="43804" name="Google Shape;438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5" name="Google Shape;438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6" name="Google Shape;4380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7" name="Google Shape;438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8" name="Google Shape;438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9" name="Google Shape;438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0" name="Google Shape;438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1" name="Google Shape;438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2" name="Google Shape;438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3" name="Google Shape;438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4" name="Google Shape;438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5" name="Google Shape;438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16" name="Google Shape;43816;p33"/>
            <p:cNvGrpSpPr/>
            <p:nvPr/>
          </p:nvGrpSpPr>
          <p:grpSpPr>
            <a:xfrm>
              <a:off x="2395282" y="1194450"/>
              <a:ext cx="332750" cy="340900"/>
              <a:chOff x="4640775" y="524900"/>
              <a:chExt cx="332750" cy="340900"/>
            </a:xfrm>
          </p:grpSpPr>
          <p:sp>
            <p:nvSpPr>
              <p:cNvPr id="43817" name="Google Shape;438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8" name="Google Shape;438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9" name="Google Shape;438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0" name="Google Shape;438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1" name="Google Shape;438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2" name="Google Shape;438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3" name="Google Shape;438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4" name="Google Shape;438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5" name="Google Shape;438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6" name="Google Shape;438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7" name="Google Shape;438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8" name="Google Shape;438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29" name="Google Shape;43829;p33"/>
            <p:cNvGrpSpPr/>
            <p:nvPr/>
          </p:nvGrpSpPr>
          <p:grpSpPr>
            <a:xfrm>
              <a:off x="2730339" y="1194450"/>
              <a:ext cx="332750" cy="340900"/>
              <a:chOff x="4640775" y="524900"/>
              <a:chExt cx="332750" cy="340900"/>
            </a:xfrm>
          </p:grpSpPr>
          <p:sp>
            <p:nvSpPr>
              <p:cNvPr id="43830" name="Google Shape;438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1" name="Google Shape;438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2" name="Google Shape;438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3" name="Google Shape;438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4" name="Google Shape;438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5" name="Google Shape;438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6" name="Google Shape;438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7" name="Google Shape;438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8" name="Google Shape;438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9" name="Google Shape;438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0" name="Google Shape;438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1" name="Google Shape;438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42" name="Google Shape;43842;p33"/>
            <p:cNvGrpSpPr/>
            <p:nvPr/>
          </p:nvGrpSpPr>
          <p:grpSpPr>
            <a:xfrm>
              <a:off x="3065395" y="1194450"/>
              <a:ext cx="332750" cy="340900"/>
              <a:chOff x="4640775" y="524900"/>
              <a:chExt cx="332750" cy="340900"/>
            </a:xfrm>
          </p:grpSpPr>
          <p:sp>
            <p:nvSpPr>
              <p:cNvPr id="43843" name="Google Shape;438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4" name="Google Shape;438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5" name="Google Shape;438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6" name="Google Shape;438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7" name="Google Shape;438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8" name="Google Shape;438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9" name="Google Shape;438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0" name="Google Shape;438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1" name="Google Shape;438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2" name="Google Shape;438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3" name="Google Shape;438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4" name="Google Shape;438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55" name="Google Shape;43855;p33"/>
            <p:cNvGrpSpPr/>
            <p:nvPr/>
          </p:nvGrpSpPr>
          <p:grpSpPr>
            <a:xfrm>
              <a:off x="3400452" y="1194450"/>
              <a:ext cx="332750" cy="340900"/>
              <a:chOff x="4640775" y="524900"/>
              <a:chExt cx="332750" cy="340900"/>
            </a:xfrm>
          </p:grpSpPr>
          <p:sp>
            <p:nvSpPr>
              <p:cNvPr id="43856" name="Google Shape;438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7" name="Google Shape;438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8" name="Google Shape;438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9" name="Google Shape;438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0" name="Google Shape;438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1" name="Google Shape;438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2" name="Google Shape;438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3" name="Google Shape;438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4" name="Google Shape;438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5" name="Google Shape;438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6" name="Google Shape;438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7" name="Google Shape;438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68" name="Google Shape;43868;p33"/>
            <p:cNvGrpSpPr/>
            <p:nvPr/>
          </p:nvGrpSpPr>
          <p:grpSpPr>
            <a:xfrm>
              <a:off x="3735508" y="1194450"/>
              <a:ext cx="332750" cy="340900"/>
              <a:chOff x="4640775" y="524900"/>
              <a:chExt cx="332750" cy="340900"/>
            </a:xfrm>
          </p:grpSpPr>
          <p:sp>
            <p:nvSpPr>
              <p:cNvPr id="43869" name="Google Shape;438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0" name="Google Shape;438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1" name="Google Shape;438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2" name="Google Shape;438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3" name="Google Shape;438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4" name="Google Shape;438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5" name="Google Shape;438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6" name="Google Shape;438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7" name="Google Shape;438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8" name="Google Shape;438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9" name="Google Shape;438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0" name="Google Shape;438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81" name="Google Shape;43881;p33"/>
            <p:cNvGrpSpPr/>
            <p:nvPr/>
          </p:nvGrpSpPr>
          <p:grpSpPr>
            <a:xfrm>
              <a:off x="4070565" y="1194450"/>
              <a:ext cx="332750" cy="340900"/>
              <a:chOff x="4640775" y="524900"/>
              <a:chExt cx="332750" cy="340900"/>
            </a:xfrm>
          </p:grpSpPr>
          <p:sp>
            <p:nvSpPr>
              <p:cNvPr id="43882" name="Google Shape;438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3" name="Google Shape;438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4" name="Google Shape;438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5" name="Google Shape;438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6" name="Google Shape;438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7" name="Google Shape;438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8" name="Google Shape;438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9" name="Google Shape;438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0" name="Google Shape;438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1" name="Google Shape;438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2" name="Google Shape;438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3" name="Google Shape;438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94" name="Google Shape;43894;p33"/>
            <p:cNvGrpSpPr/>
            <p:nvPr/>
          </p:nvGrpSpPr>
          <p:grpSpPr>
            <a:xfrm>
              <a:off x="4405621" y="1194450"/>
              <a:ext cx="332750" cy="340900"/>
              <a:chOff x="4640775" y="524900"/>
              <a:chExt cx="332750" cy="340900"/>
            </a:xfrm>
          </p:grpSpPr>
          <p:sp>
            <p:nvSpPr>
              <p:cNvPr id="43895" name="Google Shape;438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6" name="Google Shape;438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7" name="Google Shape;438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8" name="Google Shape;438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9" name="Google Shape;438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0" name="Google Shape;439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1" name="Google Shape;439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2" name="Google Shape;439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3" name="Google Shape;439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4" name="Google Shape;439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5" name="Google Shape;439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6" name="Google Shape;439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07" name="Google Shape;43907;p33"/>
            <p:cNvGrpSpPr/>
            <p:nvPr/>
          </p:nvGrpSpPr>
          <p:grpSpPr>
            <a:xfrm>
              <a:off x="720000" y="869025"/>
              <a:ext cx="332750" cy="340900"/>
              <a:chOff x="4640775" y="524900"/>
              <a:chExt cx="332750" cy="340900"/>
            </a:xfrm>
          </p:grpSpPr>
          <p:sp>
            <p:nvSpPr>
              <p:cNvPr id="43908" name="Google Shape;439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9" name="Google Shape;439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0" name="Google Shape;4391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1" name="Google Shape;439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2" name="Google Shape;439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3" name="Google Shape;439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4" name="Google Shape;439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5" name="Google Shape;439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6" name="Google Shape;439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7" name="Google Shape;439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8" name="Google Shape;439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9" name="Google Shape;439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20" name="Google Shape;43920;p33"/>
            <p:cNvGrpSpPr/>
            <p:nvPr/>
          </p:nvGrpSpPr>
          <p:grpSpPr>
            <a:xfrm>
              <a:off x="1055056" y="869025"/>
              <a:ext cx="332750" cy="340900"/>
              <a:chOff x="4640775" y="524900"/>
              <a:chExt cx="332750" cy="340900"/>
            </a:xfrm>
          </p:grpSpPr>
          <p:sp>
            <p:nvSpPr>
              <p:cNvPr id="43921" name="Google Shape;439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2" name="Google Shape;439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3" name="Google Shape;439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4" name="Google Shape;439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5" name="Google Shape;439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6" name="Google Shape;439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7" name="Google Shape;439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8" name="Google Shape;439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9" name="Google Shape;439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0" name="Google Shape;439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1" name="Google Shape;439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2" name="Google Shape;439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33" name="Google Shape;43933;p33"/>
            <p:cNvGrpSpPr/>
            <p:nvPr/>
          </p:nvGrpSpPr>
          <p:grpSpPr>
            <a:xfrm>
              <a:off x="1390113" y="869025"/>
              <a:ext cx="332750" cy="340900"/>
              <a:chOff x="4640775" y="524900"/>
              <a:chExt cx="332750" cy="340900"/>
            </a:xfrm>
          </p:grpSpPr>
          <p:sp>
            <p:nvSpPr>
              <p:cNvPr id="43934" name="Google Shape;439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5" name="Google Shape;439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6" name="Google Shape;4393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7" name="Google Shape;439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8" name="Google Shape;439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9" name="Google Shape;439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0" name="Google Shape;439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1" name="Google Shape;439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2" name="Google Shape;439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3" name="Google Shape;439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4" name="Google Shape;439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5" name="Google Shape;439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46" name="Google Shape;43946;p33"/>
            <p:cNvGrpSpPr/>
            <p:nvPr/>
          </p:nvGrpSpPr>
          <p:grpSpPr>
            <a:xfrm>
              <a:off x="1725169" y="869025"/>
              <a:ext cx="332750" cy="340900"/>
              <a:chOff x="4640775" y="524900"/>
              <a:chExt cx="332750" cy="340900"/>
            </a:xfrm>
          </p:grpSpPr>
          <p:sp>
            <p:nvSpPr>
              <p:cNvPr id="43947" name="Google Shape;439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8" name="Google Shape;439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9" name="Google Shape;439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0" name="Google Shape;439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1" name="Google Shape;439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2" name="Google Shape;439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3" name="Google Shape;439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4" name="Google Shape;439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5" name="Google Shape;439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6" name="Google Shape;439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7" name="Google Shape;439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8" name="Google Shape;439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59" name="Google Shape;43959;p33"/>
            <p:cNvGrpSpPr/>
            <p:nvPr/>
          </p:nvGrpSpPr>
          <p:grpSpPr>
            <a:xfrm>
              <a:off x="2060226" y="869025"/>
              <a:ext cx="332750" cy="340900"/>
              <a:chOff x="4640775" y="524900"/>
              <a:chExt cx="332750" cy="340900"/>
            </a:xfrm>
          </p:grpSpPr>
          <p:sp>
            <p:nvSpPr>
              <p:cNvPr id="43960" name="Google Shape;439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1" name="Google Shape;439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2" name="Google Shape;4396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3" name="Google Shape;439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4" name="Google Shape;439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5" name="Google Shape;439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6" name="Google Shape;439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7" name="Google Shape;439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8" name="Google Shape;439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9" name="Google Shape;439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0" name="Google Shape;439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1" name="Google Shape;439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72" name="Google Shape;43972;p33"/>
            <p:cNvGrpSpPr/>
            <p:nvPr/>
          </p:nvGrpSpPr>
          <p:grpSpPr>
            <a:xfrm>
              <a:off x="2395282" y="869025"/>
              <a:ext cx="332750" cy="340900"/>
              <a:chOff x="4640775" y="524900"/>
              <a:chExt cx="332750" cy="340900"/>
            </a:xfrm>
          </p:grpSpPr>
          <p:sp>
            <p:nvSpPr>
              <p:cNvPr id="43973" name="Google Shape;439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4" name="Google Shape;439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5" name="Google Shape;439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6" name="Google Shape;439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7" name="Google Shape;439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8" name="Google Shape;439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9" name="Google Shape;439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0" name="Google Shape;439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1" name="Google Shape;439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2" name="Google Shape;439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3" name="Google Shape;439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4" name="Google Shape;439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85" name="Google Shape;43985;p33"/>
            <p:cNvGrpSpPr/>
            <p:nvPr/>
          </p:nvGrpSpPr>
          <p:grpSpPr>
            <a:xfrm>
              <a:off x="2730339" y="869025"/>
              <a:ext cx="332750" cy="340900"/>
              <a:chOff x="4640775" y="524900"/>
              <a:chExt cx="332750" cy="340900"/>
            </a:xfrm>
          </p:grpSpPr>
          <p:sp>
            <p:nvSpPr>
              <p:cNvPr id="43986" name="Google Shape;439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7" name="Google Shape;439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8" name="Google Shape;439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9" name="Google Shape;439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0" name="Google Shape;439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1" name="Google Shape;439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2" name="Google Shape;439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3" name="Google Shape;439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4" name="Google Shape;439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5" name="Google Shape;439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6" name="Google Shape;439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7" name="Google Shape;439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98" name="Google Shape;43998;p33"/>
            <p:cNvGrpSpPr/>
            <p:nvPr/>
          </p:nvGrpSpPr>
          <p:grpSpPr>
            <a:xfrm>
              <a:off x="3065395" y="869025"/>
              <a:ext cx="332750" cy="340900"/>
              <a:chOff x="4640775" y="524900"/>
              <a:chExt cx="332750" cy="340900"/>
            </a:xfrm>
          </p:grpSpPr>
          <p:sp>
            <p:nvSpPr>
              <p:cNvPr id="43999" name="Google Shape;439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0" name="Google Shape;440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1" name="Google Shape;440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2" name="Google Shape;440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3" name="Google Shape;440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4" name="Google Shape;440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5" name="Google Shape;440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6" name="Google Shape;440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7" name="Google Shape;440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8" name="Google Shape;440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9" name="Google Shape;440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0" name="Google Shape;440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11" name="Google Shape;44011;p33"/>
            <p:cNvGrpSpPr/>
            <p:nvPr/>
          </p:nvGrpSpPr>
          <p:grpSpPr>
            <a:xfrm>
              <a:off x="3400452" y="869025"/>
              <a:ext cx="332750" cy="340900"/>
              <a:chOff x="4640775" y="524900"/>
              <a:chExt cx="332750" cy="340900"/>
            </a:xfrm>
          </p:grpSpPr>
          <p:sp>
            <p:nvSpPr>
              <p:cNvPr id="44012" name="Google Shape;440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3" name="Google Shape;440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4" name="Google Shape;440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5" name="Google Shape;440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6" name="Google Shape;440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7" name="Google Shape;440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8" name="Google Shape;440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9" name="Google Shape;440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0" name="Google Shape;440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1" name="Google Shape;440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2" name="Google Shape;440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3" name="Google Shape;440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24" name="Google Shape;44024;p33"/>
            <p:cNvGrpSpPr/>
            <p:nvPr/>
          </p:nvGrpSpPr>
          <p:grpSpPr>
            <a:xfrm>
              <a:off x="3735508" y="869025"/>
              <a:ext cx="332750" cy="340900"/>
              <a:chOff x="4640775" y="524900"/>
              <a:chExt cx="332750" cy="340900"/>
            </a:xfrm>
          </p:grpSpPr>
          <p:sp>
            <p:nvSpPr>
              <p:cNvPr id="44025" name="Google Shape;440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6" name="Google Shape;440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7" name="Google Shape;440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8" name="Google Shape;440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9" name="Google Shape;440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0" name="Google Shape;440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1" name="Google Shape;440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2" name="Google Shape;440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3" name="Google Shape;440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4" name="Google Shape;440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5" name="Google Shape;440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6" name="Google Shape;440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37" name="Google Shape;44037;p33"/>
            <p:cNvGrpSpPr/>
            <p:nvPr/>
          </p:nvGrpSpPr>
          <p:grpSpPr>
            <a:xfrm>
              <a:off x="4070565" y="869025"/>
              <a:ext cx="332750" cy="340900"/>
              <a:chOff x="4640775" y="524900"/>
              <a:chExt cx="332750" cy="340900"/>
            </a:xfrm>
          </p:grpSpPr>
          <p:sp>
            <p:nvSpPr>
              <p:cNvPr id="44038" name="Google Shape;440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9" name="Google Shape;440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0" name="Google Shape;440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1" name="Google Shape;440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2" name="Google Shape;440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3" name="Google Shape;440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4" name="Google Shape;440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5" name="Google Shape;440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6" name="Google Shape;440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7" name="Google Shape;440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8" name="Google Shape;440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9" name="Google Shape;440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50" name="Google Shape;44050;p33"/>
            <p:cNvGrpSpPr/>
            <p:nvPr/>
          </p:nvGrpSpPr>
          <p:grpSpPr>
            <a:xfrm>
              <a:off x="4405621" y="869025"/>
              <a:ext cx="332750" cy="340900"/>
              <a:chOff x="4640775" y="524900"/>
              <a:chExt cx="332750" cy="340900"/>
            </a:xfrm>
          </p:grpSpPr>
          <p:sp>
            <p:nvSpPr>
              <p:cNvPr id="44051" name="Google Shape;440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2" name="Google Shape;440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3" name="Google Shape;440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4" name="Google Shape;440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5" name="Google Shape;440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6" name="Google Shape;440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7" name="Google Shape;440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8" name="Google Shape;440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9" name="Google Shape;440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0" name="Google Shape;440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1" name="Google Shape;440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2" name="Google Shape;440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63" name="Google Shape;44063;p33"/>
            <p:cNvGrpSpPr/>
            <p:nvPr/>
          </p:nvGrpSpPr>
          <p:grpSpPr>
            <a:xfrm>
              <a:off x="720000" y="543600"/>
              <a:ext cx="332750" cy="340900"/>
              <a:chOff x="4640775" y="524900"/>
              <a:chExt cx="332750" cy="340900"/>
            </a:xfrm>
          </p:grpSpPr>
          <p:sp>
            <p:nvSpPr>
              <p:cNvPr id="44064" name="Google Shape;440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5" name="Google Shape;440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6" name="Google Shape;4406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7" name="Google Shape;440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8" name="Google Shape;440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9" name="Google Shape;440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0" name="Google Shape;440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1" name="Google Shape;440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2" name="Google Shape;440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3" name="Google Shape;440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4" name="Google Shape;440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5" name="Google Shape;440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76" name="Google Shape;44076;p33"/>
            <p:cNvGrpSpPr/>
            <p:nvPr/>
          </p:nvGrpSpPr>
          <p:grpSpPr>
            <a:xfrm>
              <a:off x="1055056" y="543600"/>
              <a:ext cx="332750" cy="340900"/>
              <a:chOff x="4640775" y="524900"/>
              <a:chExt cx="332750" cy="340900"/>
            </a:xfrm>
          </p:grpSpPr>
          <p:sp>
            <p:nvSpPr>
              <p:cNvPr id="44077" name="Google Shape;440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8" name="Google Shape;440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9" name="Google Shape;440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0" name="Google Shape;440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1" name="Google Shape;440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2" name="Google Shape;440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3" name="Google Shape;440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4" name="Google Shape;440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5" name="Google Shape;440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6" name="Google Shape;440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7" name="Google Shape;440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8" name="Google Shape;440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89" name="Google Shape;44089;p33"/>
            <p:cNvGrpSpPr/>
            <p:nvPr/>
          </p:nvGrpSpPr>
          <p:grpSpPr>
            <a:xfrm>
              <a:off x="1390113" y="543600"/>
              <a:ext cx="332750" cy="340900"/>
              <a:chOff x="4640775" y="524900"/>
              <a:chExt cx="332750" cy="340900"/>
            </a:xfrm>
          </p:grpSpPr>
          <p:sp>
            <p:nvSpPr>
              <p:cNvPr id="44090" name="Google Shape;440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1" name="Google Shape;440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2" name="Google Shape;4409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3" name="Google Shape;440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4" name="Google Shape;440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5" name="Google Shape;440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6" name="Google Shape;440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7" name="Google Shape;440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8" name="Google Shape;440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9" name="Google Shape;440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0" name="Google Shape;441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1" name="Google Shape;441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02" name="Google Shape;44102;p33"/>
            <p:cNvGrpSpPr/>
            <p:nvPr/>
          </p:nvGrpSpPr>
          <p:grpSpPr>
            <a:xfrm>
              <a:off x="1725169" y="543600"/>
              <a:ext cx="332750" cy="340900"/>
              <a:chOff x="4640775" y="524900"/>
              <a:chExt cx="332750" cy="340900"/>
            </a:xfrm>
          </p:grpSpPr>
          <p:sp>
            <p:nvSpPr>
              <p:cNvPr id="44103" name="Google Shape;441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4" name="Google Shape;441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5" name="Google Shape;441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6" name="Google Shape;441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7" name="Google Shape;441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8" name="Google Shape;441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9" name="Google Shape;441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0" name="Google Shape;441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1" name="Google Shape;441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2" name="Google Shape;441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3" name="Google Shape;441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4" name="Google Shape;441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15" name="Google Shape;44115;p33"/>
            <p:cNvGrpSpPr/>
            <p:nvPr/>
          </p:nvGrpSpPr>
          <p:grpSpPr>
            <a:xfrm>
              <a:off x="2060226" y="543600"/>
              <a:ext cx="332750" cy="340900"/>
              <a:chOff x="4640775" y="524900"/>
              <a:chExt cx="332750" cy="340900"/>
            </a:xfrm>
          </p:grpSpPr>
          <p:sp>
            <p:nvSpPr>
              <p:cNvPr id="44116" name="Google Shape;441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7" name="Google Shape;441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8" name="Google Shape;4411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9" name="Google Shape;441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0" name="Google Shape;441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1" name="Google Shape;441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2" name="Google Shape;441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3" name="Google Shape;441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4" name="Google Shape;441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5" name="Google Shape;441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6" name="Google Shape;441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7" name="Google Shape;441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28" name="Google Shape;44128;p33"/>
            <p:cNvGrpSpPr/>
            <p:nvPr/>
          </p:nvGrpSpPr>
          <p:grpSpPr>
            <a:xfrm>
              <a:off x="2395282" y="543600"/>
              <a:ext cx="332750" cy="340900"/>
              <a:chOff x="4640775" y="524900"/>
              <a:chExt cx="332750" cy="340900"/>
            </a:xfrm>
          </p:grpSpPr>
          <p:sp>
            <p:nvSpPr>
              <p:cNvPr id="44129" name="Google Shape;441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0" name="Google Shape;441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1" name="Google Shape;441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2" name="Google Shape;441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3" name="Google Shape;441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4" name="Google Shape;441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5" name="Google Shape;441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6" name="Google Shape;441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7" name="Google Shape;441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8" name="Google Shape;441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9" name="Google Shape;441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0" name="Google Shape;441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41" name="Google Shape;44141;p33"/>
            <p:cNvGrpSpPr/>
            <p:nvPr/>
          </p:nvGrpSpPr>
          <p:grpSpPr>
            <a:xfrm>
              <a:off x="2730339" y="543600"/>
              <a:ext cx="332750" cy="340900"/>
              <a:chOff x="4640775" y="524900"/>
              <a:chExt cx="332750" cy="340900"/>
            </a:xfrm>
          </p:grpSpPr>
          <p:sp>
            <p:nvSpPr>
              <p:cNvPr id="44142" name="Google Shape;441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3" name="Google Shape;441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4" name="Google Shape;441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5" name="Google Shape;441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6" name="Google Shape;441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7" name="Google Shape;441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8" name="Google Shape;441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9" name="Google Shape;441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0" name="Google Shape;441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1" name="Google Shape;441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2" name="Google Shape;441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3" name="Google Shape;441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54" name="Google Shape;44154;p33"/>
            <p:cNvGrpSpPr/>
            <p:nvPr/>
          </p:nvGrpSpPr>
          <p:grpSpPr>
            <a:xfrm>
              <a:off x="3065395" y="543600"/>
              <a:ext cx="332750" cy="340900"/>
              <a:chOff x="4640775" y="524900"/>
              <a:chExt cx="332750" cy="340900"/>
            </a:xfrm>
          </p:grpSpPr>
          <p:sp>
            <p:nvSpPr>
              <p:cNvPr id="44155" name="Google Shape;441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6" name="Google Shape;441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7" name="Google Shape;441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8" name="Google Shape;441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9" name="Google Shape;441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0" name="Google Shape;441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1" name="Google Shape;441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2" name="Google Shape;441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3" name="Google Shape;441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4" name="Google Shape;441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5" name="Google Shape;441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6" name="Google Shape;441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67" name="Google Shape;44167;p33"/>
            <p:cNvGrpSpPr/>
            <p:nvPr/>
          </p:nvGrpSpPr>
          <p:grpSpPr>
            <a:xfrm>
              <a:off x="3400452" y="543600"/>
              <a:ext cx="332750" cy="340900"/>
              <a:chOff x="4640775" y="524900"/>
              <a:chExt cx="332750" cy="340900"/>
            </a:xfrm>
          </p:grpSpPr>
          <p:sp>
            <p:nvSpPr>
              <p:cNvPr id="44168" name="Google Shape;441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9" name="Google Shape;441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0" name="Google Shape;441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1" name="Google Shape;441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2" name="Google Shape;441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3" name="Google Shape;441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4" name="Google Shape;441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5" name="Google Shape;441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6" name="Google Shape;441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7" name="Google Shape;441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8" name="Google Shape;441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9" name="Google Shape;441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80" name="Google Shape;44180;p33"/>
            <p:cNvGrpSpPr/>
            <p:nvPr/>
          </p:nvGrpSpPr>
          <p:grpSpPr>
            <a:xfrm>
              <a:off x="3735508" y="543600"/>
              <a:ext cx="332750" cy="340900"/>
              <a:chOff x="4640775" y="524900"/>
              <a:chExt cx="332750" cy="340900"/>
            </a:xfrm>
          </p:grpSpPr>
          <p:sp>
            <p:nvSpPr>
              <p:cNvPr id="44181" name="Google Shape;441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2" name="Google Shape;441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3" name="Google Shape;441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4" name="Google Shape;441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5" name="Google Shape;441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6" name="Google Shape;441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7" name="Google Shape;441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8" name="Google Shape;441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9" name="Google Shape;441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0" name="Google Shape;441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1" name="Google Shape;441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2" name="Google Shape;441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93" name="Google Shape;44193;p33"/>
            <p:cNvGrpSpPr/>
            <p:nvPr/>
          </p:nvGrpSpPr>
          <p:grpSpPr>
            <a:xfrm>
              <a:off x="4070565" y="543600"/>
              <a:ext cx="332750" cy="340900"/>
              <a:chOff x="4640775" y="524900"/>
              <a:chExt cx="332750" cy="340900"/>
            </a:xfrm>
          </p:grpSpPr>
          <p:sp>
            <p:nvSpPr>
              <p:cNvPr id="44194" name="Google Shape;441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5" name="Google Shape;441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6" name="Google Shape;441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7" name="Google Shape;441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8" name="Google Shape;441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9" name="Google Shape;441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0" name="Google Shape;442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1" name="Google Shape;442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2" name="Google Shape;442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3" name="Google Shape;442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4" name="Google Shape;442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5" name="Google Shape;442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06" name="Google Shape;44206;p33"/>
            <p:cNvGrpSpPr/>
            <p:nvPr/>
          </p:nvGrpSpPr>
          <p:grpSpPr>
            <a:xfrm>
              <a:off x="4405621" y="543600"/>
              <a:ext cx="332750" cy="340900"/>
              <a:chOff x="4640775" y="524900"/>
              <a:chExt cx="332750" cy="340900"/>
            </a:xfrm>
          </p:grpSpPr>
          <p:sp>
            <p:nvSpPr>
              <p:cNvPr id="44207" name="Google Shape;442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8" name="Google Shape;442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9" name="Google Shape;442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0" name="Google Shape;442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1" name="Google Shape;442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2" name="Google Shape;442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3" name="Google Shape;442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4" name="Google Shape;442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5" name="Google Shape;442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6" name="Google Shape;442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7" name="Google Shape;442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8" name="Google Shape;442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4219" name="Google Shape;44219;p33"/>
          <p:cNvGrpSpPr/>
          <p:nvPr/>
        </p:nvGrpSpPr>
        <p:grpSpPr>
          <a:xfrm>
            <a:off x="4572149" y="543600"/>
            <a:ext cx="3852134" cy="4059900"/>
            <a:chOff x="720000" y="543600"/>
            <a:chExt cx="4018500" cy="4059900"/>
          </a:xfrm>
        </p:grpSpPr>
        <p:sp>
          <p:nvSpPr>
            <p:cNvPr id="44220" name="Google Shape;44220;p33"/>
            <p:cNvSpPr/>
            <p:nvPr/>
          </p:nvSpPr>
          <p:spPr>
            <a:xfrm>
              <a:off x="720000" y="543600"/>
              <a:ext cx="4018500" cy="40599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221" name="Google Shape;44221;p33"/>
            <p:cNvGrpSpPr/>
            <p:nvPr/>
          </p:nvGrpSpPr>
          <p:grpSpPr>
            <a:xfrm>
              <a:off x="720000" y="1535350"/>
              <a:ext cx="332750" cy="340900"/>
              <a:chOff x="4640775" y="524900"/>
              <a:chExt cx="332750" cy="340900"/>
            </a:xfrm>
          </p:grpSpPr>
          <p:sp>
            <p:nvSpPr>
              <p:cNvPr id="44222" name="Google Shape;442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3" name="Google Shape;442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4" name="Google Shape;4422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5" name="Google Shape;442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6" name="Google Shape;442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7" name="Google Shape;442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8" name="Google Shape;442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9" name="Google Shape;442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0" name="Google Shape;442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1" name="Google Shape;442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2" name="Google Shape;442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3" name="Google Shape;442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34" name="Google Shape;44234;p33"/>
            <p:cNvGrpSpPr/>
            <p:nvPr/>
          </p:nvGrpSpPr>
          <p:grpSpPr>
            <a:xfrm>
              <a:off x="1055056" y="1535350"/>
              <a:ext cx="332750" cy="340900"/>
              <a:chOff x="4640775" y="524900"/>
              <a:chExt cx="332750" cy="340900"/>
            </a:xfrm>
          </p:grpSpPr>
          <p:sp>
            <p:nvSpPr>
              <p:cNvPr id="44235" name="Google Shape;442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6" name="Google Shape;442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7" name="Google Shape;442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8" name="Google Shape;442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9" name="Google Shape;442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0" name="Google Shape;442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1" name="Google Shape;442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2" name="Google Shape;442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3" name="Google Shape;442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4" name="Google Shape;442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5" name="Google Shape;442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6" name="Google Shape;442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47" name="Google Shape;44247;p33"/>
            <p:cNvGrpSpPr/>
            <p:nvPr/>
          </p:nvGrpSpPr>
          <p:grpSpPr>
            <a:xfrm>
              <a:off x="1390113" y="1535350"/>
              <a:ext cx="332750" cy="340900"/>
              <a:chOff x="4640775" y="524900"/>
              <a:chExt cx="332750" cy="340900"/>
            </a:xfrm>
          </p:grpSpPr>
          <p:sp>
            <p:nvSpPr>
              <p:cNvPr id="44248" name="Google Shape;442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9" name="Google Shape;442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0" name="Google Shape;4425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1" name="Google Shape;442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2" name="Google Shape;442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3" name="Google Shape;442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4" name="Google Shape;442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5" name="Google Shape;442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6" name="Google Shape;442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7" name="Google Shape;442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8" name="Google Shape;442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9" name="Google Shape;442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60" name="Google Shape;44260;p33"/>
            <p:cNvGrpSpPr/>
            <p:nvPr/>
          </p:nvGrpSpPr>
          <p:grpSpPr>
            <a:xfrm>
              <a:off x="1725169" y="1535350"/>
              <a:ext cx="332750" cy="340900"/>
              <a:chOff x="4640775" y="524900"/>
              <a:chExt cx="332750" cy="340900"/>
            </a:xfrm>
          </p:grpSpPr>
          <p:sp>
            <p:nvSpPr>
              <p:cNvPr id="44261" name="Google Shape;442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2" name="Google Shape;442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3" name="Google Shape;442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4" name="Google Shape;442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5" name="Google Shape;442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6" name="Google Shape;442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7" name="Google Shape;442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8" name="Google Shape;442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9" name="Google Shape;442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0" name="Google Shape;442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1" name="Google Shape;442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2" name="Google Shape;442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73" name="Google Shape;44273;p33"/>
            <p:cNvGrpSpPr/>
            <p:nvPr/>
          </p:nvGrpSpPr>
          <p:grpSpPr>
            <a:xfrm>
              <a:off x="2060226" y="1535350"/>
              <a:ext cx="332750" cy="340900"/>
              <a:chOff x="4640775" y="524900"/>
              <a:chExt cx="332750" cy="340900"/>
            </a:xfrm>
          </p:grpSpPr>
          <p:sp>
            <p:nvSpPr>
              <p:cNvPr id="44274" name="Google Shape;442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5" name="Google Shape;442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6" name="Google Shape;442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7" name="Google Shape;442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8" name="Google Shape;442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9" name="Google Shape;442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0" name="Google Shape;442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1" name="Google Shape;442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2" name="Google Shape;442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3" name="Google Shape;442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4" name="Google Shape;442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5" name="Google Shape;442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86" name="Google Shape;44286;p33"/>
            <p:cNvGrpSpPr/>
            <p:nvPr/>
          </p:nvGrpSpPr>
          <p:grpSpPr>
            <a:xfrm>
              <a:off x="2395282" y="1535350"/>
              <a:ext cx="332750" cy="340900"/>
              <a:chOff x="4640775" y="524900"/>
              <a:chExt cx="332750" cy="340900"/>
            </a:xfrm>
          </p:grpSpPr>
          <p:sp>
            <p:nvSpPr>
              <p:cNvPr id="44287" name="Google Shape;442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8" name="Google Shape;442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9" name="Google Shape;442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0" name="Google Shape;442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1" name="Google Shape;442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2" name="Google Shape;442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3" name="Google Shape;442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4" name="Google Shape;442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5" name="Google Shape;442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6" name="Google Shape;442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7" name="Google Shape;442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8" name="Google Shape;442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99" name="Google Shape;44299;p33"/>
            <p:cNvGrpSpPr/>
            <p:nvPr/>
          </p:nvGrpSpPr>
          <p:grpSpPr>
            <a:xfrm>
              <a:off x="2730339" y="1535350"/>
              <a:ext cx="332750" cy="340900"/>
              <a:chOff x="4640775" y="524900"/>
              <a:chExt cx="332750" cy="340900"/>
            </a:xfrm>
          </p:grpSpPr>
          <p:sp>
            <p:nvSpPr>
              <p:cNvPr id="44300" name="Google Shape;443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1" name="Google Shape;443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2" name="Google Shape;443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3" name="Google Shape;443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4" name="Google Shape;443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5" name="Google Shape;443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6" name="Google Shape;443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7" name="Google Shape;443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8" name="Google Shape;443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9" name="Google Shape;443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0" name="Google Shape;443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1" name="Google Shape;443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12" name="Google Shape;44312;p33"/>
            <p:cNvGrpSpPr/>
            <p:nvPr/>
          </p:nvGrpSpPr>
          <p:grpSpPr>
            <a:xfrm>
              <a:off x="3065395" y="1535350"/>
              <a:ext cx="332750" cy="340900"/>
              <a:chOff x="4640775" y="524900"/>
              <a:chExt cx="332750" cy="340900"/>
            </a:xfrm>
          </p:grpSpPr>
          <p:sp>
            <p:nvSpPr>
              <p:cNvPr id="44313" name="Google Shape;443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4" name="Google Shape;443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5" name="Google Shape;443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6" name="Google Shape;443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7" name="Google Shape;443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8" name="Google Shape;443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9" name="Google Shape;443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0" name="Google Shape;443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1" name="Google Shape;443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2" name="Google Shape;443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3" name="Google Shape;443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4" name="Google Shape;443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25" name="Google Shape;44325;p33"/>
            <p:cNvGrpSpPr/>
            <p:nvPr/>
          </p:nvGrpSpPr>
          <p:grpSpPr>
            <a:xfrm>
              <a:off x="3400452" y="1535350"/>
              <a:ext cx="332750" cy="340900"/>
              <a:chOff x="4640775" y="524900"/>
              <a:chExt cx="332750" cy="340900"/>
            </a:xfrm>
          </p:grpSpPr>
          <p:sp>
            <p:nvSpPr>
              <p:cNvPr id="44326" name="Google Shape;443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7" name="Google Shape;443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8" name="Google Shape;443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9" name="Google Shape;443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0" name="Google Shape;443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1" name="Google Shape;443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2" name="Google Shape;443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3" name="Google Shape;443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4" name="Google Shape;443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5" name="Google Shape;443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6" name="Google Shape;443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7" name="Google Shape;443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38" name="Google Shape;44338;p33"/>
            <p:cNvGrpSpPr/>
            <p:nvPr/>
          </p:nvGrpSpPr>
          <p:grpSpPr>
            <a:xfrm>
              <a:off x="3735508" y="1535350"/>
              <a:ext cx="332750" cy="340900"/>
              <a:chOff x="4640775" y="524900"/>
              <a:chExt cx="332750" cy="340900"/>
            </a:xfrm>
          </p:grpSpPr>
          <p:sp>
            <p:nvSpPr>
              <p:cNvPr id="44339" name="Google Shape;443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0" name="Google Shape;443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1" name="Google Shape;443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2" name="Google Shape;443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3" name="Google Shape;443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4" name="Google Shape;443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5" name="Google Shape;443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6" name="Google Shape;443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7" name="Google Shape;443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8" name="Google Shape;443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9" name="Google Shape;443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0" name="Google Shape;443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51" name="Google Shape;44351;p33"/>
            <p:cNvGrpSpPr/>
            <p:nvPr/>
          </p:nvGrpSpPr>
          <p:grpSpPr>
            <a:xfrm>
              <a:off x="4070565" y="1535350"/>
              <a:ext cx="332750" cy="340900"/>
              <a:chOff x="4640775" y="524900"/>
              <a:chExt cx="332750" cy="340900"/>
            </a:xfrm>
          </p:grpSpPr>
          <p:sp>
            <p:nvSpPr>
              <p:cNvPr id="44352" name="Google Shape;443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3" name="Google Shape;443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4" name="Google Shape;4435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5" name="Google Shape;443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6" name="Google Shape;443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7" name="Google Shape;443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8" name="Google Shape;443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9" name="Google Shape;443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0" name="Google Shape;443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1" name="Google Shape;443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2" name="Google Shape;443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3" name="Google Shape;443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64" name="Google Shape;44364;p33"/>
            <p:cNvGrpSpPr/>
            <p:nvPr/>
          </p:nvGrpSpPr>
          <p:grpSpPr>
            <a:xfrm>
              <a:off x="4405621" y="1535350"/>
              <a:ext cx="332750" cy="340900"/>
              <a:chOff x="4640775" y="524900"/>
              <a:chExt cx="332750" cy="340900"/>
            </a:xfrm>
          </p:grpSpPr>
          <p:sp>
            <p:nvSpPr>
              <p:cNvPr id="44365" name="Google Shape;443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6" name="Google Shape;443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7" name="Google Shape;443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8" name="Google Shape;443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9" name="Google Shape;443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0" name="Google Shape;443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1" name="Google Shape;443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2" name="Google Shape;443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3" name="Google Shape;443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4" name="Google Shape;443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5" name="Google Shape;443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6" name="Google Shape;443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77" name="Google Shape;44377;p33"/>
            <p:cNvGrpSpPr/>
            <p:nvPr/>
          </p:nvGrpSpPr>
          <p:grpSpPr>
            <a:xfrm>
              <a:off x="720000" y="1876250"/>
              <a:ext cx="332750" cy="340900"/>
              <a:chOff x="4640775" y="524900"/>
              <a:chExt cx="332750" cy="340900"/>
            </a:xfrm>
          </p:grpSpPr>
          <p:sp>
            <p:nvSpPr>
              <p:cNvPr id="44378" name="Google Shape;443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9" name="Google Shape;443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0" name="Google Shape;4438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1" name="Google Shape;443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2" name="Google Shape;443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3" name="Google Shape;443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4" name="Google Shape;443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5" name="Google Shape;443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6" name="Google Shape;443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7" name="Google Shape;443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8" name="Google Shape;443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9" name="Google Shape;443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90" name="Google Shape;44390;p33"/>
            <p:cNvGrpSpPr/>
            <p:nvPr/>
          </p:nvGrpSpPr>
          <p:grpSpPr>
            <a:xfrm>
              <a:off x="1055056" y="1876250"/>
              <a:ext cx="332750" cy="340900"/>
              <a:chOff x="4640775" y="524900"/>
              <a:chExt cx="332750" cy="340900"/>
            </a:xfrm>
          </p:grpSpPr>
          <p:sp>
            <p:nvSpPr>
              <p:cNvPr id="44391" name="Google Shape;443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2" name="Google Shape;443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3" name="Google Shape;443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4" name="Google Shape;443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5" name="Google Shape;443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6" name="Google Shape;443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7" name="Google Shape;443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8" name="Google Shape;443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9" name="Google Shape;443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0" name="Google Shape;444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1" name="Google Shape;444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2" name="Google Shape;444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03" name="Google Shape;44403;p33"/>
            <p:cNvGrpSpPr/>
            <p:nvPr/>
          </p:nvGrpSpPr>
          <p:grpSpPr>
            <a:xfrm>
              <a:off x="1390113" y="1876250"/>
              <a:ext cx="332750" cy="340900"/>
              <a:chOff x="4640775" y="524900"/>
              <a:chExt cx="332750" cy="340900"/>
            </a:xfrm>
          </p:grpSpPr>
          <p:sp>
            <p:nvSpPr>
              <p:cNvPr id="44404" name="Google Shape;444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5" name="Google Shape;444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6" name="Google Shape;4440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7" name="Google Shape;444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8" name="Google Shape;444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9" name="Google Shape;444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0" name="Google Shape;444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1" name="Google Shape;444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2" name="Google Shape;444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3" name="Google Shape;444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4" name="Google Shape;444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5" name="Google Shape;444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16" name="Google Shape;44416;p33"/>
            <p:cNvGrpSpPr/>
            <p:nvPr/>
          </p:nvGrpSpPr>
          <p:grpSpPr>
            <a:xfrm>
              <a:off x="1725169" y="1876250"/>
              <a:ext cx="332750" cy="340900"/>
              <a:chOff x="4640775" y="524900"/>
              <a:chExt cx="332750" cy="340900"/>
            </a:xfrm>
          </p:grpSpPr>
          <p:sp>
            <p:nvSpPr>
              <p:cNvPr id="44417" name="Google Shape;444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8" name="Google Shape;444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9" name="Google Shape;444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0" name="Google Shape;444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1" name="Google Shape;444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2" name="Google Shape;444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3" name="Google Shape;444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4" name="Google Shape;444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5" name="Google Shape;444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6" name="Google Shape;444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7" name="Google Shape;444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8" name="Google Shape;444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29" name="Google Shape;44429;p33"/>
            <p:cNvGrpSpPr/>
            <p:nvPr/>
          </p:nvGrpSpPr>
          <p:grpSpPr>
            <a:xfrm>
              <a:off x="2060226" y="1876250"/>
              <a:ext cx="332750" cy="340900"/>
              <a:chOff x="4640775" y="524900"/>
              <a:chExt cx="332750" cy="340900"/>
            </a:xfrm>
          </p:grpSpPr>
          <p:sp>
            <p:nvSpPr>
              <p:cNvPr id="44430" name="Google Shape;444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1" name="Google Shape;444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2" name="Google Shape;444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3" name="Google Shape;444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4" name="Google Shape;444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5" name="Google Shape;444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6" name="Google Shape;444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7" name="Google Shape;444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8" name="Google Shape;444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9" name="Google Shape;444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0" name="Google Shape;444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1" name="Google Shape;444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42" name="Google Shape;44442;p33"/>
            <p:cNvGrpSpPr/>
            <p:nvPr/>
          </p:nvGrpSpPr>
          <p:grpSpPr>
            <a:xfrm>
              <a:off x="2395282" y="1876250"/>
              <a:ext cx="332750" cy="340900"/>
              <a:chOff x="4640775" y="524900"/>
              <a:chExt cx="332750" cy="340900"/>
            </a:xfrm>
          </p:grpSpPr>
          <p:sp>
            <p:nvSpPr>
              <p:cNvPr id="44443" name="Google Shape;444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4" name="Google Shape;444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5" name="Google Shape;444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6" name="Google Shape;444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7" name="Google Shape;444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8" name="Google Shape;444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9" name="Google Shape;444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0" name="Google Shape;444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1" name="Google Shape;444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2" name="Google Shape;444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3" name="Google Shape;444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4" name="Google Shape;444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55" name="Google Shape;44455;p33"/>
            <p:cNvGrpSpPr/>
            <p:nvPr/>
          </p:nvGrpSpPr>
          <p:grpSpPr>
            <a:xfrm>
              <a:off x="2730339" y="1876250"/>
              <a:ext cx="332750" cy="340900"/>
              <a:chOff x="4640775" y="524900"/>
              <a:chExt cx="332750" cy="340900"/>
            </a:xfrm>
          </p:grpSpPr>
          <p:sp>
            <p:nvSpPr>
              <p:cNvPr id="44456" name="Google Shape;444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7" name="Google Shape;444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8" name="Google Shape;444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9" name="Google Shape;444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0" name="Google Shape;444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1" name="Google Shape;444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2" name="Google Shape;444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3" name="Google Shape;444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4" name="Google Shape;444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5" name="Google Shape;444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6" name="Google Shape;444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7" name="Google Shape;444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68" name="Google Shape;44468;p33"/>
            <p:cNvGrpSpPr/>
            <p:nvPr/>
          </p:nvGrpSpPr>
          <p:grpSpPr>
            <a:xfrm>
              <a:off x="3065395" y="1876250"/>
              <a:ext cx="332750" cy="340900"/>
              <a:chOff x="4640775" y="524900"/>
              <a:chExt cx="332750" cy="340900"/>
            </a:xfrm>
          </p:grpSpPr>
          <p:sp>
            <p:nvSpPr>
              <p:cNvPr id="44469" name="Google Shape;444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0" name="Google Shape;444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1" name="Google Shape;444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2" name="Google Shape;444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3" name="Google Shape;444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4" name="Google Shape;444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5" name="Google Shape;444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6" name="Google Shape;444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7" name="Google Shape;444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8" name="Google Shape;444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9" name="Google Shape;444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0" name="Google Shape;444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1" name="Google Shape;44481;p33"/>
            <p:cNvGrpSpPr/>
            <p:nvPr/>
          </p:nvGrpSpPr>
          <p:grpSpPr>
            <a:xfrm>
              <a:off x="3400452" y="1876250"/>
              <a:ext cx="332750" cy="340900"/>
              <a:chOff x="4640775" y="524900"/>
              <a:chExt cx="332750" cy="340900"/>
            </a:xfrm>
          </p:grpSpPr>
          <p:sp>
            <p:nvSpPr>
              <p:cNvPr id="44482" name="Google Shape;444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3" name="Google Shape;444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4" name="Google Shape;444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5" name="Google Shape;444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6" name="Google Shape;444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7" name="Google Shape;444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8" name="Google Shape;444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9" name="Google Shape;444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0" name="Google Shape;444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1" name="Google Shape;444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2" name="Google Shape;444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3" name="Google Shape;444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94" name="Google Shape;44494;p33"/>
            <p:cNvGrpSpPr/>
            <p:nvPr/>
          </p:nvGrpSpPr>
          <p:grpSpPr>
            <a:xfrm>
              <a:off x="3735508" y="1876250"/>
              <a:ext cx="332750" cy="340900"/>
              <a:chOff x="4640775" y="524900"/>
              <a:chExt cx="332750" cy="340900"/>
            </a:xfrm>
          </p:grpSpPr>
          <p:sp>
            <p:nvSpPr>
              <p:cNvPr id="44495" name="Google Shape;444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6" name="Google Shape;444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7" name="Google Shape;444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8" name="Google Shape;444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9" name="Google Shape;444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0" name="Google Shape;445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1" name="Google Shape;445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2" name="Google Shape;445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3" name="Google Shape;445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4" name="Google Shape;445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5" name="Google Shape;445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6" name="Google Shape;445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07" name="Google Shape;44507;p33"/>
            <p:cNvGrpSpPr/>
            <p:nvPr/>
          </p:nvGrpSpPr>
          <p:grpSpPr>
            <a:xfrm>
              <a:off x="4070565" y="1876250"/>
              <a:ext cx="332750" cy="340900"/>
              <a:chOff x="4640775" y="524900"/>
              <a:chExt cx="332750" cy="340900"/>
            </a:xfrm>
          </p:grpSpPr>
          <p:sp>
            <p:nvSpPr>
              <p:cNvPr id="44508" name="Google Shape;445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9" name="Google Shape;445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0" name="Google Shape;4451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1" name="Google Shape;445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2" name="Google Shape;445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3" name="Google Shape;445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4" name="Google Shape;445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5" name="Google Shape;445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6" name="Google Shape;445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7" name="Google Shape;445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8" name="Google Shape;445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9" name="Google Shape;445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20" name="Google Shape;44520;p33"/>
            <p:cNvGrpSpPr/>
            <p:nvPr/>
          </p:nvGrpSpPr>
          <p:grpSpPr>
            <a:xfrm>
              <a:off x="4405621" y="1876250"/>
              <a:ext cx="332750" cy="340900"/>
              <a:chOff x="4640775" y="524900"/>
              <a:chExt cx="332750" cy="340900"/>
            </a:xfrm>
          </p:grpSpPr>
          <p:sp>
            <p:nvSpPr>
              <p:cNvPr id="44521" name="Google Shape;445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2" name="Google Shape;445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3" name="Google Shape;445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4" name="Google Shape;445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5" name="Google Shape;445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6" name="Google Shape;445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7" name="Google Shape;445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8" name="Google Shape;445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9" name="Google Shape;445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0" name="Google Shape;445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1" name="Google Shape;445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2" name="Google Shape;445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33" name="Google Shape;44533;p33"/>
            <p:cNvGrpSpPr/>
            <p:nvPr/>
          </p:nvGrpSpPr>
          <p:grpSpPr>
            <a:xfrm>
              <a:off x="720000" y="2217150"/>
              <a:ext cx="332750" cy="340900"/>
              <a:chOff x="4640775" y="524900"/>
              <a:chExt cx="332750" cy="340900"/>
            </a:xfrm>
          </p:grpSpPr>
          <p:sp>
            <p:nvSpPr>
              <p:cNvPr id="44534" name="Google Shape;445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5" name="Google Shape;445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6" name="Google Shape;4453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7" name="Google Shape;445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8" name="Google Shape;445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9" name="Google Shape;445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0" name="Google Shape;445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1" name="Google Shape;445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2" name="Google Shape;445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3" name="Google Shape;445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4" name="Google Shape;445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5" name="Google Shape;445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46" name="Google Shape;44546;p33"/>
            <p:cNvGrpSpPr/>
            <p:nvPr/>
          </p:nvGrpSpPr>
          <p:grpSpPr>
            <a:xfrm>
              <a:off x="1055056" y="2217150"/>
              <a:ext cx="332750" cy="340900"/>
              <a:chOff x="4640775" y="524900"/>
              <a:chExt cx="332750" cy="340900"/>
            </a:xfrm>
          </p:grpSpPr>
          <p:sp>
            <p:nvSpPr>
              <p:cNvPr id="44547" name="Google Shape;445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8" name="Google Shape;445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9" name="Google Shape;445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0" name="Google Shape;445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1" name="Google Shape;445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2" name="Google Shape;445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3" name="Google Shape;445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4" name="Google Shape;445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5" name="Google Shape;445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6" name="Google Shape;445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7" name="Google Shape;445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8" name="Google Shape;445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59" name="Google Shape;44559;p33"/>
            <p:cNvGrpSpPr/>
            <p:nvPr/>
          </p:nvGrpSpPr>
          <p:grpSpPr>
            <a:xfrm>
              <a:off x="1390113" y="2217150"/>
              <a:ext cx="332750" cy="340900"/>
              <a:chOff x="4640775" y="524900"/>
              <a:chExt cx="332750" cy="340900"/>
            </a:xfrm>
          </p:grpSpPr>
          <p:sp>
            <p:nvSpPr>
              <p:cNvPr id="44560" name="Google Shape;445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1" name="Google Shape;445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2" name="Google Shape;4456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3" name="Google Shape;445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4" name="Google Shape;445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5" name="Google Shape;445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6" name="Google Shape;445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7" name="Google Shape;445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8" name="Google Shape;445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9" name="Google Shape;445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0" name="Google Shape;445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1" name="Google Shape;445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72" name="Google Shape;44572;p33"/>
            <p:cNvGrpSpPr/>
            <p:nvPr/>
          </p:nvGrpSpPr>
          <p:grpSpPr>
            <a:xfrm>
              <a:off x="1725169" y="2217150"/>
              <a:ext cx="332750" cy="340900"/>
              <a:chOff x="4640775" y="524900"/>
              <a:chExt cx="332750" cy="340900"/>
            </a:xfrm>
          </p:grpSpPr>
          <p:sp>
            <p:nvSpPr>
              <p:cNvPr id="44573" name="Google Shape;445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4" name="Google Shape;445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5" name="Google Shape;445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6" name="Google Shape;445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7" name="Google Shape;445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8" name="Google Shape;445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9" name="Google Shape;445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0" name="Google Shape;445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1" name="Google Shape;445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2" name="Google Shape;445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3" name="Google Shape;445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4" name="Google Shape;445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85" name="Google Shape;44585;p33"/>
            <p:cNvGrpSpPr/>
            <p:nvPr/>
          </p:nvGrpSpPr>
          <p:grpSpPr>
            <a:xfrm>
              <a:off x="2060226" y="2217150"/>
              <a:ext cx="332750" cy="340900"/>
              <a:chOff x="4640775" y="524900"/>
              <a:chExt cx="332750" cy="340900"/>
            </a:xfrm>
          </p:grpSpPr>
          <p:sp>
            <p:nvSpPr>
              <p:cNvPr id="44586" name="Google Shape;445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7" name="Google Shape;445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8" name="Google Shape;445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9" name="Google Shape;445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0" name="Google Shape;445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1" name="Google Shape;445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2" name="Google Shape;445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3" name="Google Shape;445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4" name="Google Shape;445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5" name="Google Shape;445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6" name="Google Shape;445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7" name="Google Shape;445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98" name="Google Shape;44598;p33"/>
            <p:cNvGrpSpPr/>
            <p:nvPr/>
          </p:nvGrpSpPr>
          <p:grpSpPr>
            <a:xfrm>
              <a:off x="2395282" y="2217150"/>
              <a:ext cx="332750" cy="340900"/>
              <a:chOff x="4640775" y="524900"/>
              <a:chExt cx="332750" cy="340900"/>
            </a:xfrm>
          </p:grpSpPr>
          <p:sp>
            <p:nvSpPr>
              <p:cNvPr id="44599" name="Google Shape;445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0" name="Google Shape;446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1" name="Google Shape;446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2" name="Google Shape;446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3" name="Google Shape;446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4" name="Google Shape;446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5" name="Google Shape;446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6" name="Google Shape;446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7" name="Google Shape;446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8" name="Google Shape;446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9" name="Google Shape;446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0" name="Google Shape;446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11" name="Google Shape;44611;p33"/>
            <p:cNvGrpSpPr/>
            <p:nvPr/>
          </p:nvGrpSpPr>
          <p:grpSpPr>
            <a:xfrm>
              <a:off x="2730339" y="2217150"/>
              <a:ext cx="332750" cy="340900"/>
              <a:chOff x="4640775" y="524900"/>
              <a:chExt cx="332750" cy="340900"/>
            </a:xfrm>
          </p:grpSpPr>
          <p:sp>
            <p:nvSpPr>
              <p:cNvPr id="44612" name="Google Shape;446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3" name="Google Shape;446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4" name="Google Shape;446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5" name="Google Shape;446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6" name="Google Shape;446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7" name="Google Shape;446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8" name="Google Shape;446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9" name="Google Shape;446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0" name="Google Shape;446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1" name="Google Shape;446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2" name="Google Shape;446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3" name="Google Shape;446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24" name="Google Shape;44624;p33"/>
            <p:cNvGrpSpPr/>
            <p:nvPr/>
          </p:nvGrpSpPr>
          <p:grpSpPr>
            <a:xfrm>
              <a:off x="3065395" y="2217150"/>
              <a:ext cx="332750" cy="340900"/>
              <a:chOff x="4640775" y="524900"/>
              <a:chExt cx="332750" cy="340900"/>
            </a:xfrm>
          </p:grpSpPr>
          <p:sp>
            <p:nvSpPr>
              <p:cNvPr id="44625" name="Google Shape;446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6" name="Google Shape;446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7" name="Google Shape;446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8" name="Google Shape;446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9" name="Google Shape;446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0" name="Google Shape;446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1" name="Google Shape;446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2" name="Google Shape;446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3" name="Google Shape;446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4" name="Google Shape;446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5" name="Google Shape;446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6" name="Google Shape;446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37" name="Google Shape;44637;p33"/>
            <p:cNvGrpSpPr/>
            <p:nvPr/>
          </p:nvGrpSpPr>
          <p:grpSpPr>
            <a:xfrm>
              <a:off x="3400452" y="2217150"/>
              <a:ext cx="332750" cy="340900"/>
              <a:chOff x="4640775" y="524900"/>
              <a:chExt cx="332750" cy="340900"/>
            </a:xfrm>
          </p:grpSpPr>
          <p:sp>
            <p:nvSpPr>
              <p:cNvPr id="44638" name="Google Shape;446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9" name="Google Shape;446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0" name="Google Shape;446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1" name="Google Shape;446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2" name="Google Shape;446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3" name="Google Shape;446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4" name="Google Shape;446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5" name="Google Shape;446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6" name="Google Shape;446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7" name="Google Shape;446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8" name="Google Shape;446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9" name="Google Shape;446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50" name="Google Shape;44650;p33"/>
            <p:cNvGrpSpPr/>
            <p:nvPr/>
          </p:nvGrpSpPr>
          <p:grpSpPr>
            <a:xfrm>
              <a:off x="3735508" y="2217150"/>
              <a:ext cx="332750" cy="340900"/>
              <a:chOff x="4640775" y="524900"/>
              <a:chExt cx="332750" cy="340900"/>
            </a:xfrm>
          </p:grpSpPr>
          <p:sp>
            <p:nvSpPr>
              <p:cNvPr id="44651" name="Google Shape;446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2" name="Google Shape;446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3" name="Google Shape;446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4" name="Google Shape;446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5" name="Google Shape;446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6" name="Google Shape;446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7" name="Google Shape;446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8" name="Google Shape;446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9" name="Google Shape;446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0" name="Google Shape;446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1" name="Google Shape;446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2" name="Google Shape;446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63" name="Google Shape;44663;p33"/>
            <p:cNvGrpSpPr/>
            <p:nvPr/>
          </p:nvGrpSpPr>
          <p:grpSpPr>
            <a:xfrm>
              <a:off x="4070565" y="2217150"/>
              <a:ext cx="332750" cy="340900"/>
              <a:chOff x="4640775" y="524900"/>
              <a:chExt cx="332750" cy="340900"/>
            </a:xfrm>
          </p:grpSpPr>
          <p:sp>
            <p:nvSpPr>
              <p:cNvPr id="44664" name="Google Shape;446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5" name="Google Shape;446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6" name="Google Shape;4466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7" name="Google Shape;446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8" name="Google Shape;446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9" name="Google Shape;446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0" name="Google Shape;446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1" name="Google Shape;446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2" name="Google Shape;446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3" name="Google Shape;446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4" name="Google Shape;446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5" name="Google Shape;446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76" name="Google Shape;44676;p33"/>
            <p:cNvGrpSpPr/>
            <p:nvPr/>
          </p:nvGrpSpPr>
          <p:grpSpPr>
            <a:xfrm>
              <a:off x="4405621" y="2217150"/>
              <a:ext cx="332750" cy="340900"/>
              <a:chOff x="4640775" y="524900"/>
              <a:chExt cx="332750" cy="340900"/>
            </a:xfrm>
          </p:grpSpPr>
          <p:sp>
            <p:nvSpPr>
              <p:cNvPr id="44677" name="Google Shape;446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8" name="Google Shape;446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9" name="Google Shape;446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0" name="Google Shape;446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1" name="Google Shape;446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2" name="Google Shape;446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3" name="Google Shape;446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4" name="Google Shape;446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5" name="Google Shape;446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6" name="Google Shape;446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7" name="Google Shape;446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8" name="Google Shape;446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89" name="Google Shape;44689;p33"/>
            <p:cNvGrpSpPr/>
            <p:nvPr/>
          </p:nvGrpSpPr>
          <p:grpSpPr>
            <a:xfrm>
              <a:off x="720000" y="2558050"/>
              <a:ext cx="332750" cy="340900"/>
              <a:chOff x="4640775" y="524900"/>
              <a:chExt cx="332750" cy="340900"/>
            </a:xfrm>
          </p:grpSpPr>
          <p:sp>
            <p:nvSpPr>
              <p:cNvPr id="44690" name="Google Shape;446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1" name="Google Shape;446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2" name="Google Shape;4469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3" name="Google Shape;446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4" name="Google Shape;446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5" name="Google Shape;446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6" name="Google Shape;446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7" name="Google Shape;446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8" name="Google Shape;446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9" name="Google Shape;446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0" name="Google Shape;447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1" name="Google Shape;447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02" name="Google Shape;44702;p33"/>
            <p:cNvGrpSpPr/>
            <p:nvPr/>
          </p:nvGrpSpPr>
          <p:grpSpPr>
            <a:xfrm>
              <a:off x="1055056" y="2558050"/>
              <a:ext cx="332750" cy="340900"/>
              <a:chOff x="4640775" y="524900"/>
              <a:chExt cx="332750" cy="340900"/>
            </a:xfrm>
          </p:grpSpPr>
          <p:sp>
            <p:nvSpPr>
              <p:cNvPr id="44703" name="Google Shape;447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4" name="Google Shape;447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5" name="Google Shape;447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6" name="Google Shape;447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7" name="Google Shape;447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8" name="Google Shape;447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9" name="Google Shape;447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0" name="Google Shape;447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1" name="Google Shape;447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2" name="Google Shape;447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3" name="Google Shape;447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4" name="Google Shape;447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15" name="Google Shape;44715;p33"/>
            <p:cNvGrpSpPr/>
            <p:nvPr/>
          </p:nvGrpSpPr>
          <p:grpSpPr>
            <a:xfrm>
              <a:off x="1390113" y="2558050"/>
              <a:ext cx="332750" cy="340900"/>
              <a:chOff x="4640775" y="524900"/>
              <a:chExt cx="332750" cy="340900"/>
            </a:xfrm>
          </p:grpSpPr>
          <p:sp>
            <p:nvSpPr>
              <p:cNvPr id="44716" name="Google Shape;447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7" name="Google Shape;447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8" name="Google Shape;4471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9" name="Google Shape;447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0" name="Google Shape;447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1" name="Google Shape;447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2" name="Google Shape;447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3" name="Google Shape;447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4" name="Google Shape;447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5" name="Google Shape;447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6" name="Google Shape;447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7" name="Google Shape;447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28" name="Google Shape;44728;p33"/>
            <p:cNvGrpSpPr/>
            <p:nvPr/>
          </p:nvGrpSpPr>
          <p:grpSpPr>
            <a:xfrm>
              <a:off x="1725169" y="2558050"/>
              <a:ext cx="332750" cy="340900"/>
              <a:chOff x="4640775" y="524900"/>
              <a:chExt cx="332750" cy="340900"/>
            </a:xfrm>
          </p:grpSpPr>
          <p:sp>
            <p:nvSpPr>
              <p:cNvPr id="44729" name="Google Shape;447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0" name="Google Shape;447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1" name="Google Shape;447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2" name="Google Shape;447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3" name="Google Shape;447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4" name="Google Shape;447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5" name="Google Shape;447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6" name="Google Shape;447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7" name="Google Shape;447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8" name="Google Shape;447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9" name="Google Shape;447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0" name="Google Shape;447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41" name="Google Shape;44741;p33"/>
            <p:cNvGrpSpPr/>
            <p:nvPr/>
          </p:nvGrpSpPr>
          <p:grpSpPr>
            <a:xfrm>
              <a:off x="2060226" y="2558050"/>
              <a:ext cx="332750" cy="340900"/>
              <a:chOff x="4640775" y="524900"/>
              <a:chExt cx="332750" cy="340900"/>
            </a:xfrm>
          </p:grpSpPr>
          <p:sp>
            <p:nvSpPr>
              <p:cNvPr id="44742" name="Google Shape;447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3" name="Google Shape;447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4" name="Google Shape;447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5" name="Google Shape;447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6" name="Google Shape;447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7" name="Google Shape;447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8" name="Google Shape;447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9" name="Google Shape;447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0" name="Google Shape;447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1" name="Google Shape;447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2" name="Google Shape;447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3" name="Google Shape;447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54" name="Google Shape;44754;p33"/>
            <p:cNvGrpSpPr/>
            <p:nvPr/>
          </p:nvGrpSpPr>
          <p:grpSpPr>
            <a:xfrm>
              <a:off x="2395282" y="2558050"/>
              <a:ext cx="332750" cy="340900"/>
              <a:chOff x="4640775" y="524900"/>
              <a:chExt cx="332750" cy="340900"/>
            </a:xfrm>
          </p:grpSpPr>
          <p:sp>
            <p:nvSpPr>
              <p:cNvPr id="44755" name="Google Shape;447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6" name="Google Shape;447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7" name="Google Shape;447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8" name="Google Shape;447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9" name="Google Shape;447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0" name="Google Shape;447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1" name="Google Shape;447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2" name="Google Shape;447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3" name="Google Shape;447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4" name="Google Shape;447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5" name="Google Shape;447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6" name="Google Shape;447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67" name="Google Shape;44767;p33"/>
            <p:cNvGrpSpPr/>
            <p:nvPr/>
          </p:nvGrpSpPr>
          <p:grpSpPr>
            <a:xfrm>
              <a:off x="2730339" y="2558050"/>
              <a:ext cx="332750" cy="340900"/>
              <a:chOff x="4640775" y="524900"/>
              <a:chExt cx="332750" cy="340900"/>
            </a:xfrm>
          </p:grpSpPr>
          <p:sp>
            <p:nvSpPr>
              <p:cNvPr id="44768" name="Google Shape;447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9" name="Google Shape;447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0" name="Google Shape;447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1" name="Google Shape;447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2" name="Google Shape;447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3" name="Google Shape;447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4" name="Google Shape;447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5" name="Google Shape;447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6" name="Google Shape;447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7" name="Google Shape;447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8" name="Google Shape;447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9" name="Google Shape;447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80" name="Google Shape;44780;p33"/>
            <p:cNvGrpSpPr/>
            <p:nvPr/>
          </p:nvGrpSpPr>
          <p:grpSpPr>
            <a:xfrm>
              <a:off x="3065395" y="2558050"/>
              <a:ext cx="332750" cy="340900"/>
              <a:chOff x="4640775" y="524900"/>
              <a:chExt cx="332750" cy="340900"/>
            </a:xfrm>
          </p:grpSpPr>
          <p:sp>
            <p:nvSpPr>
              <p:cNvPr id="44781" name="Google Shape;447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2" name="Google Shape;447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3" name="Google Shape;447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4" name="Google Shape;447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5" name="Google Shape;447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6" name="Google Shape;447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7" name="Google Shape;447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8" name="Google Shape;447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9" name="Google Shape;447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0" name="Google Shape;447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1" name="Google Shape;447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2" name="Google Shape;447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93" name="Google Shape;44793;p33"/>
            <p:cNvGrpSpPr/>
            <p:nvPr/>
          </p:nvGrpSpPr>
          <p:grpSpPr>
            <a:xfrm>
              <a:off x="3400452" y="2558050"/>
              <a:ext cx="332750" cy="340900"/>
              <a:chOff x="4640775" y="524900"/>
              <a:chExt cx="332750" cy="340900"/>
            </a:xfrm>
          </p:grpSpPr>
          <p:sp>
            <p:nvSpPr>
              <p:cNvPr id="44794" name="Google Shape;447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5" name="Google Shape;447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6" name="Google Shape;447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7" name="Google Shape;447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8" name="Google Shape;447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9" name="Google Shape;447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0" name="Google Shape;448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1" name="Google Shape;448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2" name="Google Shape;448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3" name="Google Shape;448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4" name="Google Shape;448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5" name="Google Shape;448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06" name="Google Shape;44806;p33"/>
            <p:cNvGrpSpPr/>
            <p:nvPr/>
          </p:nvGrpSpPr>
          <p:grpSpPr>
            <a:xfrm>
              <a:off x="3735508" y="2558050"/>
              <a:ext cx="332750" cy="340900"/>
              <a:chOff x="4640775" y="524900"/>
              <a:chExt cx="332750" cy="340900"/>
            </a:xfrm>
          </p:grpSpPr>
          <p:sp>
            <p:nvSpPr>
              <p:cNvPr id="44807" name="Google Shape;448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8" name="Google Shape;448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9" name="Google Shape;448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0" name="Google Shape;448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1" name="Google Shape;448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2" name="Google Shape;448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3" name="Google Shape;448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4" name="Google Shape;448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5" name="Google Shape;448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6" name="Google Shape;448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7" name="Google Shape;448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8" name="Google Shape;448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19" name="Google Shape;44819;p33"/>
            <p:cNvGrpSpPr/>
            <p:nvPr/>
          </p:nvGrpSpPr>
          <p:grpSpPr>
            <a:xfrm>
              <a:off x="4070565" y="2558050"/>
              <a:ext cx="332750" cy="340900"/>
              <a:chOff x="4640775" y="524900"/>
              <a:chExt cx="332750" cy="340900"/>
            </a:xfrm>
          </p:grpSpPr>
          <p:sp>
            <p:nvSpPr>
              <p:cNvPr id="44820" name="Google Shape;4482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1" name="Google Shape;4482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2" name="Google Shape;4482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3" name="Google Shape;4482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4" name="Google Shape;4482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5" name="Google Shape;4482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6" name="Google Shape;4482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7" name="Google Shape;4482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8" name="Google Shape;4482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9" name="Google Shape;4482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0" name="Google Shape;4483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1" name="Google Shape;4483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32" name="Google Shape;44832;p33"/>
            <p:cNvGrpSpPr/>
            <p:nvPr/>
          </p:nvGrpSpPr>
          <p:grpSpPr>
            <a:xfrm>
              <a:off x="4405621" y="2558050"/>
              <a:ext cx="332750" cy="340900"/>
              <a:chOff x="4640775" y="524900"/>
              <a:chExt cx="332750" cy="340900"/>
            </a:xfrm>
          </p:grpSpPr>
          <p:sp>
            <p:nvSpPr>
              <p:cNvPr id="44833" name="Google Shape;4483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4" name="Google Shape;4483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5" name="Google Shape;4483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6" name="Google Shape;4483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7" name="Google Shape;4483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8" name="Google Shape;4483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9" name="Google Shape;4483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0" name="Google Shape;4484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1" name="Google Shape;4484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2" name="Google Shape;4484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3" name="Google Shape;4484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4" name="Google Shape;4484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45" name="Google Shape;44845;p33"/>
            <p:cNvGrpSpPr/>
            <p:nvPr/>
          </p:nvGrpSpPr>
          <p:grpSpPr>
            <a:xfrm>
              <a:off x="720000" y="2898950"/>
              <a:ext cx="332750" cy="340900"/>
              <a:chOff x="4640775" y="524900"/>
              <a:chExt cx="332750" cy="340900"/>
            </a:xfrm>
          </p:grpSpPr>
          <p:sp>
            <p:nvSpPr>
              <p:cNvPr id="44846" name="Google Shape;4484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7" name="Google Shape;4484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8" name="Google Shape;4484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9" name="Google Shape;4484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0" name="Google Shape;4485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1" name="Google Shape;4485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2" name="Google Shape;4485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3" name="Google Shape;4485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4" name="Google Shape;4485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5" name="Google Shape;4485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6" name="Google Shape;4485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7" name="Google Shape;4485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58" name="Google Shape;44858;p33"/>
            <p:cNvGrpSpPr/>
            <p:nvPr/>
          </p:nvGrpSpPr>
          <p:grpSpPr>
            <a:xfrm>
              <a:off x="1055056" y="2898950"/>
              <a:ext cx="332750" cy="340900"/>
              <a:chOff x="4640775" y="524900"/>
              <a:chExt cx="332750" cy="340900"/>
            </a:xfrm>
          </p:grpSpPr>
          <p:sp>
            <p:nvSpPr>
              <p:cNvPr id="44859" name="Google Shape;4485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0" name="Google Shape;4486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1" name="Google Shape;4486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2" name="Google Shape;4486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3" name="Google Shape;4486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4" name="Google Shape;4486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5" name="Google Shape;4486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6" name="Google Shape;4486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7" name="Google Shape;4486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8" name="Google Shape;4486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9" name="Google Shape;4486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0" name="Google Shape;4487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71" name="Google Shape;44871;p33"/>
            <p:cNvGrpSpPr/>
            <p:nvPr/>
          </p:nvGrpSpPr>
          <p:grpSpPr>
            <a:xfrm>
              <a:off x="1390113" y="2898950"/>
              <a:ext cx="332750" cy="340900"/>
              <a:chOff x="4640775" y="524900"/>
              <a:chExt cx="332750" cy="340900"/>
            </a:xfrm>
          </p:grpSpPr>
          <p:sp>
            <p:nvSpPr>
              <p:cNvPr id="44872" name="Google Shape;4487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3" name="Google Shape;4487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4" name="Google Shape;4487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5" name="Google Shape;4487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6" name="Google Shape;4487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7" name="Google Shape;4487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8" name="Google Shape;4487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9" name="Google Shape;4487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0" name="Google Shape;4488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1" name="Google Shape;4488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2" name="Google Shape;4488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3" name="Google Shape;4488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84" name="Google Shape;44884;p33"/>
            <p:cNvGrpSpPr/>
            <p:nvPr/>
          </p:nvGrpSpPr>
          <p:grpSpPr>
            <a:xfrm>
              <a:off x="1725169" y="2898950"/>
              <a:ext cx="332750" cy="340900"/>
              <a:chOff x="4640775" y="524900"/>
              <a:chExt cx="332750" cy="340900"/>
            </a:xfrm>
          </p:grpSpPr>
          <p:sp>
            <p:nvSpPr>
              <p:cNvPr id="44885" name="Google Shape;4488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6" name="Google Shape;4488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7" name="Google Shape;4488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8" name="Google Shape;4488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9" name="Google Shape;4488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0" name="Google Shape;4489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1" name="Google Shape;4489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2" name="Google Shape;4489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3" name="Google Shape;4489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4" name="Google Shape;4489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5" name="Google Shape;4489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6" name="Google Shape;4489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97" name="Google Shape;44897;p33"/>
            <p:cNvGrpSpPr/>
            <p:nvPr/>
          </p:nvGrpSpPr>
          <p:grpSpPr>
            <a:xfrm>
              <a:off x="2060226" y="2898950"/>
              <a:ext cx="332750" cy="340900"/>
              <a:chOff x="4640775" y="524900"/>
              <a:chExt cx="332750" cy="340900"/>
            </a:xfrm>
          </p:grpSpPr>
          <p:sp>
            <p:nvSpPr>
              <p:cNvPr id="44898" name="Google Shape;4489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9" name="Google Shape;4489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0" name="Google Shape;4490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1" name="Google Shape;4490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2" name="Google Shape;4490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3" name="Google Shape;4490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4" name="Google Shape;4490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5" name="Google Shape;4490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6" name="Google Shape;4490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7" name="Google Shape;4490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8" name="Google Shape;4490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9" name="Google Shape;4490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10" name="Google Shape;44910;p33"/>
            <p:cNvGrpSpPr/>
            <p:nvPr/>
          </p:nvGrpSpPr>
          <p:grpSpPr>
            <a:xfrm>
              <a:off x="2395282" y="2898950"/>
              <a:ext cx="332750" cy="340900"/>
              <a:chOff x="4640775" y="524900"/>
              <a:chExt cx="332750" cy="340900"/>
            </a:xfrm>
          </p:grpSpPr>
          <p:sp>
            <p:nvSpPr>
              <p:cNvPr id="44911" name="Google Shape;4491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2" name="Google Shape;4491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3" name="Google Shape;4491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4" name="Google Shape;4491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5" name="Google Shape;4491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6" name="Google Shape;4491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7" name="Google Shape;4491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8" name="Google Shape;4491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9" name="Google Shape;4491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0" name="Google Shape;4492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1" name="Google Shape;4492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2" name="Google Shape;4492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23" name="Google Shape;44923;p33"/>
            <p:cNvGrpSpPr/>
            <p:nvPr/>
          </p:nvGrpSpPr>
          <p:grpSpPr>
            <a:xfrm>
              <a:off x="2730339" y="2898950"/>
              <a:ext cx="332750" cy="340900"/>
              <a:chOff x="4640775" y="524900"/>
              <a:chExt cx="332750" cy="340900"/>
            </a:xfrm>
          </p:grpSpPr>
          <p:sp>
            <p:nvSpPr>
              <p:cNvPr id="44924" name="Google Shape;4492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5" name="Google Shape;4492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6" name="Google Shape;4492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7" name="Google Shape;4492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8" name="Google Shape;4492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9" name="Google Shape;4492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0" name="Google Shape;4493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1" name="Google Shape;4493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2" name="Google Shape;4493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3" name="Google Shape;4493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4" name="Google Shape;4493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5" name="Google Shape;4493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36" name="Google Shape;44936;p33"/>
            <p:cNvGrpSpPr/>
            <p:nvPr/>
          </p:nvGrpSpPr>
          <p:grpSpPr>
            <a:xfrm>
              <a:off x="3065395" y="2898950"/>
              <a:ext cx="332750" cy="340900"/>
              <a:chOff x="4640775" y="524900"/>
              <a:chExt cx="332750" cy="340900"/>
            </a:xfrm>
          </p:grpSpPr>
          <p:sp>
            <p:nvSpPr>
              <p:cNvPr id="44937" name="Google Shape;4493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8" name="Google Shape;4493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9" name="Google Shape;4493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0" name="Google Shape;4494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1" name="Google Shape;4494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2" name="Google Shape;4494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3" name="Google Shape;4494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4" name="Google Shape;4494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5" name="Google Shape;4494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6" name="Google Shape;4494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7" name="Google Shape;4494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8" name="Google Shape;4494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49" name="Google Shape;44949;p33"/>
            <p:cNvGrpSpPr/>
            <p:nvPr/>
          </p:nvGrpSpPr>
          <p:grpSpPr>
            <a:xfrm>
              <a:off x="3400452" y="2898950"/>
              <a:ext cx="332750" cy="340900"/>
              <a:chOff x="4640775" y="524900"/>
              <a:chExt cx="332750" cy="340900"/>
            </a:xfrm>
          </p:grpSpPr>
          <p:sp>
            <p:nvSpPr>
              <p:cNvPr id="44950" name="Google Shape;4495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1" name="Google Shape;4495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2" name="Google Shape;4495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3" name="Google Shape;4495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4" name="Google Shape;4495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5" name="Google Shape;4495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6" name="Google Shape;4495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7" name="Google Shape;4495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8" name="Google Shape;4495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9" name="Google Shape;4495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0" name="Google Shape;4496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1" name="Google Shape;4496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62" name="Google Shape;44962;p33"/>
            <p:cNvGrpSpPr/>
            <p:nvPr/>
          </p:nvGrpSpPr>
          <p:grpSpPr>
            <a:xfrm>
              <a:off x="3735508" y="2898950"/>
              <a:ext cx="332750" cy="340900"/>
              <a:chOff x="4640775" y="524900"/>
              <a:chExt cx="332750" cy="340900"/>
            </a:xfrm>
          </p:grpSpPr>
          <p:sp>
            <p:nvSpPr>
              <p:cNvPr id="44963" name="Google Shape;4496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4" name="Google Shape;4496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5" name="Google Shape;4496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6" name="Google Shape;4496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7" name="Google Shape;4496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8" name="Google Shape;4496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9" name="Google Shape;4496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0" name="Google Shape;4497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1" name="Google Shape;4497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2" name="Google Shape;4497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3" name="Google Shape;4497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4" name="Google Shape;4497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75" name="Google Shape;44975;p33"/>
            <p:cNvGrpSpPr/>
            <p:nvPr/>
          </p:nvGrpSpPr>
          <p:grpSpPr>
            <a:xfrm>
              <a:off x="4070565" y="2898950"/>
              <a:ext cx="332750" cy="340900"/>
              <a:chOff x="4640775" y="524900"/>
              <a:chExt cx="332750" cy="340900"/>
            </a:xfrm>
          </p:grpSpPr>
          <p:sp>
            <p:nvSpPr>
              <p:cNvPr id="44976" name="Google Shape;4497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7" name="Google Shape;4497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8" name="Google Shape;4497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9" name="Google Shape;4497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0" name="Google Shape;4498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1" name="Google Shape;4498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2" name="Google Shape;4498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3" name="Google Shape;4498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4" name="Google Shape;4498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5" name="Google Shape;4498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6" name="Google Shape;4498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7" name="Google Shape;4498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88" name="Google Shape;44988;p33"/>
            <p:cNvGrpSpPr/>
            <p:nvPr/>
          </p:nvGrpSpPr>
          <p:grpSpPr>
            <a:xfrm>
              <a:off x="4405621" y="2898950"/>
              <a:ext cx="332750" cy="340900"/>
              <a:chOff x="4640775" y="524900"/>
              <a:chExt cx="332750" cy="340900"/>
            </a:xfrm>
          </p:grpSpPr>
          <p:sp>
            <p:nvSpPr>
              <p:cNvPr id="44989" name="Google Shape;4498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0" name="Google Shape;4499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1" name="Google Shape;4499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2" name="Google Shape;4499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3" name="Google Shape;4499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4" name="Google Shape;4499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5" name="Google Shape;4499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6" name="Google Shape;4499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7" name="Google Shape;4499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8" name="Google Shape;4499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9" name="Google Shape;4499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0" name="Google Shape;4500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01" name="Google Shape;45001;p33"/>
            <p:cNvGrpSpPr/>
            <p:nvPr/>
          </p:nvGrpSpPr>
          <p:grpSpPr>
            <a:xfrm>
              <a:off x="720000" y="3239850"/>
              <a:ext cx="332750" cy="340900"/>
              <a:chOff x="4640775" y="524900"/>
              <a:chExt cx="332750" cy="340900"/>
            </a:xfrm>
          </p:grpSpPr>
          <p:sp>
            <p:nvSpPr>
              <p:cNvPr id="45002" name="Google Shape;4500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3" name="Google Shape;4500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4" name="Google Shape;4500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5" name="Google Shape;4500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6" name="Google Shape;4500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7" name="Google Shape;4500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8" name="Google Shape;4500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9" name="Google Shape;4500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0" name="Google Shape;4501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1" name="Google Shape;4501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2" name="Google Shape;4501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3" name="Google Shape;4501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14" name="Google Shape;45014;p33"/>
            <p:cNvGrpSpPr/>
            <p:nvPr/>
          </p:nvGrpSpPr>
          <p:grpSpPr>
            <a:xfrm>
              <a:off x="1055056" y="3239850"/>
              <a:ext cx="332750" cy="340900"/>
              <a:chOff x="4640775" y="524900"/>
              <a:chExt cx="332750" cy="340900"/>
            </a:xfrm>
          </p:grpSpPr>
          <p:sp>
            <p:nvSpPr>
              <p:cNvPr id="45015" name="Google Shape;4501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6" name="Google Shape;4501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7" name="Google Shape;4501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8" name="Google Shape;4501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9" name="Google Shape;4501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0" name="Google Shape;4502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1" name="Google Shape;4502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2" name="Google Shape;4502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3" name="Google Shape;4502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4" name="Google Shape;4502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5" name="Google Shape;4502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6" name="Google Shape;4502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27" name="Google Shape;45027;p33"/>
            <p:cNvGrpSpPr/>
            <p:nvPr/>
          </p:nvGrpSpPr>
          <p:grpSpPr>
            <a:xfrm>
              <a:off x="1390113" y="3239850"/>
              <a:ext cx="332750" cy="340900"/>
              <a:chOff x="4640775" y="524900"/>
              <a:chExt cx="332750" cy="340900"/>
            </a:xfrm>
          </p:grpSpPr>
          <p:sp>
            <p:nvSpPr>
              <p:cNvPr id="45028" name="Google Shape;4502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9" name="Google Shape;4502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0" name="Google Shape;4503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1" name="Google Shape;4503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2" name="Google Shape;4503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3" name="Google Shape;4503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4" name="Google Shape;4503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5" name="Google Shape;4503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6" name="Google Shape;4503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7" name="Google Shape;4503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8" name="Google Shape;4503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9" name="Google Shape;4503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40" name="Google Shape;45040;p33"/>
            <p:cNvGrpSpPr/>
            <p:nvPr/>
          </p:nvGrpSpPr>
          <p:grpSpPr>
            <a:xfrm>
              <a:off x="1725169" y="3239850"/>
              <a:ext cx="332750" cy="340900"/>
              <a:chOff x="4640775" y="524900"/>
              <a:chExt cx="332750" cy="340900"/>
            </a:xfrm>
          </p:grpSpPr>
          <p:sp>
            <p:nvSpPr>
              <p:cNvPr id="45041" name="Google Shape;4504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2" name="Google Shape;4504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3" name="Google Shape;4504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4" name="Google Shape;4504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5" name="Google Shape;4504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6" name="Google Shape;4504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7" name="Google Shape;4504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8" name="Google Shape;4504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9" name="Google Shape;4504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0" name="Google Shape;4505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1" name="Google Shape;4505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2" name="Google Shape;4505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53" name="Google Shape;45053;p33"/>
            <p:cNvGrpSpPr/>
            <p:nvPr/>
          </p:nvGrpSpPr>
          <p:grpSpPr>
            <a:xfrm>
              <a:off x="2060226" y="3239850"/>
              <a:ext cx="332750" cy="340900"/>
              <a:chOff x="4640775" y="524900"/>
              <a:chExt cx="332750" cy="340900"/>
            </a:xfrm>
          </p:grpSpPr>
          <p:sp>
            <p:nvSpPr>
              <p:cNvPr id="45054" name="Google Shape;4505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5" name="Google Shape;4505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6" name="Google Shape;4505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7" name="Google Shape;4505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8" name="Google Shape;4505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9" name="Google Shape;4505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0" name="Google Shape;4506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1" name="Google Shape;4506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2" name="Google Shape;4506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3" name="Google Shape;4506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4" name="Google Shape;4506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5" name="Google Shape;4506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66" name="Google Shape;45066;p33"/>
            <p:cNvGrpSpPr/>
            <p:nvPr/>
          </p:nvGrpSpPr>
          <p:grpSpPr>
            <a:xfrm>
              <a:off x="2395282" y="3239850"/>
              <a:ext cx="332750" cy="340900"/>
              <a:chOff x="4640775" y="524900"/>
              <a:chExt cx="332750" cy="340900"/>
            </a:xfrm>
          </p:grpSpPr>
          <p:sp>
            <p:nvSpPr>
              <p:cNvPr id="45067" name="Google Shape;4506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8" name="Google Shape;4506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9" name="Google Shape;4506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0" name="Google Shape;4507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1" name="Google Shape;4507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2" name="Google Shape;4507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3" name="Google Shape;4507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4" name="Google Shape;4507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5" name="Google Shape;4507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6" name="Google Shape;4507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7" name="Google Shape;4507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8" name="Google Shape;4507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79" name="Google Shape;45079;p33"/>
            <p:cNvGrpSpPr/>
            <p:nvPr/>
          </p:nvGrpSpPr>
          <p:grpSpPr>
            <a:xfrm>
              <a:off x="2730339" y="3239850"/>
              <a:ext cx="332750" cy="340900"/>
              <a:chOff x="4640775" y="524900"/>
              <a:chExt cx="332750" cy="340900"/>
            </a:xfrm>
          </p:grpSpPr>
          <p:sp>
            <p:nvSpPr>
              <p:cNvPr id="45080" name="Google Shape;4508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1" name="Google Shape;4508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2" name="Google Shape;4508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3" name="Google Shape;4508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4" name="Google Shape;4508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5" name="Google Shape;4508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6" name="Google Shape;4508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7" name="Google Shape;4508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8" name="Google Shape;4508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9" name="Google Shape;4508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0" name="Google Shape;4509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1" name="Google Shape;4509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92" name="Google Shape;45092;p33"/>
            <p:cNvGrpSpPr/>
            <p:nvPr/>
          </p:nvGrpSpPr>
          <p:grpSpPr>
            <a:xfrm>
              <a:off x="3065395" y="3239850"/>
              <a:ext cx="332750" cy="340900"/>
              <a:chOff x="4640775" y="524900"/>
              <a:chExt cx="332750" cy="340900"/>
            </a:xfrm>
          </p:grpSpPr>
          <p:sp>
            <p:nvSpPr>
              <p:cNvPr id="45093" name="Google Shape;4509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4" name="Google Shape;4509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5" name="Google Shape;4509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6" name="Google Shape;4509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7" name="Google Shape;4509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8" name="Google Shape;4509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9" name="Google Shape;4509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0" name="Google Shape;4510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1" name="Google Shape;4510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2" name="Google Shape;4510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3" name="Google Shape;4510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4" name="Google Shape;4510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05" name="Google Shape;45105;p33"/>
            <p:cNvGrpSpPr/>
            <p:nvPr/>
          </p:nvGrpSpPr>
          <p:grpSpPr>
            <a:xfrm>
              <a:off x="3400452" y="3239850"/>
              <a:ext cx="332750" cy="340900"/>
              <a:chOff x="4640775" y="524900"/>
              <a:chExt cx="332750" cy="340900"/>
            </a:xfrm>
          </p:grpSpPr>
          <p:sp>
            <p:nvSpPr>
              <p:cNvPr id="45106" name="Google Shape;4510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7" name="Google Shape;4510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8" name="Google Shape;4510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9" name="Google Shape;4510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0" name="Google Shape;4511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1" name="Google Shape;4511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2" name="Google Shape;4511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3" name="Google Shape;4511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4" name="Google Shape;4511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5" name="Google Shape;4511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6" name="Google Shape;4511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7" name="Google Shape;4511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18" name="Google Shape;45118;p33"/>
            <p:cNvGrpSpPr/>
            <p:nvPr/>
          </p:nvGrpSpPr>
          <p:grpSpPr>
            <a:xfrm>
              <a:off x="3735508" y="3239850"/>
              <a:ext cx="332750" cy="340900"/>
              <a:chOff x="4640775" y="524900"/>
              <a:chExt cx="332750" cy="340900"/>
            </a:xfrm>
          </p:grpSpPr>
          <p:sp>
            <p:nvSpPr>
              <p:cNvPr id="45119" name="Google Shape;4511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0" name="Google Shape;4512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1" name="Google Shape;4512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2" name="Google Shape;4512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3" name="Google Shape;4512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4" name="Google Shape;4512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5" name="Google Shape;4512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6" name="Google Shape;4512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7" name="Google Shape;4512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8" name="Google Shape;4512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9" name="Google Shape;4512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0" name="Google Shape;4513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31" name="Google Shape;45131;p33"/>
            <p:cNvGrpSpPr/>
            <p:nvPr/>
          </p:nvGrpSpPr>
          <p:grpSpPr>
            <a:xfrm>
              <a:off x="4070565" y="3239850"/>
              <a:ext cx="332750" cy="340900"/>
              <a:chOff x="4640775" y="524900"/>
              <a:chExt cx="332750" cy="340900"/>
            </a:xfrm>
          </p:grpSpPr>
          <p:sp>
            <p:nvSpPr>
              <p:cNvPr id="45132" name="Google Shape;4513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3" name="Google Shape;4513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4" name="Google Shape;4513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5" name="Google Shape;4513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6" name="Google Shape;4513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7" name="Google Shape;4513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8" name="Google Shape;4513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9" name="Google Shape;4513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0" name="Google Shape;4514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1" name="Google Shape;4514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2" name="Google Shape;4514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3" name="Google Shape;4514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44" name="Google Shape;45144;p33"/>
            <p:cNvGrpSpPr/>
            <p:nvPr/>
          </p:nvGrpSpPr>
          <p:grpSpPr>
            <a:xfrm>
              <a:off x="4405621" y="3239850"/>
              <a:ext cx="332750" cy="340900"/>
              <a:chOff x="4640775" y="524900"/>
              <a:chExt cx="332750" cy="340900"/>
            </a:xfrm>
          </p:grpSpPr>
          <p:sp>
            <p:nvSpPr>
              <p:cNvPr id="45145" name="Google Shape;4514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6" name="Google Shape;4514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7" name="Google Shape;4514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8" name="Google Shape;4514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9" name="Google Shape;4514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0" name="Google Shape;4515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1" name="Google Shape;4515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2" name="Google Shape;4515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3" name="Google Shape;4515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4" name="Google Shape;4515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5" name="Google Shape;4515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6" name="Google Shape;4515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57" name="Google Shape;45157;p33"/>
            <p:cNvGrpSpPr/>
            <p:nvPr/>
          </p:nvGrpSpPr>
          <p:grpSpPr>
            <a:xfrm>
              <a:off x="720000" y="3580750"/>
              <a:ext cx="332750" cy="340900"/>
              <a:chOff x="4640775" y="524900"/>
              <a:chExt cx="332750" cy="340900"/>
            </a:xfrm>
          </p:grpSpPr>
          <p:sp>
            <p:nvSpPr>
              <p:cNvPr id="45158" name="Google Shape;4515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9" name="Google Shape;4515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0" name="Google Shape;4516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1" name="Google Shape;4516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2" name="Google Shape;4516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3" name="Google Shape;4516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4" name="Google Shape;4516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5" name="Google Shape;4516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6" name="Google Shape;4516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7" name="Google Shape;4516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8" name="Google Shape;4516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9" name="Google Shape;4516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70" name="Google Shape;45170;p33"/>
            <p:cNvGrpSpPr/>
            <p:nvPr/>
          </p:nvGrpSpPr>
          <p:grpSpPr>
            <a:xfrm>
              <a:off x="1055056" y="3580750"/>
              <a:ext cx="332750" cy="340900"/>
              <a:chOff x="4640775" y="524900"/>
              <a:chExt cx="332750" cy="340900"/>
            </a:xfrm>
          </p:grpSpPr>
          <p:sp>
            <p:nvSpPr>
              <p:cNvPr id="45171" name="Google Shape;4517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2" name="Google Shape;4517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3" name="Google Shape;4517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4" name="Google Shape;4517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5" name="Google Shape;4517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6" name="Google Shape;4517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7" name="Google Shape;4517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8" name="Google Shape;4517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9" name="Google Shape;4517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0" name="Google Shape;4518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1" name="Google Shape;4518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2" name="Google Shape;4518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83" name="Google Shape;45183;p33"/>
            <p:cNvGrpSpPr/>
            <p:nvPr/>
          </p:nvGrpSpPr>
          <p:grpSpPr>
            <a:xfrm>
              <a:off x="1390113" y="3580750"/>
              <a:ext cx="332750" cy="340900"/>
              <a:chOff x="4640775" y="524900"/>
              <a:chExt cx="332750" cy="340900"/>
            </a:xfrm>
          </p:grpSpPr>
          <p:sp>
            <p:nvSpPr>
              <p:cNvPr id="45184" name="Google Shape;4518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5" name="Google Shape;4518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6" name="Google Shape;4518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7" name="Google Shape;4518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8" name="Google Shape;4518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9" name="Google Shape;4518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0" name="Google Shape;4519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1" name="Google Shape;4519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2" name="Google Shape;4519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3" name="Google Shape;4519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4" name="Google Shape;4519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5" name="Google Shape;4519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96" name="Google Shape;45196;p33"/>
            <p:cNvGrpSpPr/>
            <p:nvPr/>
          </p:nvGrpSpPr>
          <p:grpSpPr>
            <a:xfrm>
              <a:off x="1725169" y="3580750"/>
              <a:ext cx="332750" cy="340900"/>
              <a:chOff x="4640775" y="524900"/>
              <a:chExt cx="332750" cy="340900"/>
            </a:xfrm>
          </p:grpSpPr>
          <p:sp>
            <p:nvSpPr>
              <p:cNvPr id="45197" name="Google Shape;4519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8" name="Google Shape;4519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9" name="Google Shape;4519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0" name="Google Shape;4520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1" name="Google Shape;4520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2" name="Google Shape;4520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3" name="Google Shape;4520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4" name="Google Shape;4520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5" name="Google Shape;4520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6" name="Google Shape;4520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7" name="Google Shape;4520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8" name="Google Shape;4520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09" name="Google Shape;45209;p33"/>
            <p:cNvGrpSpPr/>
            <p:nvPr/>
          </p:nvGrpSpPr>
          <p:grpSpPr>
            <a:xfrm>
              <a:off x="2060226" y="3580750"/>
              <a:ext cx="332750" cy="340900"/>
              <a:chOff x="4640775" y="524900"/>
              <a:chExt cx="332750" cy="340900"/>
            </a:xfrm>
          </p:grpSpPr>
          <p:sp>
            <p:nvSpPr>
              <p:cNvPr id="45210" name="Google Shape;4521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1" name="Google Shape;4521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2" name="Google Shape;4521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3" name="Google Shape;4521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4" name="Google Shape;4521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5" name="Google Shape;4521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6" name="Google Shape;4521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7" name="Google Shape;4521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8" name="Google Shape;4521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9" name="Google Shape;4521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0" name="Google Shape;4522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1" name="Google Shape;4522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22" name="Google Shape;45222;p33"/>
            <p:cNvGrpSpPr/>
            <p:nvPr/>
          </p:nvGrpSpPr>
          <p:grpSpPr>
            <a:xfrm>
              <a:off x="2395282" y="3580750"/>
              <a:ext cx="332750" cy="340900"/>
              <a:chOff x="4640775" y="524900"/>
              <a:chExt cx="332750" cy="340900"/>
            </a:xfrm>
          </p:grpSpPr>
          <p:sp>
            <p:nvSpPr>
              <p:cNvPr id="45223" name="Google Shape;4522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4" name="Google Shape;4522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5" name="Google Shape;4522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6" name="Google Shape;4522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7" name="Google Shape;4522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8" name="Google Shape;4522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9" name="Google Shape;4522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0" name="Google Shape;4523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1" name="Google Shape;4523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2" name="Google Shape;4523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3" name="Google Shape;4523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4" name="Google Shape;4523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35" name="Google Shape;45235;p33"/>
            <p:cNvGrpSpPr/>
            <p:nvPr/>
          </p:nvGrpSpPr>
          <p:grpSpPr>
            <a:xfrm>
              <a:off x="2730339" y="3580750"/>
              <a:ext cx="332750" cy="340900"/>
              <a:chOff x="4640775" y="524900"/>
              <a:chExt cx="332750" cy="340900"/>
            </a:xfrm>
          </p:grpSpPr>
          <p:sp>
            <p:nvSpPr>
              <p:cNvPr id="45236" name="Google Shape;4523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7" name="Google Shape;4523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8" name="Google Shape;4523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9" name="Google Shape;4523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0" name="Google Shape;4524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1" name="Google Shape;4524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2" name="Google Shape;4524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3" name="Google Shape;4524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4" name="Google Shape;4524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5" name="Google Shape;4524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6" name="Google Shape;4524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7" name="Google Shape;4524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48" name="Google Shape;45248;p33"/>
            <p:cNvGrpSpPr/>
            <p:nvPr/>
          </p:nvGrpSpPr>
          <p:grpSpPr>
            <a:xfrm>
              <a:off x="3065395" y="3580750"/>
              <a:ext cx="332750" cy="340900"/>
              <a:chOff x="4640775" y="524900"/>
              <a:chExt cx="332750" cy="340900"/>
            </a:xfrm>
          </p:grpSpPr>
          <p:sp>
            <p:nvSpPr>
              <p:cNvPr id="45249" name="Google Shape;4524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0" name="Google Shape;4525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1" name="Google Shape;4525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2" name="Google Shape;4525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3" name="Google Shape;4525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4" name="Google Shape;4525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5" name="Google Shape;4525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6" name="Google Shape;4525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7" name="Google Shape;4525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8" name="Google Shape;4525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9" name="Google Shape;4525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0" name="Google Shape;4526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61" name="Google Shape;45261;p33"/>
            <p:cNvGrpSpPr/>
            <p:nvPr/>
          </p:nvGrpSpPr>
          <p:grpSpPr>
            <a:xfrm>
              <a:off x="3400452" y="3580750"/>
              <a:ext cx="332750" cy="340900"/>
              <a:chOff x="4640775" y="524900"/>
              <a:chExt cx="332750" cy="340900"/>
            </a:xfrm>
          </p:grpSpPr>
          <p:sp>
            <p:nvSpPr>
              <p:cNvPr id="45262" name="Google Shape;4526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3" name="Google Shape;4526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4" name="Google Shape;4526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5" name="Google Shape;4526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6" name="Google Shape;4526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7" name="Google Shape;4526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8" name="Google Shape;4526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9" name="Google Shape;4526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0" name="Google Shape;4527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1" name="Google Shape;4527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2" name="Google Shape;4527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3" name="Google Shape;4527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74" name="Google Shape;45274;p33"/>
            <p:cNvGrpSpPr/>
            <p:nvPr/>
          </p:nvGrpSpPr>
          <p:grpSpPr>
            <a:xfrm>
              <a:off x="3735508" y="3580750"/>
              <a:ext cx="332750" cy="340900"/>
              <a:chOff x="4640775" y="524900"/>
              <a:chExt cx="332750" cy="340900"/>
            </a:xfrm>
          </p:grpSpPr>
          <p:sp>
            <p:nvSpPr>
              <p:cNvPr id="45275" name="Google Shape;4527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6" name="Google Shape;4527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7" name="Google Shape;4527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8" name="Google Shape;4527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9" name="Google Shape;4527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0" name="Google Shape;4528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1" name="Google Shape;4528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2" name="Google Shape;4528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3" name="Google Shape;4528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4" name="Google Shape;4528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5" name="Google Shape;4528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6" name="Google Shape;4528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87" name="Google Shape;45287;p33"/>
            <p:cNvGrpSpPr/>
            <p:nvPr/>
          </p:nvGrpSpPr>
          <p:grpSpPr>
            <a:xfrm>
              <a:off x="4070565" y="3580750"/>
              <a:ext cx="332750" cy="340900"/>
              <a:chOff x="4640775" y="524900"/>
              <a:chExt cx="332750" cy="340900"/>
            </a:xfrm>
          </p:grpSpPr>
          <p:sp>
            <p:nvSpPr>
              <p:cNvPr id="45288" name="Google Shape;4528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9" name="Google Shape;4528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0" name="Google Shape;4529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1" name="Google Shape;4529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2" name="Google Shape;4529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3" name="Google Shape;4529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4" name="Google Shape;4529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5" name="Google Shape;4529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6" name="Google Shape;4529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7" name="Google Shape;4529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8" name="Google Shape;4529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9" name="Google Shape;4529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00" name="Google Shape;45300;p33"/>
            <p:cNvGrpSpPr/>
            <p:nvPr/>
          </p:nvGrpSpPr>
          <p:grpSpPr>
            <a:xfrm>
              <a:off x="4405621" y="3580750"/>
              <a:ext cx="332750" cy="340900"/>
              <a:chOff x="4640775" y="524900"/>
              <a:chExt cx="332750" cy="340900"/>
            </a:xfrm>
          </p:grpSpPr>
          <p:sp>
            <p:nvSpPr>
              <p:cNvPr id="45301" name="Google Shape;4530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2" name="Google Shape;4530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3" name="Google Shape;4530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4" name="Google Shape;4530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5" name="Google Shape;4530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6" name="Google Shape;4530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7" name="Google Shape;4530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8" name="Google Shape;4530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9" name="Google Shape;4530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0" name="Google Shape;4531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1" name="Google Shape;4531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2" name="Google Shape;4531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13" name="Google Shape;45313;p33"/>
            <p:cNvGrpSpPr/>
            <p:nvPr/>
          </p:nvGrpSpPr>
          <p:grpSpPr>
            <a:xfrm>
              <a:off x="720000" y="3921650"/>
              <a:ext cx="332750" cy="340900"/>
              <a:chOff x="4640775" y="524900"/>
              <a:chExt cx="332750" cy="340900"/>
            </a:xfrm>
          </p:grpSpPr>
          <p:sp>
            <p:nvSpPr>
              <p:cNvPr id="45314" name="Google Shape;4531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5" name="Google Shape;4531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6" name="Google Shape;4531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7" name="Google Shape;4531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8" name="Google Shape;4531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9" name="Google Shape;4531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0" name="Google Shape;4532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1" name="Google Shape;4532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2" name="Google Shape;4532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3" name="Google Shape;4532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4" name="Google Shape;4532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5" name="Google Shape;4532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26" name="Google Shape;45326;p33"/>
            <p:cNvGrpSpPr/>
            <p:nvPr/>
          </p:nvGrpSpPr>
          <p:grpSpPr>
            <a:xfrm>
              <a:off x="1055056" y="3921650"/>
              <a:ext cx="332750" cy="340900"/>
              <a:chOff x="4640775" y="524900"/>
              <a:chExt cx="332750" cy="340900"/>
            </a:xfrm>
          </p:grpSpPr>
          <p:sp>
            <p:nvSpPr>
              <p:cNvPr id="45327" name="Google Shape;4532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8" name="Google Shape;4532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9" name="Google Shape;4532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0" name="Google Shape;4533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1" name="Google Shape;4533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2" name="Google Shape;4533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3" name="Google Shape;4533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4" name="Google Shape;4533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5" name="Google Shape;4533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6" name="Google Shape;4533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7" name="Google Shape;4533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8" name="Google Shape;4533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39" name="Google Shape;45339;p33"/>
            <p:cNvGrpSpPr/>
            <p:nvPr/>
          </p:nvGrpSpPr>
          <p:grpSpPr>
            <a:xfrm>
              <a:off x="1390113" y="3921650"/>
              <a:ext cx="332750" cy="340900"/>
              <a:chOff x="4640775" y="524900"/>
              <a:chExt cx="332750" cy="340900"/>
            </a:xfrm>
          </p:grpSpPr>
          <p:sp>
            <p:nvSpPr>
              <p:cNvPr id="45340" name="Google Shape;4534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1" name="Google Shape;4534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2" name="Google Shape;4534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3" name="Google Shape;4534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4" name="Google Shape;4534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5" name="Google Shape;4534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6" name="Google Shape;4534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7" name="Google Shape;4534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8" name="Google Shape;4534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9" name="Google Shape;4534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0" name="Google Shape;4535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1" name="Google Shape;4535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52" name="Google Shape;45352;p33"/>
            <p:cNvGrpSpPr/>
            <p:nvPr/>
          </p:nvGrpSpPr>
          <p:grpSpPr>
            <a:xfrm>
              <a:off x="1725169" y="3921650"/>
              <a:ext cx="332750" cy="340900"/>
              <a:chOff x="4640775" y="524900"/>
              <a:chExt cx="332750" cy="340900"/>
            </a:xfrm>
          </p:grpSpPr>
          <p:sp>
            <p:nvSpPr>
              <p:cNvPr id="45353" name="Google Shape;4535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4" name="Google Shape;4535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5" name="Google Shape;4535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6" name="Google Shape;4535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7" name="Google Shape;4535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8" name="Google Shape;4535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9" name="Google Shape;4535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0" name="Google Shape;4536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1" name="Google Shape;4536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2" name="Google Shape;4536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3" name="Google Shape;4536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4" name="Google Shape;4536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65" name="Google Shape;45365;p33"/>
            <p:cNvGrpSpPr/>
            <p:nvPr/>
          </p:nvGrpSpPr>
          <p:grpSpPr>
            <a:xfrm>
              <a:off x="2060226" y="3921650"/>
              <a:ext cx="332750" cy="340900"/>
              <a:chOff x="4640775" y="524900"/>
              <a:chExt cx="332750" cy="340900"/>
            </a:xfrm>
          </p:grpSpPr>
          <p:sp>
            <p:nvSpPr>
              <p:cNvPr id="45366" name="Google Shape;4536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7" name="Google Shape;4536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8" name="Google Shape;4536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9" name="Google Shape;4536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0" name="Google Shape;4537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1" name="Google Shape;4537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2" name="Google Shape;4537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3" name="Google Shape;4537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4" name="Google Shape;4537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5" name="Google Shape;4537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6" name="Google Shape;4537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7" name="Google Shape;4537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78" name="Google Shape;45378;p33"/>
            <p:cNvGrpSpPr/>
            <p:nvPr/>
          </p:nvGrpSpPr>
          <p:grpSpPr>
            <a:xfrm>
              <a:off x="2395282" y="3921650"/>
              <a:ext cx="332750" cy="340900"/>
              <a:chOff x="4640775" y="524900"/>
              <a:chExt cx="332750" cy="340900"/>
            </a:xfrm>
          </p:grpSpPr>
          <p:sp>
            <p:nvSpPr>
              <p:cNvPr id="45379" name="Google Shape;4537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0" name="Google Shape;4538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1" name="Google Shape;4538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2" name="Google Shape;4538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3" name="Google Shape;4538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4" name="Google Shape;4538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5" name="Google Shape;4538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6" name="Google Shape;4538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7" name="Google Shape;4538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8" name="Google Shape;4538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9" name="Google Shape;4538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0" name="Google Shape;4539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91" name="Google Shape;45391;p33"/>
            <p:cNvGrpSpPr/>
            <p:nvPr/>
          </p:nvGrpSpPr>
          <p:grpSpPr>
            <a:xfrm>
              <a:off x="2730339" y="3921650"/>
              <a:ext cx="332750" cy="340900"/>
              <a:chOff x="4640775" y="524900"/>
              <a:chExt cx="332750" cy="340900"/>
            </a:xfrm>
          </p:grpSpPr>
          <p:sp>
            <p:nvSpPr>
              <p:cNvPr id="45392" name="Google Shape;4539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3" name="Google Shape;4539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4" name="Google Shape;4539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5" name="Google Shape;4539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6" name="Google Shape;4539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7" name="Google Shape;4539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8" name="Google Shape;4539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9" name="Google Shape;4539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0" name="Google Shape;4540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1" name="Google Shape;4540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2" name="Google Shape;4540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3" name="Google Shape;4540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04" name="Google Shape;45404;p33"/>
            <p:cNvGrpSpPr/>
            <p:nvPr/>
          </p:nvGrpSpPr>
          <p:grpSpPr>
            <a:xfrm>
              <a:off x="3065395" y="3921650"/>
              <a:ext cx="332750" cy="340900"/>
              <a:chOff x="4640775" y="524900"/>
              <a:chExt cx="332750" cy="340900"/>
            </a:xfrm>
          </p:grpSpPr>
          <p:sp>
            <p:nvSpPr>
              <p:cNvPr id="45405" name="Google Shape;4540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6" name="Google Shape;4540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7" name="Google Shape;4540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8" name="Google Shape;4540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9" name="Google Shape;4540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0" name="Google Shape;4541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1" name="Google Shape;4541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2" name="Google Shape;4541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3" name="Google Shape;4541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4" name="Google Shape;4541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5" name="Google Shape;4541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6" name="Google Shape;4541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17" name="Google Shape;45417;p33"/>
            <p:cNvGrpSpPr/>
            <p:nvPr/>
          </p:nvGrpSpPr>
          <p:grpSpPr>
            <a:xfrm>
              <a:off x="3400452" y="3921650"/>
              <a:ext cx="332750" cy="340900"/>
              <a:chOff x="4640775" y="524900"/>
              <a:chExt cx="332750" cy="340900"/>
            </a:xfrm>
          </p:grpSpPr>
          <p:sp>
            <p:nvSpPr>
              <p:cNvPr id="45418" name="Google Shape;4541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9" name="Google Shape;4541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0" name="Google Shape;4542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1" name="Google Shape;4542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2" name="Google Shape;4542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3" name="Google Shape;4542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4" name="Google Shape;4542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5" name="Google Shape;4542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6" name="Google Shape;4542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7" name="Google Shape;4542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8" name="Google Shape;4542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9" name="Google Shape;4542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30" name="Google Shape;45430;p33"/>
            <p:cNvGrpSpPr/>
            <p:nvPr/>
          </p:nvGrpSpPr>
          <p:grpSpPr>
            <a:xfrm>
              <a:off x="3735508" y="3921650"/>
              <a:ext cx="332750" cy="340900"/>
              <a:chOff x="4640775" y="524900"/>
              <a:chExt cx="332750" cy="340900"/>
            </a:xfrm>
          </p:grpSpPr>
          <p:sp>
            <p:nvSpPr>
              <p:cNvPr id="45431" name="Google Shape;4543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2" name="Google Shape;4543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3" name="Google Shape;4543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4" name="Google Shape;4543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5" name="Google Shape;4543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6" name="Google Shape;4543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7" name="Google Shape;4543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8" name="Google Shape;4543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9" name="Google Shape;4543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0" name="Google Shape;4544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1" name="Google Shape;4544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2" name="Google Shape;4544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43" name="Google Shape;45443;p33"/>
            <p:cNvGrpSpPr/>
            <p:nvPr/>
          </p:nvGrpSpPr>
          <p:grpSpPr>
            <a:xfrm>
              <a:off x="4070565" y="3921650"/>
              <a:ext cx="332750" cy="340900"/>
              <a:chOff x="4640775" y="524900"/>
              <a:chExt cx="332750" cy="340900"/>
            </a:xfrm>
          </p:grpSpPr>
          <p:sp>
            <p:nvSpPr>
              <p:cNvPr id="45444" name="Google Shape;4544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5" name="Google Shape;4544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6" name="Google Shape;4544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7" name="Google Shape;4544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8" name="Google Shape;4544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9" name="Google Shape;4544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0" name="Google Shape;4545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1" name="Google Shape;4545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2" name="Google Shape;4545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3" name="Google Shape;4545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4" name="Google Shape;4545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5" name="Google Shape;4545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56" name="Google Shape;45456;p33"/>
            <p:cNvGrpSpPr/>
            <p:nvPr/>
          </p:nvGrpSpPr>
          <p:grpSpPr>
            <a:xfrm>
              <a:off x="4405621" y="3921650"/>
              <a:ext cx="332750" cy="340900"/>
              <a:chOff x="4640775" y="524900"/>
              <a:chExt cx="332750" cy="340900"/>
            </a:xfrm>
          </p:grpSpPr>
          <p:sp>
            <p:nvSpPr>
              <p:cNvPr id="45457" name="Google Shape;4545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8" name="Google Shape;4545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9" name="Google Shape;4545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0" name="Google Shape;4546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1" name="Google Shape;4546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2" name="Google Shape;4546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3" name="Google Shape;4546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4" name="Google Shape;4546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5" name="Google Shape;4546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6" name="Google Shape;4546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7" name="Google Shape;4546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8" name="Google Shape;4546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69" name="Google Shape;45469;p33"/>
            <p:cNvGrpSpPr/>
            <p:nvPr/>
          </p:nvGrpSpPr>
          <p:grpSpPr>
            <a:xfrm>
              <a:off x="720000" y="4262600"/>
              <a:ext cx="332750" cy="340900"/>
              <a:chOff x="4640775" y="524900"/>
              <a:chExt cx="332750" cy="340900"/>
            </a:xfrm>
          </p:grpSpPr>
          <p:sp>
            <p:nvSpPr>
              <p:cNvPr id="45470" name="Google Shape;4547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1" name="Google Shape;4547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2" name="Google Shape;4547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3" name="Google Shape;4547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4" name="Google Shape;4547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5" name="Google Shape;4547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6" name="Google Shape;4547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7" name="Google Shape;4547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8" name="Google Shape;4547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9" name="Google Shape;4547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0" name="Google Shape;4548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1" name="Google Shape;4548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82" name="Google Shape;45482;p33"/>
            <p:cNvGrpSpPr/>
            <p:nvPr/>
          </p:nvGrpSpPr>
          <p:grpSpPr>
            <a:xfrm>
              <a:off x="1055056" y="4262600"/>
              <a:ext cx="332750" cy="340900"/>
              <a:chOff x="4640775" y="524900"/>
              <a:chExt cx="332750" cy="340900"/>
            </a:xfrm>
          </p:grpSpPr>
          <p:sp>
            <p:nvSpPr>
              <p:cNvPr id="45483" name="Google Shape;4548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4" name="Google Shape;4548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5" name="Google Shape;4548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6" name="Google Shape;4548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7" name="Google Shape;4548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8" name="Google Shape;4548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9" name="Google Shape;4548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0" name="Google Shape;4549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1" name="Google Shape;4549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2" name="Google Shape;4549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3" name="Google Shape;4549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4" name="Google Shape;4549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95" name="Google Shape;45495;p33"/>
            <p:cNvGrpSpPr/>
            <p:nvPr/>
          </p:nvGrpSpPr>
          <p:grpSpPr>
            <a:xfrm>
              <a:off x="1390113" y="4262600"/>
              <a:ext cx="332750" cy="340900"/>
              <a:chOff x="4640775" y="524900"/>
              <a:chExt cx="332750" cy="340900"/>
            </a:xfrm>
          </p:grpSpPr>
          <p:sp>
            <p:nvSpPr>
              <p:cNvPr id="45496" name="Google Shape;4549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7" name="Google Shape;4549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8" name="Google Shape;4549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9" name="Google Shape;4549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0" name="Google Shape;4550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1" name="Google Shape;4550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2" name="Google Shape;4550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3" name="Google Shape;4550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4" name="Google Shape;4550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5" name="Google Shape;4550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6" name="Google Shape;4550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7" name="Google Shape;4550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08" name="Google Shape;45508;p33"/>
            <p:cNvGrpSpPr/>
            <p:nvPr/>
          </p:nvGrpSpPr>
          <p:grpSpPr>
            <a:xfrm>
              <a:off x="1725169" y="4262600"/>
              <a:ext cx="332750" cy="340900"/>
              <a:chOff x="4640775" y="524900"/>
              <a:chExt cx="332750" cy="340900"/>
            </a:xfrm>
          </p:grpSpPr>
          <p:sp>
            <p:nvSpPr>
              <p:cNvPr id="45509" name="Google Shape;4550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0" name="Google Shape;4551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1" name="Google Shape;4551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2" name="Google Shape;4551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3" name="Google Shape;4551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4" name="Google Shape;4551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5" name="Google Shape;4551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6" name="Google Shape;4551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7" name="Google Shape;4551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8" name="Google Shape;4551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9" name="Google Shape;4551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0" name="Google Shape;4552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21" name="Google Shape;45521;p33"/>
            <p:cNvGrpSpPr/>
            <p:nvPr/>
          </p:nvGrpSpPr>
          <p:grpSpPr>
            <a:xfrm>
              <a:off x="2060226" y="4262600"/>
              <a:ext cx="332750" cy="340900"/>
              <a:chOff x="4640775" y="524900"/>
              <a:chExt cx="332750" cy="340900"/>
            </a:xfrm>
          </p:grpSpPr>
          <p:sp>
            <p:nvSpPr>
              <p:cNvPr id="45522" name="Google Shape;455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3" name="Google Shape;455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4" name="Google Shape;4552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5" name="Google Shape;455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6" name="Google Shape;455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7" name="Google Shape;455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8" name="Google Shape;455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9" name="Google Shape;455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0" name="Google Shape;455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1" name="Google Shape;455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2" name="Google Shape;455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3" name="Google Shape;455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34" name="Google Shape;45534;p33"/>
            <p:cNvGrpSpPr/>
            <p:nvPr/>
          </p:nvGrpSpPr>
          <p:grpSpPr>
            <a:xfrm>
              <a:off x="2395282" y="4262600"/>
              <a:ext cx="332750" cy="340900"/>
              <a:chOff x="4640775" y="524900"/>
              <a:chExt cx="332750" cy="340900"/>
            </a:xfrm>
          </p:grpSpPr>
          <p:sp>
            <p:nvSpPr>
              <p:cNvPr id="45535" name="Google Shape;455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6" name="Google Shape;455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7" name="Google Shape;455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8" name="Google Shape;455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9" name="Google Shape;455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0" name="Google Shape;455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1" name="Google Shape;455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2" name="Google Shape;455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3" name="Google Shape;455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4" name="Google Shape;455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5" name="Google Shape;455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6" name="Google Shape;455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47" name="Google Shape;45547;p33"/>
            <p:cNvGrpSpPr/>
            <p:nvPr/>
          </p:nvGrpSpPr>
          <p:grpSpPr>
            <a:xfrm>
              <a:off x="2730339" y="4262600"/>
              <a:ext cx="332750" cy="340900"/>
              <a:chOff x="4640775" y="524900"/>
              <a:chExt cx="332750" cy="340900"/>
            </a:xfrm>
          </p:grpSpPr>
          <p:sp>
            <p:nvSpPr>
              <p:cNvPr id="45548" name="Google Shape;455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9" name="Google Shape;455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0" name="Google Shape;4555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1" name="Google Shape;455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2" name="Google Shape;455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3" name="Google Shape;455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4" name="Google Shape;455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5" name="Google Shape;455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6" name="Google Shape;455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7" name="Google Shape;455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8" name="Google Shape;455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9" name="Google Shape;455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60" name="Google Shape;45560;p33"/>
            <p:cNvGrpSpPr/>
            <p:nvPr/>
          </p:nvGrpSpPr>
          <p:grpSpPr>
            <a:xfrm>
              <a:off x="3065395" y="4262600"/>
              <a:ext cx="332750" cy="340900"/>
              <a:chOff x="4640775" y="524900"/>
              <a:chExt cx="332750" cy="340900"/>
            </a:xfrm>
          </p:grpSpPr>
          <p:sp>
            <p:nvSpPr>
              <p:cNvPr id="45561" name="Google Shape;455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2" name="Google Shape;455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3" name="Google Shape;455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4" name="Google Shape;455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5" name="Google Shape;455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6" name="Google Shape;455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7" name="Google Shape;455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8" name="Google Shape;455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9" name="Google Shape;455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0" name="Google Shape;455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1" name="Google Shape;455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2" name="Google Shape;455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73" name="Google Shape;45573;p33"/>
            <p:cNvGrpSpPr/>
            <p:nvPr/>
          </p:nvGrpSpPr>
          <p:grpSpPr>
            <a:xfrm>
              <a:off x="3400452" y="4262600"/>
              <a:ext cx="332750" cy="340900"/>
              <a:chOff x="4640775" y="524900"/>
              <a:chExt cx="332750" cy="340900"/>
            </a:xfrm>
          </p:grpSpPr>
          <p:sp>
            <p:nvSpPr>
              <p:cNvPr id="45574" name="Google Shape;455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5" name="Google Shape;455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6" name="Google Shape;455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7" name="Google Shape;455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8" name="Google Shape;455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9" name="Google Shape;455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0" name="Google Shape;455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1" name="Google Shape;455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2" name="Google Shape;455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3" name="Google Shape;455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4" name="Google Shape;455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5" name="Google Shape;455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86" name="Google Shape;45586;p33"/>
            <p:cNvGrpSpPr/>
            <p:nvPr/>
          </p:nvGrpSpPr>
          <p:grpSpPr>
            <a:xfrm>
              <a:off x="3735508" y="4262600"/>
              <a:ext cx="332750" cy="340900"/>
              <a:chOff x="4640775" y="524900"/>
              <a:chExt cx="332750" cy="340900"/>
            </a:xfrm>
          </p:grpSpPr>
          <p:sp>
            <p:nvSpPr>
              <p:cNvPr id="45587" name="Google Shape;455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8" name="Google Shape;455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9" name="Google Shape;455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0" name="Google Shape;455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1" name="Google Shape;455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2" name="Google Shape;455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3" name="Google Shape;455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4" name="Google Shape;455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5" name="Google Shape;455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6" name="Google Shape;455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7" name="Google Shape;455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8" name="Google Shape;455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99" name="Google Shape;45599;p33"/>
            <p:cNvGrpSpPr/>
            <p:nvPr/>
          </p:nvGrpSpPr>
          <p:grpSpPr>
            <a:xfrm>
              <a:off x="4070565" y="4262600"/>
              <a:ext cx="332750" cy="340900"/>
              <a:chOff x="4640775" y="524900"/>
              <a:chExt cx="332750" cy="340900"/>
            </a:xfrm>
          </p:grpSpPr>
          <p:sp>
            <p:nvSpPr>
              <p:cNvPr id="45600" name="Google Shape;456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1" name="Google Shape;456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2" name="Google Shape;456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3" name="Google Shape;456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4" name="Google Shape;456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5" name="Google Shape;456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6" name="Google Shape;456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7" name="Google Shape;456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8" name="Google Shape;456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9" name="Google Shape;456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0" name="Google Shape;456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1" name="Google Shape;456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12" name="Google Shape;45612;p33"/>
            <p:cNvGrpSpPr/>
            <p:nvPr/>
          </p:nvGrpSpPr>
          <p:grpSpPr>
            <a:xfrm>
              <a:off x="4405621" y="4262600"/>
              <a:ext cx="332750" cy="340900"/>
              <a:chOff x="4640775" y="524900"/>
              <a:chExt cx="332750" cy="340900"/>
            </a:xfrm>
          </p:grpSpPr>
          <p:sp>
            <p:nvSpPr>
              <p:cNvPr id="45613" name="Google Shape;456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4" name="Google Shape;456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5" name="Google Shape;456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6" name="Google Shape;456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7" name="Google Shape;456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8" name="Google Shape;456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9" name="Google Shape;456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0" name="Google Shape;456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1" name="Google Shape;456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2" name="Google Shape;456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3" name="Google Shape;456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4" name="Google Shape;456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25" name="Google Shape;45625;p33"/>
            <p:cNvGrpSpPr/>
            <p:nvPr/>
          </p:nvGrpSpPr>
          <p:grpSpPr>
            <a:xfrm>
              <a:off x="720000" y="1194450"/>
              <a:ext cx="332750" cy="340900"/>
              <a:chOff x="4640775" y="524900"/>
              <a:chExt cx="332750" cy="340900"/>
            </a:xfrm>
          </p:grpSpPr>
          <p:sp>
            <p:nvSpPr>
              <p:cNvPr id="45626" name="Google Shape;456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7" name="Google Shape;456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8" name="Google Shape;4562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9" name="Google Shape;456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0" name="Google Shape;456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1" name="Google Shape;456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2" name="Google Shape;456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3" name="Google Shape;456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4" name="Google Shape;456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5" name="Google Shape;456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6" name="Google Shape;456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7" name="Google Shape;456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38" name="Google Shape;45638;p33"/>
            <p:cNvGrpSpPr/>
            <p:nvPr/>
          </p:nvGrpSpPr>
          <p:grpSpPr>
            <a:xfrm>
              <a:off x="1055056" y="1194450"/>
              <a:ext cx="332750" cy="340900"/>
              <a:chOff x="4640775" y="524900"/>
              <a:chExt cx="332750" cy="340900"/>
            </a:xfrm>
          </p:grpSpPr>
          <p:sp>
            <p:nvSpPr>
              <p:cNvPr id="45639" name="Google Shape;456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0" name="Google Shape;456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1" name="Google Shape;456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2" name="Google Shape;456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3" name="Google Shape;456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4" name="Google Shape;456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5" name="Google Shape;456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6" name="Google Shape;456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7" name="Google Shape;456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8" name="Google Shape;456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9" name="Google Shape;456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0" name="Google Shape;456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51" name="Google Shape;45651;p33"/>
            <p:cNvGrpSpPr/>
            <p:nvPr/>
          </p:nvGrpSpPr>
          <p:grpSpPr>
            <a:xfrm>
              <a:off x="1390113" y="1194450"/>
              <a:ext cx="332750" cy="340900"/>
              <a:chOff x="4640775" y="524900"/>
              <a:chExt cx="332750" cy="340900"/>
            </a:xfrm>
          </p:grpSpPr>
          <p:sp>
            <p:nvSpPr>
              <p:cNvPr id="45652" name="Google Shape;456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3" name="Google Shape;456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4" name="Google Shape;4565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5" name="Google Shape;456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6" name="Google Shape;456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7" name="Google Shape;456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8" name="Google Shape;456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9" name="Google Shape;456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0" name="Google Shape;456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1" name="Google Shape;456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2" name="Google Shape;456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3" name="Google Shape;456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64" name="Google Shape;45664;p33"/>
            <p:cNvGrpSpPr/>
            <p:nvPr/>
          </p:nvGrpSpPr>
          <p:grpSpPr>
            <a:xfrm>
              <a:off x="1725169" y="1194450"/>
              <a:ext cx="332750" cy="340900"/>
              <a:chOff x="4640775" y="524900"/>
              <a:chExt cx="332750" cy="340900"/>
            </a:xfrm>
          </p:grpSpPr>
          <p:sp>
            <p:nvSpPr>
              <p:cNvPr id="45665" name="Google Shape;456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6" name="Google Shape;456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7" name="Google Shape;456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8" name="Google Shape;456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9" name="Google Shape;456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0" name="Google Shape;456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1" name="Google Shape;456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2" name="Google Shape;456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3" name="Google Shape;456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4" name="Google Shape;456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5" name="Google Shape;456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6" name="Google Shape;456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77" name="Google Shape;45677;p33"/>
            <p:cNvGrpSpPr/>
            <p:nvPr/>
          </p:nvGrpSpPr>
          <p:grpSpPr>
            <a:xfrm>
              <a:off x="2060226" y="1194450"/>
              <a:ext cx="332750" cy="340900"/>
              <a:chOff x="4640775" y="524900"/>
              <a:chExt cx="332750" cy="340900"/>
            </a:xfrm>
          </p:grpSpPr>
          <p:sp>
            <p:nvSpPr>
              <p:cNvPr id="45678" name="Google Shape;456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9" name="Google Shape;456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0" name="Google Shape;4568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1" name="Google Shape;456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2" name="Google Shape;456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3" name="Google Shape;456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4" name="Google Shape;456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5" name="Google Shape;456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6" name="Google Shape;456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7" name="Google Shape;456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8" name="Google Shape;456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9" name="Google Shape;456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90" name="Google Shape;45690;p33"/>
            <p:cNvGrpSpPr/>
            <p:nvPr/>
          </p:nvGrpSpPr>
          <p:grpSpPr>
            <a:xfrm>
              <a:off x="2395282" y="1194450"/>
              <a:ext cx="332750" cy="340900"/>
              <a:chOff x="4640775" y="524900"/>
              <a:chExt cx="332750" cy="340900"/>
            </a:xfrm>
          </p:grpSpPr>
          <p:sp>
            <p:nvSpPr>
              <p:cNvPr id="45691" name="Google Shape;456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2" name="Google Shape;456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3" name="Google Shape;456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4" name="Google Shape;456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5" name="Google Shape;456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6" name="Google Shape;456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7" name="Google Shape;456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8" name="Google Shape;456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9" name="Google Shape;456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0" name="Google Shape;457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1" name="Google Shape;457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2" name="Google Shape;457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03" name="Google Shape;45703;p33"/>
            <p:cNvGrpSpPr/>
            <p:nvPr/>
          </p:nvGrpSpPr>
          <p:grpSpPr>
            <a:xfrm>
              <a:off x="2730339" y="1194450"/>
              <a:ext cx="332750" cy="340900"/>
              <a:chOff x="4640775" y="524900"/>
              <a:chExt cx="332750" cy="340900"/>
            </a:xfrm>
          </p:grpSpPr>
          <p:sp>
            <p:nvSpPr>
              <p:cNvPr id="45704" name="Google Shape;457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5" name="Google Shape;457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6" name="Google Shape;4570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7" name="Google Shape;457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8" name="Google Shape;457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9" name="Google Shape;457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0" name="Google Shape;457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1" name="Google Shape;457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2" name="Google Shape;457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3" name="Google Shape;457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4" name="Google Shape;457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5" name="Google Shape;457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16" name="Google Shape;45716;p33"/>
            <p:cNvGrpSpPr/>
            <p:nvPr/>
          </p:nvGrpSpPr>
          <p:grpSpPr>
            <a:xfrm>
              <a:off x="3065395" y="1194450"/>
              <a:ext cx="332750" cy="340900"/>
              <a:chOff x="4640775" y="524900"/>
              <a:chExt cx="332750" cy="340900"/>
            </a:xfrm>
          </p:grpSpPr>
          <p:sp>
            <p:nvSpPr>
              <p:cNvPr id="45717" name="Google Shape;457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8" name="Google Shape;457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9" name="Google Shape;457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0" name="Google Shape;457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1" name="Google Shape;457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2" name="Google Shape;457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3" name="Google Shape;457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4" name="Google Shape;457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5" name="Google Shape;457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6" name="Google Shape;457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7" name="Google Shape;457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8" name="Google Shape;457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29" name="Google Shape;45729;p33"/>
            <p:cNvGrpSpPr/>
            <p:nvPr/>
          </p:nvGrpSpPr>
          <p:grpSpPr>
            <a:xfrm>
              <a:off x="3400452" y="1194450"/>
              <a:ext cx="332750" cy="340900"/>
              <a:chOff x="4640775" y="524900"/>
              <a:chExt cx="332750" cy="340900"/>
            </a:xfrm>
          </p:grpSpPr>
          <p:sp>
            <p:nvSpPr>
              <p:cNvPr id="45730" name="Google Shape;457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1" name="Google Shape;457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2" name="Google Shape;457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3" name="Google Shape;457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4" name="Google Shape;457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5" name="Google Shape;457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6" name="Google Shape;457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7" name="Google Shape;457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8" name="Google Shape;457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9" name="Google Shape;457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0" name="Google Shape;457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1" name="Google Shape;457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42" name="Google Shape;45742;p33"/>
            <p:cNvGrpSpPr/>
            <p:nvPr/>
          </p:nvGrpSpPr>
          <p:grpSpPr>
            <a:xfrm>
              <a:off x="3735508" y="1194450"/>
              <a:ext cx="332750" cy="340900"/>
              <a:chOff x="4640775" y="524900"/>
              <a:chExt cx="332750" cy="340900"/>
            </a:xfrm>
          </p:grpSpPr>
          <p:sp>
            <p:nvSpPr>
              <p:cNvPr id="45743" name="Google Shape;457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4" name="Google Shape;457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5" name="Google Shape;457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6" name="Google Shape;457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7" name="Google Shape;457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8" name="Google Shape;457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9" name="Google Shape;457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0" name="Google Shape;457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1" name="Google Shape;457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2" name="Google Shape;457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3" name="Google Shape;457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4" name="Google Shape;457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55" name="Google Shape;45755;p33"/>
            <p:cNvGrpSpPr/>
            <p:nvPr/>
          </p:nvGrpSpPr>
          <p:grpSpPr>
            <a:xfrm>
              <a:off x="4070565" y="1194450"/>
              <a:ext cx="332750" cy="340900"/>
              <a:chOff x="4640775" y="524900"/>
              <a:chExt cx="332750" cy="340900"/>
            </a:xfrm>
          </p:grpSpPr>
          <p:sp>
            <p:nvSpPr>
              <p:cNvPr id="45756" name="Google Shape;457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7" name="Google Shape;457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8" name="Google Shape;457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9" name="Google Shape;457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0" name="Google Shape;457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1" name="Google Shape;457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2" name="Google Shape;457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3" name="Google Shape;457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4" name="Google Shape;457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5" name="Google Shape;457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6" name="Google Shape;457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7" name="Google Shape;457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68" name="Google Shape;45768;p33"/>
            <p:cNvGrpSpPr/>
            <p:nvPr/>
          </p:nvGrpSpPr>
          <p:grpSpPr>
            <a:xfrm>
              <a:off x="4405621" y="1194450"/>
              <a:ext cx="332750" cy="340900"/>
              <a:chOff x="4640775" y="524900"/>
              <a:chExt cx="332750" cy="340900"/>
            </a:xfrm>
          </p:grpSpPr>
          <p:sp>
            <p:nvSpPr>
              <p:cNvPr id="45769" name="Google Shape;457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0" name="Google Shape;457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1" name="Google Shape;457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2" name="Google Shape;457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3" name="Google Shape;457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4" name="Google Shape;457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5" name="Google Shape;457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6" name="Google Shape;457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7" name="Google Shape;457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8" name="Google Shape;457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9" name="Google Shape;457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0" name="Google Shape;457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81" name="Google Shape;45781;p33"/>
            <p:cNvGrpSpPr/>
            <p:nvPr/>
          </p:nvGrpSpPr>
          <p:grpSpPr>
            <a:xfrm>
              <a:off x="720000" y="869025"/>
              <a:ext cx="332750" cy="340900"/>
              <a:chOff x="4640775" y="524900"/>
              <a:chExt cx="332750" cy="340900"/>
            </a:xfrm>
          </p:grpSpPr>
          <p:sp>
            <p:nvSpPr>
              <p:cNvPr id="45782" name="Google Shape;457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3" name="Google Shape;457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4" name="Google Shape;4578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5" name="Google Shape;457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6" name="Google Shape;457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7" name="Google Shape;457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8" name="Google Shape;457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9" name="Google Shape;457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0" name="Google Shape;457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1" name="Google Shape;457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2" name="Google Shape;457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3" name="Google Shape;457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94" name="Google Shape;45794;p33"/>
            <p:cNvGrpSpPr/>
            <p:nvPr/>
          </p:nvGrpSpPr>
          <p:grpSpPr>
            <a:xfrm>
              <a:off x="1055056" y="869025"/>
              <a:ext cx="332750" cy="340900"/>
              <a:chOff x="4640775" y="524900"/>
              <a:chExt cx="332750" cy="340900"/>
            </a:xfrm>
          </p:grpSpPr>
          <p:sp>
            <p:nvSpPr>
              <p:cNvPr id="45795" name="Google Shape;457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6" name="Google Shape;457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7" name="Google Shape;457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8" name="Google Shape;457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9" name="Google Shape;457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0" name="Google Shape;458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1" name="Google Shape;458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2" name="Google Shape;458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3" name="Google Shape;458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4" name="Google Shape;458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5" name="Google Shape;458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6" name="Google Shape;458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07" name="Google Shape;45807;p33"/>
            <p:cNvGrpSpPr/>
            <p:nvPr/>
          </p:nvGrpSpPr>
          <p:grpSpPr>
            <a:xfrm>
              <a:off x="1390113" y="869025"/>
              <a:ext cx="332750" cy="340900"/>
              <a:chOff x="4640775" y="524900"/>
              <a:chExt cx="332750" cy="340900"/>
            </a:xfrm>
          </p:grpSpPr>
          <p:sp>
            <p:nvSpPr>
              <p:cNvPr id="45808" name="Google Shape;458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9" name="Google Shape;458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0" name="Google Shape;4581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1" name="Google Shape;458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2" name="Google Shape;458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3" name="Google Shape;458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4" name="Google Shape;458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5" name="Google Shape;458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6" name="Google Shape;458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7" name="Google Shape;458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8" name="Google Shape;458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9" name="Google Shape;458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20" name="Google Shape;45820;p33"/>
            <p:cNvGrpSpPr/>
            <p:nvPr/>
          </p:nvGrpSpPr>
          <p:grpSpPr>
            <a:xfrm>
              <a:off x="1725169" y="869025"/>
              <a:ext cx="332750" cy="340900"/>
              <a:chOff x="4640775" y="524900"/>
              <a:chExt cx="332750" cy="340900"/>
            </a:xfrm>
          </p:grpSpPr>
          <p:sp>
            <p:nvSpPr>
              <p:cNvPr id="45821" name="Google Shape;458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2" name="Google Shape;458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3" name="Google Shape;458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4" name="Google Shape;458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5" name="Google Shape;458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6" name="Google Shape;458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7" name="Google Shape;458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8" name="Google Shape;458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9" name="Google Shape;458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0" name="Google Shape;458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1" name="Google Shape;458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2" name="Google Shape;458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33" name="Google Shape;45833;p33"/>
            <p:cNvGrpSpPr/>
            <p:nvPr/>
          </p:nvGrpSpPr>
          <p:grpSpPr>
            <a:xfrm>
              <a:off x="2060226" y="869025"/>
              <a:ext cx="332750" cy="340900"/>
              <a:chOff x="4640775" y="524900"/>
              <a:chExt cx="332750" cy="340900"/>
            </a:xfrm>
          </p:grpSpPr>
          <p:sp>
            <p:nvSpPr>
              <p:cNvPr id="45834" name="Google Shape;458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5" name="Google Shape;458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6" name="Google Shape;4583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7" name="Google Shape;458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8" name="Google Shape;458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9" name="Google Shape;458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0" name="Google Shape;458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1" name="Google Shape;458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2" name="Google Shape;458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3" name="Google Shape;458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4" name="Google Shape;458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5" name="Google Shape;458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46" name="Google Shape;45846;p33"/>
            <p:cNvGrpSpPr/>
            <p:nvPr/>
          </p:nvGrpSpPr>
          <p:grpSpPr>
            <a:xfrm>
              <a:off x="2395282" y="869025"/>
              <a:ext cx="332750" cy="340900"/>
              <a:chOff x="4640775" y="524900"/>
              <a:chExt cx="332750" cy="340900"/>
            </a:xfrm>
          </p:grpSpPr>
          <p:sp>
            <p:nvSpPr>
              <p:cNvPr id="45847" name="Google Shape;458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8" name="Google Shape;458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9" name="Google Shape;458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0" name="Google Shape;458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1" name="Google Shape;458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2" name="Google Shape;458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3" name="Google Shape;458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4" name="Google Shape;458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5" name="Google Shape;458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6" name="Google Shape;458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7" name="Google Shape;458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8" name="Google Shape;458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59" name="Google Shape;45859;p33"/>
            <p:cNvGrpSpPr/>
            <p:nvPr/>
          </p:nvGrpSpPr>
          <p:grpSpPr>
            <a:xfrm>
              <a:off x="2730339" y="869025"/>
              <a:ext cx="332750" cy="340900"/>
              <a:chOff x="4640775" y="524900"/>
              <a:chExt cx="332750" cy="340900"/>
            </a:xfrm>
          </p:grpSpPr>
          <p:sp>
            <p:nvSpPr>
              <p:cNvPr id="45860" name="Google Shape;458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1" name="Google Shape;458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2" name="Google Shape;4586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3" name="Google Shape;458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4" name="Google Shape;458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5" name="Google Shape;458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6" name="Google Shape;458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7" name="Google Shape;458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8" name="Google Shape;458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9" name="Google Shape;458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0" name="Google Shape;458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1" name="Google Shape;458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72" name="Google Shape;45872;p33"/>
            <p:cNvGrpSpPr/>
            <p:nvPr/>
          </p:nvGrpSpPr>
          <p:grpSpPr>
            <a:xfrm>
              <a:off x="3065395" y="869025"/>
              <a:ext cx="332750" cy="340900"/>
              <a:chOff x="4640775" y="524900"/>
              <a:chExt cx="332750" cy="340900"/>
            </a:xfrm>
          </p:grpSpPr>
          <p:sp>
            <p:nvSpPr>
              <p:cNvPr id="45873" name="Google Shape;458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4" name="Google Shape;458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5" name="Google Shape;458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6" name="Google Shape;458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7" name="Google Shape;458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8" name="Google Shape;458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9" name="Google Shape;458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0" name="Google Shape;458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1" name="Google Shape;458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2" name="Google Shape;458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3" name="Google Shape;458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4" name="Google Shape;458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85" name="Google Shape;45885;p33"/>
            <p:cNvGrpSpPr/>
            <p:nvPr/>
          </p:nvGrpSpPr>
          <p:grpSpPr>
            <a:xfrm>
              <a:off x="3400452" y="869025"/>
              <a:ext cx="332750" cy="340900"/>
              <a:chOff x="4640775" y="524900"/>
              <a:chExt cx="332750" cy="340900"/>
            </a:xfrm>
          </p:grpSpPr>
          <p:sp>
            <p:nvSpPr>
              <p:cNvPr id="45886" name="Google Shape;458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7" name="Google Shape;458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8" name="Google Shape;458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9" name="Google Shape;458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0" name="Google Shape;458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1" name="Google Shape;458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2" name="Google Shape;458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3" name="Google Shape;458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4" name="Google Shape;458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5" name="Google Shape;458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6" name="Google Shape;458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7" name="Google Shape;458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98" name="Google Shape;45898;p33"/>
            <p:cNvGrpSpPr/>
            <p:nvPr/>
          </p:nvGrpSpPr>
          <p:grpSpPr>
            <a:xfrm>
              <a:off x="3735508" y="869025"/>
              <a:ext cx="332750" cy="340900"/>
              <a:chOff x="4640775" y="524900"/>
              <a:chExt cx="332750" cy="340900"/>
            </a:xfrm>
          </p:grpSpPr>
          <p:sp>
            <p:nvSpPr>
              <p:cNvPr id="45899" name="Google Shape;458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0" name="Google Shape;459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1" name="Google Shape;459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2" name="Google Shape;459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3" name="Google Shape;459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4" name="Google Shape;459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5" name="Google Shape;459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6" name="Google Shape;459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7" name="Google Shape;459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8" name="Google Shape;459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9" name="Google Shape;459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0" name="Google Shape;459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11" name="Google Shape;45911;p33"/>
            <p:cNvGrpSpPr/>
            <p:nvPr/>
          </p:nvGrpSpPr>
          <p:grpSpPr>
            <a:xfrm>
              <a:off x="4070565" y="869025"/>
              <a:ext cx="332750" cy="340900"/>
              <a:chOff x="4640775" y="524900"/>
              <a:chExt cx="332750" cy="340900"/>
            </a:xfrm>
          </p:grpSpPr>
          <p:sp>
            <p:nvSpPr>
              <p:cNvPr id="45912" name="Google Shape;459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3" name="Google Shape;459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4" name="Google Shape;459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5" name="Google Shape;459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6" name="Google Shape;459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7" name="Google Shape;459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8" name="Google Shape;459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9" name="Google Shape;459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0" name="Google Shape;459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1" name="Google Shape;459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2" name="Google Shape;459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3" name="Google Shape;459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24" name="Google Shape;45924;p33"/>
            <p:cNvGrpSpPr/>
            <p:nvPr/>
          </p:nvGrpSpPr>
          <p:grpSpPr>
            <a:xfrm>
              <a:off x="4405621" y="869025"/>
              <a:ext cx="332750" cy="340900"/>
              <a:chOff x="4640775" y="524900"/>
              <a:chExt cx="332750" cy="340900"/>
            </a:xfrm>
          </p:grpSpPr>
          <p:sp>
            <p:nvSpPr>
              <p:cNvPr id="45925" name="Google Shape;459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6" name="Google Shape;459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7" name="Google Shape;459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8" name="Google Shape;459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9" name="Google Shape;459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0" name="Google Shape;459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1" name="Google Shape;459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2" name="Google Shape;459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3" name="Google Shape;459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4" name="Google Shape;459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5" name="Google Shape;459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6" name="Google Shape;459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37" name="Google Shape;45937;p33"/>
            <p:cNvGrpSpPr/>
            <p:nvPr/>
          </p:nvGrpSpPr>
          <p:grpSpPr>
            <a:xfrm>
              <a:off x="720000" y="543600"/>
              <a:ext cx="332750" cy="340900"/>
              <a:chOff x="4640775" y="524900"/>
              <a:chExt cx="332750" cy="340900"/>
            </a:xfrm>
          </p:grpSpPr>
          <p:sp>
            <p:nvSpPr>
              <p:cNvPr id="45938" name="Google Shape;459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9" name="Google Shape;459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0" name="Google Shape;4594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1" name="Google Shape;459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2" name="Google Shape;459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3" name="Google Shape;459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4" name="Google Shape;459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5" name="Google Shape;459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6" name="Google Shape;459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7" name="Google Shape;459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8" name="Google Shape;459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9" name="Google Shape;459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50" name="Google Shape;45950;p33"/>
            <p:cNvGrpSpPr/>
            <p:nvPr/>
          </p:nvGrpSpPr>
          <p:grpSpPr>
            <a:xfrm>
              <a:off x="1055056" y="543600"/>
              <a:ext cx="332750" cy="340900"/>
              <a:chOff x="4640775" y="524900"/>
              <a:chExt cx="332750" cy="340900"/>
            </a:xfrm>
          </p:grpSpPr>
          <p:sp>
            <p:nvSpPr>
              <p:cNvPr id="45951" name="Google Shape;459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2" name="Google Shape;459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3" name="Google Shape;459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4" name="Google Shape;459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5" name="Google Shape;459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6" name="Google Shape;459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7" name="Google Shape;459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8" name="Google Shape;459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9" name="Google Shape;459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0" name="Google Shape;459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1" name="Google Shape;459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2" name="Google Shape;459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63" name="Google Shape;45963;p33"/>
            <p:cNvGrpSpPr/>
            <p:nvPr/>
          </p:nvGrpSpPr>
          <p:grpSpPr>
            <a:xfrm>
              <a:off x="1390113" y="543600"/>
              <a:ext cx="332750" cy="340900"/>
              <a:chOff x="4640775" y="524900"/>
              <a:chExt cx="332750" cy="340900"/>
            </a:xfrm>
          </p:grpSpPr>
          <p:sp>
            <p:nvSpPr>
              <p:cNvPr id="45964" name="Google Shape;459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5" name="Google Shape;459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6" name="Google Shape;4596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7" name="Google Shape;459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8" name="Google Shape;459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9" name="Google Shape;459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0" name="Google Shape;459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1" name="Google Shape;459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2" name="Google Shape;459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3" name="Google Shape;459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4" name="Google Shape;459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5" name="Google Shape;459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76" name="Google Shape;45976;p33"/>
            <p:cNvGrpSpPr/>
            <p:nvPr/>
          </p:nvGrpSpPr>
          <p:grpSpPr>
            <a:xfrm>
              <a:off x="1725169" y="543600"/>
              <a:ext cx="332750" cy="340900"/>
              <a:chOff x="4640775" y="524900"/>
              <a:chExt cx="332750" cy="340900"/>
            </a:xfrm>
          </p:grpSpPr>
          <p:sp>
            <p:nvSpPr>
              <p:cNvPr id="45977" name="Google Shape;459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8" name="Google Shape;459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9" name="Google Shape;459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0" name="Google Shape;459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1" name="Google Shape;459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2" name="Google Shape;459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3" name="Google Shape;459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4" name="Google Shape;459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5" name="Google Shape;459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6" name="Google Shape;459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7" name="Google Shape;459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8" name="Google Shape;459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89" name="Google Shape;45989;p33"/>
            <p:cNvGrpSpPr/>
            <p:nvPr/>
          </p:nvGrpSpPr>
          <p:grpSpPr>
            <a:xfrm>
              <a:off x="2060226" y="543600"/>
              <a:ext cx="332750" cy="340900"/>
              <a:chOff x="4640775" y="524900"/>
              <a:chExt cx="332750" cy="340900"/>
            </a:xfrm>
          </p:grpSpPr>
          <p:sp>
            <p:nvSpPr>
              <p:cNvPr id="45990" name="Google Shape;459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1" name="Google Shape;459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2" name="Google Shape;4599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3" name="Google Shape;459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4" name="Google Shape;459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5" name="Google Shape;459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6" name="Google Shape;459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7" name="Google Shape;459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8" name="Google Shape;459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9" name="Google Shape;459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0" name="Google Shape;460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1" name="Google Shape;460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02" name="Google Shape;46002;p33"/>
            <p:cNvGrpSpPr/>
            <p:nvPr/>
          </p:nvGrpSpPr>
          <p:grpSpPr>
            <a:xfrm>
              <a:off x="2395282" y="543600"/>
              <a:ext cx="332750" cy="340900"/>
              <a:chOff x="4640775" y="524900"/>
              <a:chExt cx="332750" cy="340900"/>
            </a:xfrm>
          </p:grpSpPr>
          <p:sp>
            <p:nvSpPr>
              <p:cNvPr id="46003" name="Google Shape;460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4" name="Google Shape;460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5" name="Google Shape;460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6" name="Google Shape;460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7" name="Google Shape;460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8" name="Google Shape;460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9" name="Google Shape;460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0" name="Google Shape;460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1" name="Google Shape;460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2" name="Google Shape;460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3" name="Google Shape;460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4" name="Google Shape;460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15" name="Google Shape;46015;p33"/>
            <p:cNvGrpSpPr/>
            <p:nvPr/>
          </p:nvGrpSpPr>
          <p:grpSpPr>
            <a:xfrm>
              <a:off x="2730339" y="543600"/>
              <a:ext cx="332750" cy="340900"/>
              <a:chOff x="4640775" y="524900"/>
              <a:chExt cx="332750" cy="340900"/>
            </a:xfrm>
          </p:grpSpPr>
          <p:sp>
            <p:nvSpPr>
              <p:cNvPr id="46016" name="Google Shape;460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7" name="Google Shape;460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8" name="Google Shape;4601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9" name="Google Shape;460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0" name="Google Shape;460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1" name="Google Shape;460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2" name="Google Shape;460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3" name="Google Shape;460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4" name="Google Shape;460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5" name="Google Shape;460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6" name="Google Shape;460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7" name="Google Shape;460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28" name="Google Shape;46028;p33"/>
            <p:cNvGrpSpPr/>
            <p:nvPr/>
          </p:nvGrpSpPr>
          <p:grpSpPr>
            <a:xfrm>
              <a:off x="3065395" y="543600"/>
              <a:ext cx="332750" cy="340900"/>
              <a:chOff x="4640775" y="524900"/>
              <a:chExt cx="332750" cy="340900"/>
            </a:xfrm>
          </p:grpSpPr>
          <p:sp>
            <p:nvSpPr>
              <p:cNvPr id="46029" name="Google Shape;460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0" name="Google Shape;460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1" name="Google Shape;460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2" name="Google Shape;460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3" name="Google Shape;460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4" name="Google Shape;460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5" name="Google Shape;460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6" name="Google Shape;460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7" name="Google Shape;460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8" name="Google Shape;460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9" name="Google Shape;460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0" name="Google Shape;460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41" name="Google Shape;46041;p33"/>
            <p:cNvGrpSpPr/>
            <p:nvPr/>
          </p:nvGrpSpPr>
          <p:grpSpPr>
            <a:xfrm>
              <a:off x="3400452" y="543600"/>
              <a:ext cx="332750" cy="340900"/>
              <a:chOff x="4640775" y="524900"/>
              <a:chExt cx="332750" cy="340900"/>
            </a:xfrm>
          </p:grpSpPr>
          <p:sp>
            <p:nvSpPr>
              <p:cNvPr id="46042" name="Google Shape;460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3" name="Google Shape;460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4" name="Google Shape;460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5" name="Google Shape;460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6" name="Google Shape;460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7" name="Google Shape;460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8" name="Google Shape;460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9" name="Google Shape;460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0" name="Google Shape;460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1" name="Google Shape;460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2" name="Google Shape;460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3" name="Google Shape;460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54" name="Google Shape;46054;p33"/>
            <p:cNvGrpSpPr/>
            <p:nvPr/>
          </p:nvGrpSpPr>
          <p:grpSpPr>
            <a:xfrm>
              <a:off x="3735508" y="543600"/>
              <a:ext cx="332750" cy="340900"/>
              <a:chOff x="4640775" y="524900"/>
              <a:chExt cx="332750" cy="340900"/>
            </a:xfrm>
          </p:grpSpPr>
          <p:sp>
            <p:nvSpPr>
              <p:cNvPr id="46055" name="Google Shape;460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6" name="Google Shape;460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7" name="Google Shape;460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8" name="Google Shape;460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9" name="Google Shape;460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0" name="Google Shape;460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1" name="Google Shape;460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2" name="Google Shape;460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3" name="Google Shape;460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4" name="Google Shape;460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5" name="Google Shape;460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6" name="Google Shape;460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67" name="Google Shape;46067;p33"/>
            <p:cNvGrpSpPr/>
            <p:nvPr/>
          </p:nvGrpSpPr>
          <p:grpSpPr>
            <a:xfrm>
              <a:off x="4070565" y="543600"/>
              <a:ext cx="332750" cy="340900"/>
              <a:chOff x="4640775" y="524900"/>
              <a:chExt cx="332750" cy="340900"/>
            </a:xfrm>
          </p:grpSpPr>
          <p:sp>
            <p:nvSpPr>
              <p:cNvPr id="46068" name="Google Shape;460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9" name="Google Shape;460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0" name="Google Shape;460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1" name="Google Shape;460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2" name="Google Shape;460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3" name="Google Shape;460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4" name="Google Shape;460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5" name="Google Shape;460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6" name="Google Shape;460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7" name="Google Shape;460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8" name="Google Shape;460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9" name="Google Shape;460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80" name="Google Shape;46080;p33"/>
            <p:cNvGrpSpPr/>
            <p:nvPr/>
          </p:nvGrpSpPr>
          <p:grpSpPr>
            <a:xfrm>
              <a:off x="4405621" y="543600"/>
              <a:ext cx="332750" cy="340900"/>
              <a:chOff x="4640775" y="524900"/>
              <a:chExt cx="332750" cy="340900"/>
            </a:xfrm>
          </p:grpSpPr>
          <p:sp>
            <p:nvSpPr>
              <p:cNvPr id="46081" name="Google Shape;460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2" name="Google Shape;460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3" name="Google Shape;460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4" name="Google Shape;460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5" name="Google Shape;460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6" name="Google Shape;460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7" name="Google Shape;460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8" name="Google Shape;460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9" name="Google Shape;460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0" name="Google Shape;460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1" name="Google Shape;460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2" name="Google Shape;460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MAIN_POINT_2">
    <p:spTree>
      <p:nvGrpSpPr>
        <p:cNvPr id="1" name="Shape 46093"/>
        <p:cNvGrpSpPr/>
        <p:nvPr/>
      </p:nvGrpSpPr>
      <p:grpSpPr>
        <a:xfrm>
          <a:off x="0" y="0"/>
          <a:ext cx="0" cy="0"/>
          <a:chOff x="0" y="0"/>
          <a:chExt cx="0" cy="0"/>
        </a:xfrm>
      </p:grpSpPr>
      <p:grpSp>
        <p:nvGrpSpPr>
          <p:cNvPr id="46094" name="Google Shape;46094;p34"/>
          <p:cNvGrpSpPr/>
          <p:nvPr/>
        </p:nvGrpSpPr>
        <p:grpSpPr>
          <a:xfrm>
            <a:off x="719922" y="540000"/>
            <a:ext cx="7704078" cy="4063500"/>
            <a:chOff x="719922" y="540000"/>
            <a:chExt cx="7704078" cy="4063500"/>
          </a:xfrm>
        </p:grpSpPr>
        <p:sp>
          <p:nvSpPr>
            <p:cNvPr id="46095" name="Google Shape;46095;p34"/>
            <p:cNvSpPr/>
            <p:nvPr/>
          </p:nvSpPr>
          <p:spPr>
            <a:xfrm>
              <a:off x="720000" y="540000"/>
              <a:ext cx="7704000" cy="406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096" name="Google Shape;46096;p34"/>
            <p:cNvGrpSpPr/>
            <p:nvPr/>
          </p:nvGrpSpPr>
          <p:grpSpPr>
            <a:xfrm>
              <a:off x="8091242" y="544450"/>
              <a:ext cx="332750" cy="340900"/>
              <a:chOff x="4640775" y="524900"/>
              <a:chExt cx="332750" cy="340900"/>
            </a:xfrm>
          </p:grpSpPr>
          <p:sp>
            <p:nvSpPr>
              <p:cNvPr id="46097" name="Google Shape;460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8" name="Google Shape;460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9" name="Google Shape;460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0" name="Google Shape;461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1" name="Google Shape;461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2" name="Google Shape;461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3" name="Google Shape;461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4" name="Google Shape;461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5" name="Google Shape;461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6" name="Google Shape;461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7" name="Google Shape;461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8" name="Google Shape;461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09" name="Google Shape;46109;p34"/>
            <p:cNvGrpSpPr/>
            <p:nvPr/>
          </p:nvGrpSpPr>
          <p:grpSpPr>
            <a:xfrm>
              <a:off x="8091242" y="882464"/>
              <a:ext cx="332750" cy="340900"/>
              <a:chOff x="4640775" y="524900"/>
              <a:chExt cx="332750" cy="340900"/>
            </a:xfrm>
          </p:grpSpPr>
          <p:sp>
            <p:nvSpPr>
              <p:cNvPr id="46110" name="Google Shape;461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1" name="Google Shape;461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2" name="Google Shape;461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3" name="Google Shape;461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4" name="Google Shape;461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5" name="Google Shape;461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6" name="Google Shape;461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7" name="Google Shape;461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8" name="Google Shape;461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9" name="Google Shape;461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0" name="Google Shape;461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1" name="Google Shape;461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22" name="Google Shape;46122;p34"/>
            <p:cNvGrpSpPr/>
            <p:nvPr/>
          </p:nvGrpSpPr>
          <p:grpSpPr>
            <a:xfrm>
              <a:off x="8091242" y="1220477"/>
              <a:ext cx="332750" cy="340900"/>
              <a:chOff x="4640775" y="524900"/>
              <a:chExt cx="332750" cy="340900"/>
            </a:xfrm>
          </p:grpSpPr>
          <p:sp>
            <p:nvSpPr>
              <p:cNvPr id="46123" name="Google Shape;461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4" name="Google Shape;461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5" name="Google Shape;461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6" name="Google Shape;461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7" name="Google Shape;461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8" name="Google Shape;461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9" name="Google Shape;461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0" name="Google Shape;461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1" name="Google Shape;461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2" name="Google Shape;461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3" name="Google Shape;461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4" name="Google Shape;461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35" name="Google Shape;46135;p34"/>
            <p:cNvGrpSpPr/>
            <p:nvPr/>
          </p:nvGrpSpPr>
          <p:grpSpPr>
            <a:xfrm>
              <a:off x="8091242" y="1558491"/>
              <a:ext cx="332750" cy="340900"/>
              <a:chOff x="4640775" y="524900"/>
              <a:chExt cx="332750" cy="340900"/>
            </a:xfrm>
          </p:grpSpPr>
          <p:sp>
            <p:nvSpPr>
              <p:cNvPr id="46136" name="Google Shape;461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7" name="Google Shape;461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8" name="Google Shape;461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9" name="Google Shape;461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0" name="Google Shape;461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1" name="Google Shape;461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2" name="Google Shape;461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3" name="Google Shape;461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4" name="Google Shape;461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5" name="Google Shape;461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6" name="Google Shape;461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7" name="Google Shape;461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48" name="Google Shape;46148;p34"/>
            <p:cNvGrpSpPr/>
            <p:nvPr/>
          </p:nvGrpSpPr>
          <p:grpSpPr>
            <a:xfrm>
              <a:off x="8091242" y="1896505"/>
              <a:ext cx="332750" cy="340900"/>
              <a:chOff x="4640775" y="524900"/>
              <a:chExt cx="332750" cy="340900"/>
            </a:xfrm>
          </p:grpSpPr>
          <p:sp>
            <p:nvSpPr>
              <p:cNvPr id="46149" name="Google Shape;461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0" name="Google Shape;461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1" name="Google Shape;461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2" name="Google Shape;461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3" name="Google Shape;461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4" name="Google Shape;461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5" name="Google Shape;461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6" name="Google Shape;461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7" name="Google Shape;461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8" name="Google Shape;461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9" name="Google Shape;461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0" name="Google Shape;461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61" name="Google Shape;46161;p34"/>
            <p:cNvGrpSpPr/>
            <p:nvPr/>
          </p:nvGrpSpPr>
          <p:grpSpPr>
            <a:xfrm>
              <a:off x="8091242" y="2234518"/>
              <a:ext cx="332750" cy="340900"/>
              <a:chOff x="4640775" y="524900"/>
              <a:chExt cx="332750" cy="340900"/>
            </a:xfrm>
          </p:grpSpPr>
          <p:sp>
            <p:nvSpPr>
              <p:cNvPr id="46162" name="Google Shape;461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3" name="Google Shape;461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4" name="Google Shape;461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5" name="Google Shape;461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6" name="Google Shape;461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7" name="Google Shape;461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8" name="Google Shape;461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9" name="Google Shape;461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0" name="Google Shape;461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1" name="Google Shape;461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2" name="Google Shape;461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3" name="Google Shape;461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74" name="Google Shape;46174;p34"/>
            <p:cNvGrpSpPr/>
            <p:nvPr/>
          </p:nvGrpSpPr>
          <p:grpSpPr>
            <a:xfrm>
              <a:off x="8091242" y="2572532"/>
              <a:ext cx="332750" cy="340900"/>
              <a:chOff x="4640775" y="524900"/>
              <a:chExt cx="332750" cy="340900"/>
            </a:xfrm>
          </p:grpSpPr>
          <p:sp>
            <p:nvSpPr>
              <p:cNvPr id="46175" name="Google Shape;461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6" name="Google Shape;461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7" name="Google Shape;461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8" name="Google Shape;461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9" name="Google Shape;461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0" name="Google Shape;461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1" name="Google Shape;461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2" name="Google Shape;461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3" name="Google Shape;461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4" name="Google Shape;461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5" name="Google Shape;461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6" name="Google Shape;461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87" name="Google Shape;46187;p34"/>
            <p:cNvGrpSpPr/>
            <p:nvPr/>
          </p:nvGrpSpPr>
          <p:grpSpPr>
            <a:xfrm>
              <a:off x="8091242" y="2910545"/>
              <a:ext cx="332750" cy="340900"/>
              <a:chOff x="4640775" y="524900"/>
              <a:chExt cx="332750" cy="340900"/>
            </a:xfrm>
          </p:grpSpPr>
          <p:sp>
            <p:nvSpPr>
              <p:cNvPr id="46188" name="Google Shape;461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9" name="Google Shape;461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0" name="Google Shape;461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1" name="Google Shape;461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2" name="Google Shape;461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3" name="Google Shape;461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4" name="Google Shape;461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5" name="Google Shape;461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6" name="Google Shape;461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7" name="Google Shape;461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8" name="Google Shape;461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9" name="Google Shape;461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00" name="Google Shape;46200;p34"/>
            <p:cNvGrpSpPr/>
            <p:nvPr/>
          </p:nvGrpSpPr>
          <p:grpSpPr>
            <a:xfrm>
              <a:off x="8091242" y="3248559"/>
              <a:ext cx="332750" cy="340900"/>
              <a:chOff x="4640775" y="524900"/>
              <a:chExt cx="332750" cy="340900"/>
            </a:xfrm>
          </p:grpSpPr>
          <p:sp>
            <p:nvSpPr>
              <p:cNvPr id="46201" name="Google Shape;462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2" name="Google Shape;462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3" name="Google Shape;462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4" name="Google Shape;462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5" name="Google Shape;462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6" name="Google Shape;462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7" name="Google Shape;462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8" name="Google Shape;462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9" name="Google Shape;462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0" name="Google Shape;462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1" name="Google Shape;462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2" name="Google Shape;462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13" name="Google Shape;46213;p34"/>
            <p:cNvGrpSpPr/>
            <p:nvPr/>
          </p:nvGrpSpPr>
          <p:grpSpPr>
            <a:xfrm>
              <a:off x="8091242" y="3586573"/>
              <a:ext cx="332750" cy="340900"/>
              <a:chOff x="4640775" y="524900"/>
              <a:chExt cx="332750" cy="340900"/>
            </a:xfrm>
          </p:grpSpPr>
          <p:sp>
            <p:nvSpPr>
              <p:cNvPr id="46214" name="Google Shape;462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5" name="Google Shape;462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6" name="Google Shape;462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7" name="Google Shape;462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8" name="Google Shape;462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9" name="Google Shape;462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0" name="Google Shape;462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1" name="Google Shape;462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2" name="Google Shape;462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3" name="Google Shape;462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4" name="Google Shape;462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5" name="Google Shape;462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26" name="Google Shape;46226;p34"/>
            <p:cNvGrpSpPr/>
            <p:nvPr/>
          </p:nvGrpSpPr>
          <p:grpSpPr>
            <a:xfrm>
              <a:off x="8091242" y="4262600"/>
              <a:ext cx="332750" cy="340900"/>
              <a:chOff x="4640775" y="524900"/>
              <a:chExt cx="332750" cy="340900"/>
            </a:xfrm>
          </p:grpSpPr>
          <p:sp>
            <p:nvSpPr>
              <p:cNvPr id="46227" name="Google Shape;462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8" name="Google Shape;462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9" name="Google Shape;462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0" name="Google Shape;462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1" name="Google Shape;462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2" name="Google Shape;462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3" name="Google Shape;462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4" name="Google Shape;462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5" name="Google Shape;462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6" name="Google Shape;462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7" name="Google Shape;462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8" name="Google Shape;462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39" name="Google Shape;46239;p34"/>
            <p:cNvGrpSpPr/>
            <p:nvPr/>
          </p:nvGrpSpPr>
          <p:grpSpPr>
            <a:xfrm>
              <a:off x="8091242" y="3924586"/>
              <a:ext cx="332750" cy="340900"/>
              <a:chOff x="4640775" y="524900"/>
              <a:chExt cx="332750" cy="340900"/>
            </a:xfrm>
          </p:grpSpPr>
          <p:sp>
            <p:nvSpPr>
              <p:cNvPr id="46240" name="Google Shape;462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1" name="Google Shape;462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2" name="Google Shape;462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3" name="Google Shape;462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4" name="Google Shape;462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5" name="Google Shape;462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6" name="Google Shape;462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7" name="Google Shape;462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8" name="Google Shape;462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9" name="Google Shape;462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0" name="Google Shape;462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1" name="Google Shape;462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52" name="Google Shape;46252;p34"/>
            <p:cNvGrpSpPr/>
            <p:nvPr/>
          </p:nvGrpSpPr>
          <p:grpSpPr>
            <a:xfrm>
              <a:off x="7758492" y="544450"/>
              <a:ext cx="332750" cy="340900"/>
              <a:chOff x="4640775" y="524900"/>
              <a:chExt cx="332750" cy="340900"/>
            </a:xfrm>
          </p:grpSpPr>
          <p:sp>
            <p:nvSpPr>
              <p:cNvPr id="46253" name="Google Shape;462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4" name="Google Shape;462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5" name="Google Shape;462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6" name="Google Shape;462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7" name="Google Shape;462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8" name="Google Shape;462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9" name="Google Shape;462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0" name="Google Shape;462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1" name="Google Shape;462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2" name="Google Shape;462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3" name="Google Shape;462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4" name="Google Shape;462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65" name="Google Shape;46265;p34"/>
            <p:cNvGrpSpPr/>
            <p:nvPr/>
          </p:nvGrpSpPr>
          <p:grpSpPr>
            <a:xfrm>
              <a:off x="7758492" y="882464"/>
              <a:ext cx="332750" cy="340900"/>
              <a:chOff x="4640775" y="524900"/>
              <a:chExt cx="332750" cy="340900"/>
            </a:xfrm>
          </p:grpSpPr>
          <p:sp>
            <p:nvSpPr>
              <p:cNvPr id="46266" name="Google Shape;462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7" name="Google Shape;462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8" name="Google Shape;462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9" name="Google Shape;462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0" name="Google Shape;462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1" name="Google Shape;462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2" name="Google Shape;462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3" name="Google Shape;462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4" name="Google Shape;462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5" name="Google Shape;462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6" name="Google Shape;462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7" name="Google Shape;462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78" name="Google Shape;46278;p34"/>
            <p:cNvGrpSpPr/>
            <p:nvPr/>
          </p:nvGrpSpPr>
          <p:grpSpPr>
            <a:xfrm>
              <a:off x="7758492" y="1220477"/>
              <a:ext cx="332750" cy="340900"/>
              <a:chOff x="4640775" y="524900"/>
              <a:chExt cx="332750" cy="340900"/>
            </a:xfrm>
          </p:grpSpPr>
          <p:sp>
            <p:nvSpPr>
              <p:cNvPr id="46279" name="Google Shape;462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0" name="Google Shape;462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1" name="Google Shape;462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2" name="Google Shape;462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3" name="Google Shape;462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4" name="Google Shape;462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5" name="Google Shape;462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6" name="Google Shape;462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7" name="Google Shape;462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8" name="Google Shape;462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9" name="Google Shape;462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0" name="Google Shape;462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91" name="Google Shape;46291;p34"/>
            <p:cNvGrpSpPr/>
            <p:nvPr/>
          </p:nvGrpSpPr>
          <p:grpSpPr>
            <a:xfrm>
              <a:off x="7758492" y="1558491"/>
              <a:ext cx="332750" cy="340900"/>
              <a:chOff x="4640775" y="524900"/>
              <a:chExt cx="332750" cy="340900"/>
            </a:xfrm>
          </p:grpSpPr>
          <p:sp>
            <p:nvSpPr>
              <p:cNvPr id="46292" name="Google Shape;462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3" name="Google Shape;462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4" name="Google Shape;462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5" name="Google Shape;462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6" name="Google Shape;462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7" name="Google Shape;462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8" name="Google Shape;462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9" name="Google Shape;462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0" name="Google Shape;463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1" name="Google Shape;463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2" name="Google Shape;463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3" name="Google Shape;463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04" name="Google Shape;46304;p34"/>
            <p:cNvGrpSpPr/>
            <p:nvPr/>
          </p:nvGrpSpPr>
          <p:grpSpPr>
            <a:xfrm>
              <a:off x="7758492" y="1896505"/>
              <a:ext cx="332750" cy="340900"/>
              <a:chOff x="4640775" y="524900"/>
              <a:chExt cx="332750" cy="340900"/>
            </a:xfrm>
          </p:grpSpPr>
          <p:sp>
            <p:nvSpPr>
              <p:cNvPr id="46305" name="Google Shape;463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6" name="Google Shape;463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7" name="Google Shape;463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8" name="Google Shape;463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9" name="Google Shape;463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0" name="Google Shape;463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1" name="Google Shape;463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2" name="Google Shape;463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3" name="Google Shape;463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4" name="Google Shape;463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5" name="Google Shape;463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6" name="Google Shape;463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17" name="Google Shape;46317;p34"/>
            <p:cNvGrpSpPr/>
            <p:nvPr/>
          </p:nvGrpSpPr>
          <p:grpSpPr>
            <a:xfrm>
              <a:off x="7758492" y="2234518"/>
              <a:ext cx="332750" cy="340900"/>
              <a:chOff x="4640775" y="524900"/>
              <a:chExt cx="332750" cy="340900"/>
            </a:xfrm>
          </p:grpSpPr>
          <p:sp>
            <p:nvSpPr>
              <p:cNvPr id="46318" name="Google Shape;463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9" name="Google Shape;463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0" name="Google Shape;463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1" name="Google Shape;463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2" name="Google Shape;463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3" name="Google Shape;463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4" name="Google Shape;463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5" name="Google Shape;463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6" name="Google Shape;463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7" name="Google Shape;463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8" name="Google Shape;463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9" name="Google Shape;463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30" name="Google Shape;46330;p34"/>
            <p:cNvGrpSpPr/>
            <p:nvPr/>
          </p:nvGrpSpPr>
          <p:grpSpPr>
            <a:xfrm>
              <a:off x="7758492" y="2572532"/>
              <a:ext cx="332750" cy="340900"/>
              <a:chOff x="4640775" y="524900"/>
              <a:chExt cx="332750" cy="340900"/>
            </a:xfrm>
          </p:grpSpPr>
          <p:sp>
            <p:nvSpPr>
              <p:cNvPr id="46331" name="Google Shape;463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2" name="Google Shape;463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3" name="Google Shape;463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4" name="Google Shape;463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5" name="Google Shape;463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6" name="Google Shape;463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7" name="Google Shape;463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8" name="Google Shape;463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9" name="Google Shape;463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0" name="Google Shape;463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1" name="Google Shape;463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2" name="Google Shape;463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43" name="Google Shape;46343;p34"/>
            <p:cNvGrpSpPr/>
            <p:nvPr/>
          </p:nvGrpSpPr>
          <p:grpSpPr>
            <a:xfrm>
              <a:off x="7758492" y="2910545"/>
              <a:ext cx="332750" cy="340900"/>
              <a:chOff x="4640775" y="524900"/>
              <a:chExt cx="332750" cy="340900"/>
            </a:xfrm>
          </p:grpSpPr>
          <p:sp>
            <p:nvSpPr>
              <p:cNvPr id="46344" name="Google Shape;463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5" name="Google Shape;463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6" name="Google Shape;463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7" name="Google Shape;463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8" name="Google Shape;463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9" name="Google Shape;463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0" name="Google Shape;463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1" name="Google Shape;463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2" name="Google Shape;463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3" name="Google Shape;463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4" name="Google Shape;463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5" name="Google Shape;463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56" name="Google Shape;46356;p34"/>
            <p:cNvGrpSpPr/>
            <p:nvPr/>
          </p:nvGrpSpPr>
          <p:grpSpPr>
            <a:xfrm>
              <a:off x="7758492" y="3248559"/>
              <a:ext cx="332750" cy="340900"/>
              <a:chOff x="4640775" y="524900"/>
              <a:chExt cx="332750" cy="340900"/>
            </a:xfrm>
          </p:grpSpPr>
          <p:sp>
            <p:nvSpPr>
              <p:cNvPr id="46357" name="Google Shape;463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8" name="Google Shape;463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9" name="Google Shape;463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0" name="Google Shape;463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1" name="Google Shape;463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2" name="Google Shape;463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3" name="Google Shape;463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4" name="Google Shape;463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5" name="Google Shape;463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6" name="Google Shape;463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7" name="Google Shape;463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8" name="Google Shape;463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69" name="Google Shape;46369;p34"/>
            <p:cNvGrpSpPr/>
            <p:nvPr/>
          </p:nvGrpSpPr>
          <p:grpSpPr>
            <a:xfrm>
              <a:off x="7758492" y="3586573"/>
              <a:ext cx="332750" cy="340900"/>
              <a:chOff x="4640775" y="524900"/>
              <a:chExt cx="332750" cy="340900"/>
            </a:xfrm>
          </p:grpSpPr>
          <p:sp>
            <p:nvSpPr>
              <p:cNvPr id="46370" name="Google Shape;463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1" name="Google Shape;463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2" name="Google Shape;463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3" name="Google Shape;463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4" name="Google Shape;463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5" name="Google Shape;463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6" name="Google Shape;463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7" name="Google Shape;463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8" name="Google Shape;463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9" name="Google Shape;463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0" name="Google Shape;463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1" name="Google Shape;463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82" name="Google Shape;46382;p34"/>
            <p:cNvGrpSpPr/>
            <p:nvPr/>
          </p:nvGrpSpPr>
          <p:grpSpPr>
            <a:xfrm>
              <a:off x="7758492" y="4262600"/>
              <a:ext cx="332750" cy="340900"/>
              <a:chOff x="4640775" y="524900"/>
              <a:chExt cx="332750" cy="340900"/>
            </a:xfrm>
          </p:grpSpPr>
          <p:sp>
            <p:nvSpPr>
              <p:cNvPr id="46383" name="Google Shape;463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4" name="Google Shape;463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5" name="Google Shape;463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6" name="Google Shape;463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7" name="Google Shape;463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8" name="Google Shape;463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9" name="Google Shape;463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0" name="Google Shape;463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1" name="Google Shape;463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2" name="Google Shape;463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3" name="Google Shape;463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4" name="Google Shape;463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95" name="Google Shape;46395;p34"/>
            <p:cNvGrpSpPr/>
            <p:nvPr/>
          </p:nvGrpSpPr>
          <p:grpSpPr>
            <a:xfrm>
              <a:off x="7758492" y="3924586"/>
              <a:ext cx="332750" cy="340900"/>
              <a:chOff x="4640775" y="524900"/>
              <a:chExt cx="332750" cy="340900"/>
            </a:xfrm>
          </p:grpSpPr>
          <p:sp>
            <p:nvSpPr>
              <p:cNvPr id="46396" name="Google Shape;463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7" name="Google Shape;463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8" name="Google Shape;463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9" name="Google Shape;463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0" name="Google Shape;464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1" name="Google Shape;464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2" name="Google Shape;464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3" name="Google Shape;464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4" name="Google Shape;464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5" name="Google Shape;464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6" name="Google Shape;464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7" name="Google Shape;464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08" name="Google Shape;46408;p34"/>
            <p:cNvGrpSpPr/>
            <p:nvPr/>
          </p:nvGrpSpPr>
          <p:grpSpPr>
            <a:xfrm>
              <a:off x="7425742" y="544450"/>
              <a:ext cx="332750" cy="340900"/>
              <a:chOff x="4640775" y="524900"/>
              <a:chExt cx="332750" cy="340900"/>
            </a:xfrm>
          </p:grpSpPr>
          <p:sp>
            <p:nvSpPr>
              <p:cNvPr id="46409" name="Google Shape;464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0" name="Google Shape;464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1" name="Google Shape;464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2" name="Google Shape;464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3" name="Google Shape;464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4" name="Google Shape;464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5" name="Google Shape;464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6" name="Google Shape;464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7" name="Google Shape;464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8" name="Google Shape;464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9" name="Google Shape;464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0" name="Google Shape;464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21" name="Google Shape;46421;p34"/>
            <p:cNvGrpSpPr/>
            <p:nvPr/>
          </p:nvGrpSpPr>
          <p:grpSpPr>
            <a:xfrm>
              <a:off x="7425742" y="882464"/>
              <a:ext cx="332750" cy="340900"/>
              <a:chOff x="4640775" y="524900"/>
              <a:chExt cx="332750" cy="340900"/>
            </a:xfrm>
          </p:grpSpPr>
          <p:sp>
            <p:nvSpPr>
              <p:cNvPr id="46422" name="Google Shape;464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3" name="Google Shape;464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4" name="Google Shape;464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5" name="Google Shape;464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6" name="Google Shape;464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7" name="Google Shape;464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8" name="Google Shape;464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9" name="Google Shape;464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0" name="Google Shape;464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1" name="Google Shape;464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2" name="Google Shape;464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3" name="Google Shape;464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34" name="Google Shape;46434;p34"/>
            <p:cNvGrpSpPr/>
            <p:nvPr/>
          </p:nvGrpSpPr>
          <p:grpSpPr>
            <a:xfrm>
              <a:off x="7425742" y="1220477"/>
              <a:ext cx="332750" cy="340900"/>
              <a:chOff x="4640775" y="524900"/>
              <a:chExt cx="332750" cy="340900"/>
            </a:xfrm>
          </p:grpSpPr>
          <p:sp>
            <p:nvSpPr>
              <p:cNvPr id="46435" name="Google Shape;464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6" name="Google Shape;464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7" name="Google Shape;464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8" name="Google Shape;464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9" name="Google Shape;464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0" name="Google Shape;464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1" name="Google Shape;464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2" name="Google Shape;464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3" name="Google Shape;464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4" name="Google Shape;464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5" name="Google Shape;464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6" name="Google Shape;464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47" name="Google Shape;46447;p34"/>
            <p:cNvGrpSpPr/>
            <p:nvPr/>
          </p:nvGrpSpPr>
          <p:grpSpPr>
            <a:xfrm>
              <a:off x="7425742" y="1558491"/>
              <a:ext cx="332750" cy="340900"/>
              <a:chOff x="4640775" y="524900"/>
              <a:chExt cx="332750" cy="340900"/>
            </a:xfrm>
          </p:grpSpPr>
          <p:sp>
            <p:nvSpPr>
              <p:cNvPr id="46448" name="Google Shape;464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9" name="Google Shape;464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0" name="Google Shape;464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1" name="Google Shape;464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2" name="Google Shape;464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3" name="Google Shape;464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4" name="Google Shape;464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5" name="Google Shape;464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6" name="Google Shape;464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7" name="Google Shape;464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8" name="Google Shape;464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9" name="Google Shape;464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60" name="Google Shape;46460;p34"/>
            <p:cNvGrpSpPr/>
            <p:nvPr/>
          </p:nvGrpSpPr>
          <p:grpSpPr>
            <a:xfrm>
              <a:off x="7425742" y="1896505"/>
              <a:ext cx="332750" cy="340900"/>
              <a:chOff x="4640775" y="524900"/>
              <a:chExt cx="332750" cy="340900"/>
            </a:xfrm>
          </p:grpSpPr>
          <p:sp>
            <p:nvSpPr>
              <p:cNvPr id="46461" name="Google Shape;464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2" name="Google Shape;464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3" name="Google Shape;464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4" name="Google Shape;464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5" name="Google Shape;464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6" name="Google Shape;464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7" name="Google Shape;464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8" name="Google Shape;464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9" name="Google Shape;464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0" name="Google Shape;464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1" name="Google Shape;464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2" name="Google Shape;464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73" name="Google Shape;46473;p34"/>
            <p:cNvGrpSpPr/>
            <p:nvPr/>
          </p:nvGrpSpPr>
          <p:grpSpPr>
            <a:xfrm>
              <a:off x="7425742" y="2234518"/>
              <a:ext cx="332750" cy="340900"/>
              <a:chOff x="4640775" y="524900"/>
              <a:chExt cx="332750" cy="340900"/>
            </a:xfrm>
          </p:grpSpPr>
          <p:sp>
            <p:nvSpPr>
              <p:cNvPr id="46474" name="Google Shape;464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5" name="Google Shape;464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6" name="Google Shape;464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7" name="Google Shape;464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8" name="Google Shape;464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9" name="Google Shape;464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0" name="Google Shape;464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1" name="Google Shape;464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2" name="Google Shape;464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3" name="Google Shape;464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4" name="Google Shape;464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5" name="Google Shape;464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86" name="Google Shape;46486;p34"/>
            <p:cNvGrpSpPr/>
            <p:nvPr/>
          </p:nvGrpSpPr>
          <p:grpSpPr>
            <a:xfrm>
              <a:off x="7425742" y="2572532"/>
              <a:ext cx="332750" cy="340900"/>
              <a:chOff x="4640775" y="524900"/>
              <a:chExt cx="332750" cy="340900"/>
            </a:xfrm>
          </p:grpSpPr>
          <p:sp>
            <p:nvSpPr>
              <p:cNvPr id="46487" name="Google Shape;464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8" name="Google Shape;464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9" name="Google Shape;464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0" name="Google Shape;464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1" name="Google Shape;464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2" name="Google Shape;464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3" name="Google Shape;464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4" name="Google Shape;464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5" name="Google Shape;464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6" name="Google Shape;464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7" name="Google Shape;464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8" name="Google Shape;464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99" name="Google Shape;46499;p34"/>
            <p:cNvGrpSpPr/>
            <p:nvPr/>
          </p:nvGrpSpPr>
          <p:grpSpPr>
            <a:xfrm>
              <a:off x="7425742" y="2910545"/>
              <a:ext cx="332750" cy="340900"/>
              <a:chOff x="4640775" y="524900"/>
              <a:chExt cx="332750" cy="340900"/>
            </a:xfrm>
          </p:grpSpPr>
          <p:sp>
            <p:nvSpPr>
              <p:cNvPr id="46500" name="Google Shape;465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1" name="Google Shape;465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2" name="Google Shape;465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3" name="Google Shape;465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4" name="Google Shape;465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5" name="Google Shape;465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6" name="Google Shape;465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7" name="Google Shape;465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8" name="Google Shape;465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9" name="Google Shape;465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0" name="Google Shape;465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1" name="Google Shape;465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12" name="Google Shape;46512;p34"/>
            <p:cNvGrpSpPr/>
            <p:nvPr/>
          </p:nvGrpSpPr>
          <p:grpSpPr>
            <a:xfrm>
              <a:off x="7425742" y="3248559"/>
              <a:ext cx="332750" cy="340900"/>
              <a:chOff x="4640775" y="524900"/>
              <a:chExt cx="332750" cy="340900"/>
            </a:xfrm>
          </p:grpSpPr>
          <p:sp>
            <p:nvSpPr>
              <p:cNvPr id="46513" name="Google Shape;465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4" name="Google Shape;465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5" name="Google Shape;465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6" name="Google Shape;465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7" name="Google Shape;465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8" name="Google Shape;465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9" name="Google Shape;465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0" name="Google Shape;465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1" name="Google Shape;465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2" name="Google Shape;465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3" name="Google Shape;465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4" name="Google Shape;465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25" name="Google Shape;46525;p34"/>
            <p:cNvGrpSpPr/>
            <p:nvPr/>
          </p:nvGrpSpPr>
          <p:grpSpPr>
            <a:xfrm>
              <a:off x="7425742" y="3586573"/>
              <a:ext cx="332750" cy="340900"/>
              <a:chOff x="4640775" y="524900"/>
              <a:chExt cx="332750" cy="340900"/>
            </a:xfrm>
          </p:grpSpPr>
          <p:sp>
            <p:nvSpPr>
              <p:cNvPr id="46526" name="Google Shape;465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7" name="Google Shape;465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8" name="Google Shape;465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9" name="Google Shape;465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0" name="Google Shape;465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1" name="Google Shape;465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2" name="Google Shape;465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3" name="Google Shape;465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4" name="Google Shape;465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5" name="Google Shape;465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6" name="Google Shape;465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7" name="Google Shape;465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38" name="Google Shape;46538;p34"/>
            <p:cNvGrpSpPr/>
            <p:nvPr/>
          </p:nvGrpSpPr>
          <p:grpSpPr>
            <a:xfrm>
              <a:off x="7425742" y="4262600"/>
              <a:ext cx="332750" cy="340900"/>
              <a:chOff x="4640775" y="524900"/>
              <a:chExt cx="332750" cy="340900"/>
            </a:xfrm>
          </p:grpSpPr>
          <p:sp>
            <p:nvSpPr>
              <p:cNvPr id="46539" name="Google Shape;465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0" name="Google Shape;465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1" name="Google Shape;465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2" name="Google Shape;465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3" name="Google Shape;465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4" name="Google Shape;465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5" name="Google Shape;465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6" name="Google Shape;465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7" name="Google Shape;465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8" name="Google Shape;465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9" name="Google Shape;465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0" name="Google Shape;465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51" name="Google Shape;46551;p34"/>
            <p:cNvGrpSpPr/>
            <p:nvPr/>
          </p:nvGrpSpPr>
          <p:grpSpPr>
            <a:xfrm>
              <a:off x="7425742" y="3924586"/>
              <a:ext cx="332750" cy="340900"/>
              <a:chOff x="4640775" y="524900"/>
              <a:chExt cx="332750" cy="340900"/>
            </a:xfrm>
          </p:grpSpPr>
          <p:sp>
            <p:nvSpPr>
              <p:cNvPr id="46552" name="Google Shape;465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3" name="Google Shape;465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4" name="Google Shape;465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5" name="Google Shape;465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6" name="Google Shape;465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7" name="Google Shape;465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8" name="Google Shape;465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9" name="Google Shape;465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0" name="Google Shape;465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1" name="Google Shape;465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2" name="Google Shape;465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3" name="Google Shape;465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64" name="Google Shape;46564;p34"/>
            <p:cNvGrpSpPr/>
            <p:nvPr/>
          </p:nvGrpSpPr>
          <p:grpSpPr>
            <a:xfrm>
              <a:off x="7092992" y="544450"/>
              <a:ext cx="332750" cy="340900"/>
              <a:chOff x="4640775" y="524900"/>
              <a:chExt cx="332750" cy="340900"/>
            </a:xfrm>
          </p:grpSpPr>
          <p:sp>
            <p:nvSpPr>
              <p:cNvPr id="46565" name="Google Shape;465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6" name="Google Shape;465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7" name="Google Shape;465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8" name="Google Shape;465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9" name="Google Shape;465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0" name="Google Shape;465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1" name="Google Shape;465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2" name="Google Shape;465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3" name="Google Shape;465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4" name="Google Shape;465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5" name="Google Shape;465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6" name="Google Shape;465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77" name="Google Shape;46577;p34"/>
            <p:cNvGrpSpPr/>
            <p:nvPr/>
          </p:nvGrpSpPr>
          <p:grpSpPr>
            <a:xfrm>
              <a:off x="7092992" y="882464"/>
              <a:ext cx="332750" cy="340900"/>
              <a:chOff x="4640775" y="524900"/>
              <a:chExt cx="332750" cy="340900"/>
            </a:xfrm>
          </p:grpSpPr>
          <p:sp>
            <p:nvSpPr>
              <p:cNvPr id="46578" name="Google Shape;465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9" name="Google Shape;465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0" name="Google Shape;465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1" name="Google Shape;465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2" name="Google Shape;465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3" name="Google Shape;465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4" name="Google Shape;465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5" name="Google Shape;465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6" name="Google Shape;465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7" name="Google Shape;465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8" name="Google Shape;465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9" name="Google Shape;465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90" name="Google Shape;46590;p34"/>
            <p:cNvGrpSpPr/>
            <p:nvPr/>
          </p:nvGrpSpPr>
          <p:grpSpPr>
            <a:xfrm>
              <a:off x="7092992" y="1220477"/>
              <a:ext cx="332750" cy="340900"/>
              <a:chOff x="4640775" y="524900"/>
              <a:chExt cx="332750" cy="340900"/>
            </a:xfrm>
          </p:grpSpPr>
          <p:sp>
            <p:nvSpPr>
              <p:cNvPr id="46591" name="Google Shape;465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2" name="Google Shape;465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3" name="Google Shape;465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4" name="Google Shape;465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5" name="Google Shape;465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6" name="Google Shape;465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7" name="Google Shape;465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8" name="Google Shape;465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9" name="Google Shape;465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0" name="Google Shape;466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1" name="Google Shape;466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2" name="Google Shape;466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03" name="Google Shape;46603;p34"/>
            <p:cNvGrpSpPr/>
            <p:nvPr/>
          </p:nvGrpSpPr>
          <p:grpSpPr>
            <a:xfrm>
              <a:off x="7092992" y="1558491"/>
              <a:ext cx="332750" cy="340900"/>
              <a:chOff x="4640775" y="524900"/>
              <a:chExt cx="332750" cy="340900"/>
            </a:xfrm>
          </p:grpSpPr>
          <p:sp>
            <p:nvSpPr>
              <p:cNvPr id="46604" name="Google Shape;466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5" name="Google Shape;466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6" name="Google Shape;466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7" name="Google Shape;466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8" name="Google Shape;466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9" name="Google Shape;466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0" name="Google Shape;466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1" name="Google Shape;466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2" name="Google Shape;466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3" name="Google Shape;466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4" name="Google Shape;466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5" name="Google Shape;466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16" name="Google Shape;46616;p34"/>
            <p:cNvGrpSpPr/>
            <p:nvPr/>
          </p:nvGrpSpPr>
          <p:grpSpPr>
            <a:xfrm>
              <a:off x="7092992" y="1896505"/>
              <a:ext cx="332750" cy="340900"/>
              <a:chOff x="4640775" y="524900"/>
              <a:chExt cx="332750" cy="340900"/>
            </a:xfrm>
          </p:grpSpPr>
          <p:sp>
            <p:nvSpPr>
              <p:cNvPr id="46617" name="Google Shape;466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8" name="Google Shape;466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9" name="Google Shape;466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0" name="Google Shape;466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1" name="Google Shape;466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2" name="Google Shape;466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3" name="Google Shape;466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4" name="Google Shape;466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5" name="Google Shape;466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6" name="Google Shape;466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7" name="Google Shape;466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8" name="Google Shape;466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29" name="Google Shape;46629;p34"/>
            <p:cNvGrpSpPr/>
            <p:nvPr/>
          </p:nvGrpSpPr>
          <p:grpSpPr>
            <a:xfrm>
              <a:off x="7092992" y="2234518"/>
              <a:ext cx="332750" cy="340900"/>
              <a:chOff x="4640775" y="524900"/>
              <a:chExt cx="332750" cy="340900"/>
            </a:xfrm>
          </p:grpSpPr>
          <p:sp>
            <p:nvSpPr>
              <p:cNvPr id="46630" name="Google Shape;466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1" name="Google Shape;466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2" name="Google Shape;466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3" name="Google Shape;466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4" name="Google Shape;466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5" name="Google Shape;466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6" name="Google Shape;466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7" name="Google Shape;466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8" name="Google Shape;466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9" name="Google Shape;466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0" name="Google Shape;466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1" name="Google Shape;466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42" name="Google Shape;46642;p34"/>
            <p:cNvGrpSpPr/>
            <p:nvPr/>
          </p:nvGrpSpPr>
          <p:grpSpPr>
            <a:xfrm>
              <a:off x="7092992" y="2572532"/>
              <a:ext cx="332750" cy="340900"/>
              <a:chOff x="4640775" y="524900"/>
              <a:chExt cx="332750" cy="340900"/>
            </a:xfrm>
          </p:grpSpPr>
          <p:sp>
            <p:nvSpPr>
              <p:cNvPr id="46643" name="Google Shape;466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4" name="Google Shape;466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5" name="Google Shape;466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6" name="Google Shape;466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7" name="Google Shape;466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8" name="Google Shape;466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9" name="Google Shape;466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0" name="Google Shape;466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1" name="Google Shape;466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2" name="Google Shape;466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3" name="Google Shape;466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4" name="Google Shape;466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55" name="Google Shape;46655;p34"/>
            <p:cNvGrpSpPr/>
            <p:nvPr/>
          </p:nvGrpSpPr>
          <p:grpSpPr>
            <a:xfrm>
              <a:off x="7092992" y="2910545"/>
              <a:ext cx="332750" cy="340900"/>
              <a:chOff x="4640775" y="524900"/>
              <a:chExt cx="332750" cy="340900"/>
            </a:xfrm>
          </p:grpSpPr>
          <p:sp>
            <p:nvSpPr>
              <p:cNvPr id="46656" name="Google Shape;466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7" name="Google Shape;466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8" name="Google Shape;466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9" name="Google Shape;466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0" name="Google Shape;466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1" name="Google Shape;466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2" name="Google Shape;466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3" name="Google Shape;466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4" name="Google Shape;466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5" name="Google Shape;466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6" name="Google Shape;466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7" name="Google Shape;466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68" name="Google Shape;46668;p34"/>
            <p:cNvGrpSpPr/>
            <p:nvPr/>
          </p:nvGrpSpPr>
          <p:grpSpPr>
            <a:xfrm>
              <a:off x="7092992" y="3248559"/>
              <a:ext cx="332750" cy="340900"/>
              <a:chOff x="4640775" y="524900"/>
              <a:chExt cx="332750" cy="340900"/>
            </a:xfrm>
          </p:grpSpPr>
          <p:sp>
            <p:nvSpPr>
              <p:cNvPr id="46669" name="Google Shape;466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0" name="Google Shape;466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1" name="Google Shape;466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2" name="Google Shape;466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3" name="Google Shape;466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4" name="Google Shape;466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5" name="Google Shape;466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6" name="Google Shape;466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7" name="Google Shape;466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8" name="Google Shape;466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9" name="Google Shape;466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0" name="Google Shape;466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81" name="Google Shape;46681;p34"/>
            <p:cNvGrpSpPr/>
            <p:nvPr/>
          </p:nvGrpSpPr>
          <p:grpSpPr>
            <a:xfrm>
              <a:off x="7092992" y="3586573"/>
              <a:ext cx="332750" cy="340900"/>
              <a:chOff x="4640775" y="524900"/>
              <a:chExt cx="332750" cy="340900"/>
            </a:xfrm>
          </p:grpSpPr>
          <p:sp>
            <p:nvSpPr>
              <p:cNvPr id="46682" name="Google Shape;466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3" name="Google Shape;466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4" name="Google Shape;466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5" name="Google Shape;466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6" name="Google Shape;466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7" name="Google Shape;466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8" name="Google Shape;466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9" name="Google Shape;466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0" name="Google Shape;466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1" name="Google Shape;466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2" name="Google Shape;466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3" name="Google Shape;466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94" name="Google Shape;46694;p34"/>
            <p:cNvGrpSpPr/>
            <p:nvPr/>
          </p:nvGrpSpPr>
          <p:grpSpPr>
            <a:xfrm>
              <a:off x="7092992" y="4262600"/>
              <a:ext cx="332750" cy="340900"/>
              <a:chOff x="4640775" y="524900"/>
              <a:chExt cx="332750" cy="340900"/>
            </a:xfrm>
          </p:grpSpPr>
          <p:sp>
            <p:nvSpPr>
              <p:cNvPr id="46695" name="Google Shape;466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6" name="Google Shape;466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7" name="Google Shape;466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8" name="Google Shape;466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9" name="Google Shape;466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0" name="Google Shape;467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1" name="Google Shape;467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2" name="Google Shape;467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3" name="Google Shape;467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4" name="Google Shape;467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5" name="Google Shape;467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6" name="Google Shape;467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07" name="Google Shape;46707;p34"/>
            <p:cNvGrpSpPr/>
            <p:nvPr/>
          </p:nvGrpSpPr>
          <p:grpSpPr>
            <a:xfrm>
              <a:off x="7092992" y="3924586"/>
              <a:ext cx="332750" cy="340900"/>
              <a:chOff x="4640775" y="524900"/>
              <a:chExt cx="332750" cy="340900"/>
            </a:xfrm>
          </p:grpSpPr>
          <p:sp>
            <p:nvSpPr>
              <p:cNvPr id="46708" name="Google Shape;467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9" name="Google Shape;467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0" name="Google Shape;467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1" name="Google Shape;467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2" name="Google Shape;467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3" name="Google Shape;467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4" name="Google Shape;467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5" name="Google Shape;467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6" name="Google Shape;467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7" name="Google Shape;467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8" name="Google Shape;467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9" name="Google Shape;467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20" name="Google Shape;46720;p34"/>
            <p:cNvGrpSpPr/>
            <p:nvPr/>
          </p:nvGrpSpPr>
          <p:grpSpPr>
            <a:xfrm>
              <a:off x="6760242" y="544450"/>
              <a:ext cx="332750" cy="340900"/>
              <a:chOff x="4640775" y="524900"/>
              <a:chExt cx="332750" cy="340900"/>
            </a:xfrm>
          </p:grpSpPr>
          <p:sp>
            <p:nvSpPr>
              <p:cNvPr id="46721" name="Google Shape;467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2" name="Google Shape;467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3" name="Google Shape;467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4" name="Google Shape;467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5" name="Google Shape;467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6" name="Google Shape;467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7" name="Google Shape;467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8" name="Google Shape;467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9" name="Google Shape;467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0" name="Google Shape;467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1" name="Google Shape;467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2" name="Google Shape;467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33" name="Google Shape;46733;p34"/>
            <p:cNvGrpSpPr/>
            <p:nvPr/>
          </p:nvGrpSpPr>
          <p:grpSpPr>
            <a:xfrm>
              <a:off x="6760242" y="882464"/>
              <a:ext cx="332750" cy="340900"/>
              <a:chOff x="4640775" y="524900"/>
              <a:chExt cx="332750" cy="340900"/>
            </a:xfrm>
          </p:grpSpPr>
          <p:sp>
            <p:nvSpPr>
              <p:cNvPr id="46734" name="Google Shape;467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5" name="Google Shape;467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6" name="Google Shape;467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7" name="Google Shape;467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8" name="Google Shape;467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9" name="Google Shape;467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0" name="Google Shape;467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1" name="Google Shape;467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2" name="Google Shape;467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3" name="Google Shape;467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4" name="Google Shape;467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5" name="Google Shape;467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46" name="Google Shape;46746;p34"/>
            <p:cNvGrpSpPr/>
            <p:nvPr/>
          </p:nvGrpSpPr>
          <p:grpSpPr>
            <a:xfrm>
              <a:off x="6760242" y="1220477"/>
              <a:ext cx="332750" cy="340900"/>
              <a:chOff x="4640775" y="524900"/>
              <a:chExt cx="332750" cy="340900"/>
            </a:xfrm>
          </p:grpSpPr>
          <p:sp>
            <p:nvSpPr>
              <p:cNvPr id="46747" name="Google Shape;467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8" name="Google Shape;467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9" name="Google Shape;467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0" name="Google Shape;467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1" name="Google Shape;467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2" name="Google Shape;467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3" name="Google Shape;467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4" name="Google Shape;467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5" name="Google Shape;467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6" name="Google Shape;467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7" name="Google Shape;467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8" name="Google Shape;467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59" name="Google Shape;46759;p34"/>
            <p:cNvGrpSpPr/>
            <p:nvPr/>
          </p:nvGrpSpPr>
          <p:grpSpPr>
            <a:xfrm>
              <a:off x="6760242" y="1558491"/>
              <a:ext cx="332750" cy="340900"/>
              <a:chOff x="4640775" y="524900"/>
              <a:chExt cx="332750" cy="340900"/>
            </a:xfrm>
          </p:grpSpPr>
          <p:sp>
            <p:nvSpPr>
              <p:cNvPr id="46760" name="Google Shape;467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1" name="Google Shape;467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2" name="Google Shape;467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3" name="Google Shape;467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4" name="Google Shape;467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5" name="Google Shape;467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6" name="Google Shape;467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7" name="Google Shape;467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8" name="Google Shape;467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9" name="Google Shape;467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0" name="Google Shape;467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1" name="Google Shape;467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72" name="Google Shape;46772;p34"/>
            <p:cNvGrpSpPr/>
            <p:nvPr/>
          </p:nvGrpSpPr>
          <p:grpSpPr>
            <a:xfrm>
              <a:off x="6760242" y="1896505"/>
              <a:ext cx="332750" cy="340900"/>
              <a:chOff x="4640775" y="524900"/>
              <a:chExt cx="332750" cy="340900"/>
            </a:xfrm>
          </p:grpSpPr>
          <p:sp>
            <p:nvSpPr>
              <p:cNvPr id="46773" name="Google Shape;467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4" name="Google Shape;467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5" name="Google Shape;467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6" name="Google Shape;467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7" name="Google Shape;467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8" name="Google Shape;467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9" name="Google Shape;467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0" name="Google Shape;467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1" name="Google Shape;467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2" name="Google Shape;467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3" name="Google Shape;467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4" name="Google Shape;467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85" name="Google Shape;46785;p34"/>
            <p:cNvGrpSpPr/>
            <p:nvPr/>
          </p:nvGrpSpPr>
          <p:grpSpPr>
            <a:xfrm>
              <a:off x="6760242" y="2234518"/>
              <a:ext cx="332750" cy="340900"/>
              <a:chOff x="4640775" y="524900"/>
              <a:chExt cx="332750" cy="340900"/>
            </a:xfrm>
          </p:grpSpPr>
          <p:sp>
            <p:nvSpPr>
              <p:cNvPr id="46786" name="Google Shape;467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7" name="Google Shape;467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8" name="Google Shape;467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9" name="Google Shape;467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0" name="Google Shape;467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1" name="Google Shape;467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2" name="Google Shape;467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3" name="Google Shape;467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4" name="Google Shape;467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5" name="Google Shape;467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6" name="Google Shape;467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7" name="Google Shape;467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98" name="Google Shape;46798;p34"/>
            <p:cNvGrpSpPr/>
            <p:nvPr/>
          </p:nvGrpSpPr>
          <p:grpSpPr>
            <a:xfrm>
              <a:off x="6760242" y="2572532"/>
              <a:ext cx="332750" cy="340900"/>
              <a:chOff x="4640775" y="524900"/>
              <a:chExt cx="332750" cy="340900"/>
            </a:xfrm>
          </p:grpSpPr>
          <p:sp>
            <p:nvSpPr>
              <p:cNvPr id="46799" name="Google Shape;467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0" name="Google Shape;468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1" name="Google Shape;468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2" name="Google Shape;468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3" name="Google Shape;468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4" name="Google Shape;468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5" name="Google Shape;468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6" name="Google Shape;468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7" name="Google Shape;468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8" name="Google Shape;468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9" name="Google Shape;468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0" name="Google Shape;468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11" name="Google Shape;46811;p34"/>
            <p:cNvGrpSpPr/>
            <p:nvPr/>
          </p:nvGrpSpPr>
          <p:grpSpPr>
            <a:xfrm>
              <a:off x="6760242" y="2910545"/>
              <a:ext cx="332750" cy="340900"/>
              <a:chOff x="4640775" y="524900"/>
              <a:chExt cx="332750" cy="340900"/>
            </a:xfrm>
          </p:grpSpPr>
          <p:sp>
            <p:nvSpPr>
              <p:cNvPr id="46812" name="Google Shape;468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3" name="Google Shape;468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4" name="Google Shape;468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5" name="Google Shape;468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6" name="Google Shape;468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7" name="Google Shape;468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8" name="Google Shape;468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9" name="Google Shape;468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0" name="Google Shape;468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1" name="Google Shape;468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2" name="Google Shape;468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3" name="Google Shape;468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24" name="Google Shape;46824;p34"/>
            <p:cNvGrpSpPr/>
            <p:nvPr/>
          </p:nvGrpSpPr>
          <p:grpSpPr>
            <a:xfrm>
              <a:off x="6760242" y="3248559"/>
              <a:ext cx="332750" cy="340900"/>
              <a:chOff x="4640775" y="524900"/>
              <a:chExt cx="332750" cy="340900"/>
            </a:xfrm>
          </p:grpSpPr>
          <p:sp>
            <p:nvSpPr>
              <p:cNvPr id="46825" name="Google Shape;468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6" name="Google Shape;468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7" name="Google Shape;468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8" name="Google Shape;468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9" name="Google Shape;468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0" name="Google Shape;468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1" name="Google Shape;468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2" name="Google Shape;468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3" name="Google Shape;468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4" name="Google Shape;468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5" name="Google Shape;468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6" name="Google Shape;468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37" name="Google Shape;46837;p34"/>
            <p:cNvGrpSpPr/>
            <p:nvPr/>
          </p:nvGrpSpPr>
          <p:grpSpPr>
            <a:xfrm>
              <a:off x="6760242" y="3586573"/>
              <a:ext cx="332750" cy="340900"/>
              <a:chOff x="4640775" y="524900"/>
              <a:chExt cx="332750" cy="340900"/>
            </a:xfrm>
          </p:grpSpPr>
          <p:sp>
            <p:nvSpPr>
              <p:cNvPr id="46838" name="Google Shape;468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9" name="Google Shape;468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0" name="Google Shape;468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1" name="Google Shape;468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2" name="Google Shape;468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3" name="Google Shape;468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4" name="Google Shape;468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5" name="Google Shape;468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6" name="Google Shape;468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7" name="Google Shape;468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8" name="Google Shape;468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9" name="Google Shape;468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50" name="Google Shape;46850;p34"/>
            <p:cNvGrpSpPr/>
            <p:nvPr/>
          </p:nvGrpSpPr>
          <p:grpSpPr>
            <a:xfrm>
              <a:off x="6760242" y="4262600"/>
              <a:ext cx="332750" cy="340900"/>
              <a:chOff x="4640775" y="524900"/>
              <a:chExt cx="332750" cy="340900"/>
            </a:xfrm>
          </p:grpSpPr>
          <p:sp>
            <p:nvSpPr>
              <p:cNvPr id="46851" name="Google Shape;468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2" name="Google Shape;468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3" name="Google Shape;468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4" name="Google Shape;468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5" name="Google Shape;468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6" name="Google Shape;468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7" name="Google Shape;468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8" name="Google Shape;468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9" name="Google Shape;468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0" name="Google Shape;468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1" name="Google Shape;468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2" name="Google Shape;468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63" name="Google Shape;46863;p34"/>
            <p:cNvGrpSpPr/>
            <p:nvPr/>
          </p:nvGrpSpPr>
          <p:grpSpPr>
            <a:xfrm>
              <a:off x="6760242" y="3924586"/>
              <a:ext cx="332750" cy="340900"/>
              <a:chOff x="4640775" y="524900"/>
              <a:chExt cx="332750" cy="340900"/>
            </a:xfrm>
          </p:grpSpPr>
          <p:sp>
            <p:nvSpPr>
              <p:cNvPr id="46864" name="Google Shape;468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5" name="Google Shape;468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6" name="Google Shape;468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7" name="Google Shape;468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8" name="Google Shape;468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9" name="Google Shape;468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0" name="Google Shape;468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1" name="Google Shape;468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2" name="Google Shape;468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3" name="Google Shape;468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4" name="Google Shape;468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5" name="Google Shape;468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76" name="Google Shape;46876;p34"/>
            <p:cNvGrpSpPr/>
            <p:nvPr/>
          </p:nvGrpSpPr>
          <p:grpSpPr>
            <a:xfrm>
              <a:off x="6427492" y="544450"/>
              <a:ext cx="332750" cy="340900"/>
              <a:chOff x="4640775" y="524900"/>
              <a:chExt cx="332750" cy="340900"/>
            </a:xfrm>
          </p:grpSpPr>
          <p:sp>
            <p:nvSpPr>
              <p:cNvPr id="46877" name="Google Shape;468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8" name="Google Shape;468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9" name="Google Shape;468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0" name="Google Shape;468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1" name="Google Shape;468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2" name="Google Shape;468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3" name="Google Shape;468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4" name="Google Shape;468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5" name="Google Shape;468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6" name="Google Shape;468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7" name="Google Shape;468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8" name="Google Shape;468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89" name="Google Shape;46889;p34"/>
            <p:cNvGrpSpPr/>
            <p:nvPr/>
          </p:nvGrpSpPr>
          <p:grpSpPr>
            <a:xfrm>
              <a:off x="6427492" y="882464"/>
              <a:ext cx="332750" cy="340900"/>
              <a:chOff x="4640775" y="524900"/>
              <a:chExt cx="332750" cy="340900"/>
            </a:xfrm>
          </p:grpSpPr>
          <p:sp>
            <p:nvSpPr>
              <p:cNvPr id="46890" name="Google Shape;468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1" name="Google Shape;468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2" name="Google Shape;468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3" name="Google Shape;468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4" name="Google Shape;468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5" name="Google Shape;468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6" name="Google Shape;468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7" name="Google Shape;468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8" name="Google Shape;468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9" name="Google Shape;468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0" name="Google Shape;469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1" name="Google Shape;469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02" name="Google Shape;46902;p34"/>
            <p:cNvGrpSpPr/>
            <p:nvPr/>
          </p:nvGrpSpPr>
          <p:grpSpPr>
            <a:xfrm>
              <a:off x="6427492" y="1220477"/>
              <a:ext cx="332750" cy="340900"/>
              <a:chOff x="4640775" y="524900"/>
              <a:chExt cx="332750" cy="340900"/>
            </a:xfrm>
          </p:grpSpPr>
          <p:sp>
            <p:nvSpPr>
              <p:cNvPr id="46903" name="Google Shape;469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4" name="Google Shape;469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5" name="Google Shape;469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6" name="Google Shape;469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7" name="Google Shape;469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8" name="Google Shape;469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9" name="Google Shape;469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0" name="Google Shape;469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1" name="Google Shape;469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2" name="Google Shape;469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3" name="Google Shape;469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4" name="Google Shape;469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15" name="Google Shape;46915;p34"/>
            <p:cNvGrpSpPr/>
            <p:nvPr/>
          </p:nvGrpSpPr>
          <p:grpSpPr>
            <a:xfrm>
              <a:off x="6427492" y="1558491"/>
              <a:ext cx="332750" cy="340900"/>
              <a:chOff x="4640775" y="524900"/>
              <a:chExt cx="332750" cy="340900"/>
            </a:xfrm>
          </p:grpSpPr>
          <p:sp>
            <p:nvSpPr>
              <p:cNvPr id="46916" name="Google Shape;469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7" name="Google Shape;469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8" name="Google Shape;469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9" name="Google Shape;469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0" name="Google Shape;469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1" name="Google Shape;469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2" name="Google Shape;469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3" name="Google Shape;469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4" name="Google Shape;469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5" name="Google Shape;469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6" name="Google Shape;469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7" name="Google Shape;469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28" name="Google Shape;46928;p34"/>
            <p:cNvGrpSpPr/>
            <p:nvPr/>
          </p:nvGrpSpPr>
          <p:grpSpPr>
            <a:xfrm>
              <a:off x="6427492" y="1896505"/>
              <a:ext cx="332750" cy="340900"/>
              <a:chOff x="4640775" y="524900"/>
              <a:chExt cx="332750" cy="340900"/>
            </a:xfrm>
          </p:grpSpPr>
          <p:sp>
            <p:nvSpPr>
              <p:cNvPr id="46929" name="Google Shape;469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0" name="Google Shape;469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1" name="Google Shape;469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2" name="Google Shape;469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3" name="Google Shape;469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4" name="Google Shape;469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5" name="Google Shape;469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6" name="Google Shape;469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7" name="Google Shape;469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8" name="Google Shape;469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9" name="Google Shape;469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0" name="Google Shape;469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41" name="Google Shape;46941;p34"/>
            <p:cNvGrpSpPr/>
            <p:nvPr/>
          </p:nvGrpSpPr>
          <p:grpSpPr>
            <a:xfrm>
              <a:off x="6427492" y="2234518"/>
              <a:ext cx="332750" cy="340900"/>
              <a:chOff x="4640775" y="524900"/>
              <a:chExt cx="332750" cy="340900"/>
            </a:xfrm>
          </p:grpSpPr>
          <p:sp>
            <p:nvSpPr>
              <p:cNvPr id="46942" name="Google Shape;469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3" name="Google Shape;469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4" name="Google Shape;469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5" name="Google Shape;469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6" name="Google Shape;469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7" name="Google Shape;469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8" name="Google Shape;469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9" name="Google Shape;469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0" name="Google Shape;469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1" name="Google Shape;469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2" name="Google Shape;469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3" name="Google Shape;469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54" name="Google Shape;46954;p34"/>
            <p:cNvGrpSpPr/>
            <p:nvPr/>
          </p:nvGrpSpPr>
          <p:grpSpPr>
            <a:xfrm>
              <a:off x="6427492" y="2572532"/>
              <a:ext cx="332750" cy="340900"/>
              <a:chOff x="4640775" y="524900"/>
              <a:chExt cx="332750" cy="340900"/>
            </a:xfrm>
          </p:grpSpPr>
          <p:sp>
            <p:nvSpPr>
              <p:cNvPr id="46955" name="Google Shape;469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6" name="Google Shape;469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7" name="Google Shape;469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8" name="Google Shape;469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9" name="Google Shape;469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0" name="Google Shape;469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1" name="Google Shape;469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2" name="Google Shape;469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3" name="Google Shape;469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4" name="Google Shape;469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5" name="Google Shape;469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6" name="Google Shape;469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67" name="Google Shape;46967;p34"/>
            <p:cNvGrpSpPr/>
            <p:nvPr/>
          </p:nvGrpSpPr>
          <p:grpSpPr>
            <a:xfrm>
              <a:off x="6427492" y="2910545"/>
              <a:ext cx="332750" cy="340900"/>
              <a:chOff x="4640775" y="524900"/>
              <a:chExt cx="332750" cy="340900"/>
            </a:xfrm>
          </p:grpSpPr>
          <p:sp>
            <p:nvSpPr>
              <p:cNvPr id="46968" name="Google Shape;469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9" name="Google Shape;469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0" name="Google Shape;469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1" name="Google Shape;469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2" name="Google Shape;469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3" name="Google Shape;469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4" name="Google Shape;469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5" name="Google Shape;469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6" name="Google Shape;469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7" name="Google Shape;469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8" name="Google Shape;469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9" name="Google Shape;469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80" name="Google Shape;46980;p34"/>
            <p:cNvGrpSpPr/>
            <p:nvPr/>
          </p:nvGrpSpPr>
          <p:grpSpPr>
            <a:xfrm>
              <a:off x="6427492" y="3248559"/>
              <a:ext cx="332750" cy="340900"/>
              <a:chOff x="4640775" y="524900"/>
              <a:chExt cx="332750" cy="340900"/>
            </a:xfrm>
          </p:grpSpPr>
          <p:sp>
            <p:nvSpPr>
              <p:cNvPr id="46981" name="Google Shape;469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2" name="Google Shape;469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3" name="Google Shape;469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4" name="Google Shape;469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5" name="Google Shape;469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6" name="Google Shape;469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7" name="Google Shape;469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8" name="Google Shape;469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9" name="Google Shape;469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0" name="Google Shape;469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1" name="Google Shape;469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2" name="Google Shape;469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93" name="Google Shape;46993;p34"/>
            <p:cNvGrpSpPr/>
            <p:nvPr/>
          </p:nvGrpSpPr>
          <p:grpSpPr>
            <a:xfrm>
              <a:off x="6427492" y="3586573"/>
              <a:ext cx="332750" cy="340900"/>
              <a:chOff x="4640775" y="524900"/>
              <a:chExt cx="332750" cy="340900"/>
            </a:xfrm>
          </p:grpSpPr>
          <p:sp>
            <p:nvSpPr>
              <p:cNvPr id="46994" name="Google Shape;469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5" name="Google Shape;469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6" name="Google Shape;469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7" name="Google Shape;469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8" name="Google Shape;469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9" name="Google Shape;469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0" name="Google Shape;470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1" name="Google Shape;470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2" name="Google Shape;470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3" name="Google Shape;470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4" name="Google Shape;470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5" name="Google Shape;470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06" name="Google Shape;47006;p34"/>
            <p:cNvGrpSpPr/>
            <p:nvPr/>
          </p:nvGrpSpPr>
          <p:grpSpPr>
            <a:xfrm>
              <a:off x="6427492" y="4262600"/>
              <a:ext cx="332750" cy="340900"/>
              <a:chOff x="4640775" y="524900"/>
              <a:chExt cx="332750" cy="340900"/>
            </a:xfrm>
          </p:grpSpPr>
          <p:sp>
            <p:nvSpPr>
              <p:cNvPr id="47007" name="Google Shape;470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8" name="Google Shape;470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9" name="Google Shape;470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0" name="Google Shape;470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1" name="Google Shape;470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2" name="Google Shape;470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3" name="Google Shape;470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4" name="Google Shape;470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5" name="Google Shape;470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6" name="Google Shape;470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7" name="Google Shape;470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8" name="Google Shape;470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19" name="Google Shape;47019;p34"/>
            <p:cNvGrpSpPr/>
            <p:nvPr/>
          </p:nvGrpSpPr>
          <p:grpSpPr>
            <a:xfrm>
              <a:off x="6427492" y="3924586"/>
              <a:ext cx="332750" cy="340900"/>
              <a:chOff x="4640775" y="524900"/>
              <a:chExt cx="332750" cy="340900"/>
            </a:xfrm>
          </p:grpSpPr>
          <p:sp>
            <p:nvSpPr>
              <p:cNvPr id="47020" name="Google Shape;470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1" name="Google Shape;470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2" name="Google Shape;470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3" name="Google Shape;470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4" name="Google Shape;470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5" name="Google Shape;470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6" name="Google Shape;470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7" name="Google Shape;470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8" name="Google Shape;470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9" name="Google Shape;470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0" name="Google Shape;470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1" name="Google Shape;470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32" name="Google Shape;47032;p34"/>
            <p:cNvGrpSpPr/>
            <p:nvPr/>
          </p:nvGrpSpPr>
          <p:grpSpPr>
            <a:xfrm>
              <a:off x="6094742" y="544450"/>
              <a:ext cx="332750" cy="340900"/>
              <a:chOff x="4640775" y="524900"/>
              <a:chExt cx="332750" cy="340900"/>
            </a:xfrm>
          </p:grpSpPr>
          <p:sp>
            <p:nvSpPr>
              <p:cNvPr id="47033" name="Google Shape;470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4" name="Google Shape;470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5" name="Google Shape;470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6" name="Google Shape;470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7" name="Google Shape;470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8" name="Google Shape;470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9" name="Google Shape;470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0" name="Google Shape;470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1" name="Google Shape;470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2" name="Google Shape;470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3" name="Google Shape;470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4" name="Google Shape;470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45" name="Google Shape;47045;p34"/>
            <p:cNvGrpSpPr/>
            <p:nvPr/>
          </p:nvGrpSpPr>
          <p:grpSpPr>
            <a:xfrm>
              <a:off x="6094742" y="882464"/>
              <a:ext cx="332750" cy="340900"/>
              <a:chOff x="4640775" y="524900"/>
              <a:chExt cx="332750" cy="340900"/>
            </a:xfrm>
          </p:grpSpPr>
          <p:sp>
            <p:nvSpPr>
              <p:cNvPr id="47046" name="Google Shape;470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7" name="Google Shape;470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8" name="Google Shape;470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9" name="Google Shape;470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0" name="Google Shape;470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1" name="Google Shape;470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2" name="Google Shape;470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3" name="Google Shape;470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4" name="Google Shape;470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5" name="Google Shape;470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6" name="Google Shape;470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7" name="Google Shape;470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8" name="Google Shape;47058;p34"/>
            <p:cNvGrpSpPr/>
            <p:nvPr/>
          </p:nvGrpSpPr>
          <p:grpSpPr>
            <a:xfrm>
              <a:off x="6094742" y="1220477"/>
              <a:ext cx="332750" cy="340900"/>
              <a:chOff x="4640775" y="524900"/>
              <a:chExt cx="332750" cy="340900"/>
            </a:xfrm>
          </p:grpSpPr>
          <p:sp>
            <p:nvSpPr>
              <p:cNvPr id="47059" name="Google Shape;470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0" name="Google Shape;470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1" name="Google Shape;470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2" name="Google Shape;470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3" name="Google Shape;470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4" name="Google Shape;470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5" name="Google Shape;470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6" name="Google Shape;470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7" name="Google Shape;470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8" name="Google Shape;470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9" name="Google Shape;470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0" name="Google Shape;470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71" name="Google Shape;47071;p34"/>
            <p:cNvGrpSpPr/>
            <p:nvPr/>
          </p:nvGrpSpPr>
          <p:grpSpPr>
            <a:xfrm>
              <a:off x="6094742" y="1558491"/>
              <a:ext cx="332750" cy="340900"/>
              <a:chOff x="4640775" y="524900"/>
              <a:chExt cx="332750" cy="340900"/>
            </a:xfrm>
          </p:grpSpPr>
          <p:sp>
            <p:nvSpPr>
              <p:cNvPr id="47072" name="Google Shape;470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3" name="Google Shape;470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4" name="Google Shape;470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5" name="Google Shape;470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6" name="Google Shape;470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7" name="Google Shape;470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8" name="Google Shape;470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9" name="Google Shape;470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0" name="Google Shape;470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1" name="Google Shape;470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2" name="Google Shape;470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3" name="Google Shape;470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84" name="Google Shape;47084;p34"/>
            <p:cNvGrpSpPr/>
            <p:nvPr/>
          </p:nvGrpSpPr>
          <p:grpSpPr>
            <a:xfrm>
              <a:off x="6094742" y="1896505"/>
              <a:ext cx="332750" cy="340900"/>
              <a:chOff x="4640775" y="524900"/>
              <a:chExt cx="332750" cy="340900"/>
            </a:xfrm>
          </p:grpSpPr>
          <p:sp>
            <p:nvSpPr>
              <p:cNvPr id="47085" name="Google Shape;4708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6" name="Google Shape;4708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7" name="Google Shape;4708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8" name="Google Shape;4708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9" name="Google Shape;4708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0" name="Google Shape;4709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1" name="Google Shape;4709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2" name="Google Shape;4709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3" name="Google Shape;4709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4" name="Google Shape;4709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5" name="Google Shape;4709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6" name="Google Shape;4709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97" name="Google Shape;47097;p34"/>
            <p:cNvGrpSpPr/>
            <p:nvPr/>
          </p:nvGrpSpPr>
          <p:grpSpPr>
            <a:xfrm>
              <a:off x="6094742" y="2234518"/>
              <a:ext cx="332750" cy="340900"/>
              <a:chOff x="4640775" y="524900"/>
              <a:chExt cx="332750" cy="340900"/>
            </a:xfrm>
          </p:grpSpPr>
          <p:sp>
            <p:nvSpPr>
              <p:cNvPr id="47098" name="Google Shape;4709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9" name="Google Shape;4709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0" name="Google Shape;4710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1" name="Google Shape;4710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2" name="Google Shape;4710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3" name="Google Shape;4710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4" name="Google Shape;4710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5" name="Google Shape;4710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6" name="Google Shape;4710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7" name="Google Shape;4710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8" name="Google Shape;4710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9" name="Google Shape;4710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10" name="Google Shape;47110;p34"/>
            <p:cNvGrpSpPr/>
            <p:nvPr/>
          </p:nvGrpSpPr>
          <p:grpSpPr>
            <a:xfrm>
              <a:off x="6094742" y="2572532"/>
              <a:ext cx="332750" cy="340900"/>
              <a:chOff x="4640775" y="524900"/>
              <a:chExt cx="332750" cy="340900"/>
            </a:xfrm>
          </p:grpSpPr>
          <p:sp>
            <p:nvSpPr>
              <p:cNvPr id="47111" name="Google Shape;4711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2" name="Google Shape;4711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3" name="Google Shape;4711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4" name="Google Shape;4711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5" name="Google Shape;4711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6" name="Google Shape;4711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7" name="Google Shape;4711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8" name="Google Shape;4711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9" name="Google Shape;4711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0" name="Google Shape;4712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1" name="Google Shape;4712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2" name="Google Shape;4712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23" name="Google Shape;47123;p34"/>
            <p:cNvGrpSpPr/>
            <p:nvPr/>
          </p:nvGrpSpPr>
          <p:grpSpPr>
            <a:xfrm>
              <a:off x="6094742" y="2910545"/>
              <a:ext cx="332750" cy="340900"/>
              <a:chOff x="4640775" y="524900"/>
              <a:chExt cx="332750" cy="340900"/>
            </a:xfrm>
          </p:grpSpPr>
          <p:sp>
            <p:nvSpPr>
              <p:cNvPr id="47124" name="Google Shape;4712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5" name="Google Shape;4712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6" name="Google Shape;4712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7" name="Google Shape;4712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8" name="Google Shape;4712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9" name="Google Shape;4712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0" name="Google Shape;4713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1" name="Google Shape;4713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2" name="Google Shape;4713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3" name="Google Shape;4713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4" name="Google Shape;4713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5" name="Google Shape;4713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36" name="Google Shape;47136;p34"/>
            <p:cNvGrpSpPr/>
            <p:nvPr/>
          </p:nvGrpSpPr>
          <p:grpSpPr>
            <a:xfrm>
              <a:off x="6094742" y="3248559"/>
              <a:ext cx="332750" cy="340900"/>
              <a:chOff x="4640775" y="524900"/>
              <a:chExt cx="332750" cy="340900"/>
            </a:xfrm>
          </p:grpSpPr>
          <p:sp>
            <p:nvSpPr>
              <p:cNvPr id="47137" name="Google Shape;4713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8" name="Google Shape;4713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9" name="Google Shape;4713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0" name="Google Shape;4714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1" name="Google Shape;4714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2" name="Google Shape;4714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3" name="Google Shape;4714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4" name="Google Shape;4714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5" name="Google Shape;4714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6" name="Google Shape;4714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7" name="Google Shape;4714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8" name="Google Shape;4714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49" name="Google Shape;47149;p34"/>
            <p:cNvGrpSpPr/>
            <p:nvPr/>
          </p:nvGrpSpPr>
          <p:grpSpPr>
            <a:xfrm>
              <a:off x="6094742" y="3586573"/>
              <a:ext cx="332750" cy="340900"/>
              <a:chOff x="4640775" y="524900"/>
              <a:chExt cx="332750" cy="340900"/>
            </a:xfrm>
          </p:grpSpPr>
          <p:sp>
            <p:nvSpPr>
              <p:cNvPr id="47150" name="Google Shape;4715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1" name="Google Shape;4715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2" name="Google Shape;4715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3" name="Google Shape;4715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4" name="Google Shape;4715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5" name="Google Shape;4715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6" name="Google Shape;4715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7" name="Google Shape;4715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8" name="Google Shape;4715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9" name="Google Shape;4715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0" name="Google Shape;4716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1" name="Google Shape;4716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62" name="Google Shape;47162;p34"/>
            <p:cNvGrpSpPr/>
            <p:nvPr/>
          </p:nvGrpSpPr>
          <p:grpSpPr>
            <a:xfrm>
              <a:off x="6094742" y="4262600"/>
              <a:ext cx="332750" cy="340900"/>
              <a:chOff x="4640775" y="524900"/>
              <a:chExt cx="332750" cy="340900"/>
            </a:xfrm>
          </p:grpSpPr>
          <p:sp>
            <p:nvSpPr>
              <p:cNvPr id="47163" name="Google Shape;4716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4" name="Google Shape;4716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5" name="Google Shape;4716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6" name="Google Shape;4716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7" name="Google Shape;4716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8" name="Google Shape;4716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9" name="Google Shape;4716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0" name="Google Shape;4717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1" name="Google Shape;4717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2" name="Google Shape;4717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3" name="Google Shape;4717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4" name="Google Shape;4717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75" name="Google Shape;47175;p34"/>
            <p:cNvGrpSpPr/>
            <p:nvPr/>
          </p:nvGrpSpPr>
          <p:grpSpPr>
            <a:xfrm>
              <a:off x="6094742" y="3924586"/>
              <a:ext cx="332750" cy="340900"/>
              <a:chOff x="4640775" y="524900"/>
              <a:chExt cx="332750" cy="340900"/>
            </a:xfrm>
          </p:grpSpPr>
          <p:sp>
            <p:nvSpPr>
              <p:cNvPr id="47176" name="Google Shape;4717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7" name="Google Shape;4717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8" name="Google Shape;4717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9" name="Google Shape;4717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0" name="Google Shape;4718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1" name="Google Shape;4718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2" name="Google Shape;4718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3" name="Google Shape;4718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4" name="Google Shape;4718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5" name="Google Shape;4718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6" name="Google Shape;4718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7" name="Google Shape;4718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88" name="Google Shape;47188;p34"/>
            <p:cNvGrpSpPr/>
            <p:nvPr/>
          </p:nvGrpSpPr>
          <p:grpSpPr>
            <a:xfrm>
              <a:off x="5761992" y="544450"/>
              <a:ext cx="332750" cy="340900"/>
              <a:chOff x="4640775" y="524900"/>
              <a:chExt cx="332750" cy="340900"/>
            </a:xfrm>
          </p:grpSpPr>
          <p:sp>
            <p:nvSpPr>
              <p:cNvPr id="47189" name="Google Shape;4718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0" name="Google Shape;4719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1" name="Google Shape;4719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2" name="Google Shape;4719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3" name="Google Shape;4719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4" name="Google Shape;4719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5" name="Google Shape;4719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6" name="Google Shape;4719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7" name="Google Shape;4719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8" name="Google Shape;4719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9" name="Google Shape;4719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0" name="Google Shape;4720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01" name="Google Shape;47201;p34"/>
            <p:cNvGrpSpPr/>
            <p:nvPr/>
          </p:nvGrpSpPr>
          <p:grpSpPr>
            <a:xfrm>
              <a:off x="5761992" y="882464"/>
              <a:ext cx="332750" cy="340900"/>
              <a:chOff x="4640775" y="524900"/>
              <a:chExt cx="332750" cy="340900"/>
            </a:xfrm>
          </p:grpSpPr>
          <p:sp>
            <p:nvSpPr>
              <p:cNvPr id="47202" name="Google Shape;4720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3" name="Google Shape;4720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4" name="Google Shape;4720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5" name="Google Shape;4720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6" name="Google Shape;4720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7" name="Google Shape;4720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8" name="Google Shape;4720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9" name="Google Shape;4720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0" name="Google Shape;4721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1" name="Google Shape;4721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2" name="Google Shape;4721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3" name="Google Shape;4721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14" name="Google Shape;47214;p34"/>
            <p:cNvGrpSpPr/>
            <p:nvPr/>
          </p:nvGrpSpPr>
          <p:grpSpPr>
            <a:xfrm>
              <a:off x="5761992" y="1220477"/>
              <a:ext cx="332750" cy="340900"/>
              <a:chOff x="4640775" y="524900"/>
              <a:chExt cx="332750" cy="340900"/>
            </a:xfrm>
          </p:grpSpPr>
          <p:sp>
            <p:nvSpPr>
              <p:cNvPr id="47215" name="Google Shape;4721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6" name="Google Shape;4721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7" name="Google Shape;4721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8" name="Google Shape;4721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9" name="Google Shape;4721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0" name="Google Shape;4722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1" name="Google Shape;4722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2" name="Google Shape;4722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3" name="Google Shape;4722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4" name="Google Shape;4722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5" name="Google Shape;4722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6" name="Google Shape;4722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27" name="Google Shape;47227;p34"/>
            <p:cNvGrpSpPr/>
            <p:nvPr/>
          </p:nvGrpSpPr>
          <p:grpSpPr>
            <a:xfrm>
              <a:off x="5761992" y="1558491"/>
              <a:ext cx="332750" cy="340900"/>
              <a:chOff x="4640775" y="524900"/>
              <a:chExt cx="332750" cy="340900"/>
            </a:xfrm>
          </p:grpSpPr>
          <p:sp>
            <p:nvSpPr>
              <p:cNvPr id="47228" name="Google Shape;4722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9" name="Google Shape;4722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0" name="Google Shape;4723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1" name="Google Shape;4723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2" name="Google Shape;4723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3" name="Google Shape;4723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4" name="Google Shape;4723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5" name="Google Shape;4723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6" name="Google Shape;4723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7" name="Google Shape;4723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8" name="Google Shape;4723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9" name="Google Shape;4723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40" name="Google Shape;47240;p34"/>
            <p:cNvGrpSpPr/>
            <p:nvPr/>
          </p:nvGrpSpPr>
          <p:grpSpPr>
            <a:xfrm>
              <a:off x="5761992" y="1896505"/>
              <a:ext cx="332750" cy="340900"/>
              <a:chOff x="4640775" y="524900"/>
              <a:chExt cx="332750" cy="340900"/>
            </a:xfrm>
          </p:grpSpPr>
          <p:sp>
            <p:nvSpPr>
              <p:cNvPr id="47241" name="Google Shape;4724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2" name="Google Shape;4724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3" name="Google Shape;4724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4" name="Google Shape;4724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5" name="Google Shape;4724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6" name="Google Shape;4724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7" name="Google Shape;4724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8" name="Google Shape;4724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9" name="Google Shape;4724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0" name="Google Shape;4725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1" name="Google Shape;4725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2" name="Google Shape;4725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53" name="Google Shape;47253;p34"/>
            <p:cNvGrpSpPr/>
            <p:nvPr/>
          </p:nvGrpSpPr>
          <p:grpSpPr>
            <a:xfrm>
              <a:off x="5761992" y="2234518"/>
              <a:ext cx="332750" cy="340900"/>
              <a:chOff x="4640775" y="524900"/>
              <a:chExt cx="332750" cy="340900"/>
            </a:xfrm>
          </p:grpSpPr>
          <p:sp>
            <p:nvSpPr>
              <p:cNvPr id="47254" name="Google Shape;4725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5" name="Google Shape;4725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6" name="Google Shape;4725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7" name="Google Shape;4725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8" name="Google Shape;4725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9" name="Google Shape;4725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0" name="Google Shape;4726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1" name="Google Shape;4726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2" name="Google Shape;4726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3" name="Google Shape;4726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4" name="Google Shape;4726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5" name="Google Shape;4726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66" name="Google Shape;47266;p34"/>
            <p:cNvGrpSpPr/>
            <p:nvPr/>
          </p:nvGrpSpPr>
          <p:grpSpPr>
            <a:xfrm>
              <a:off x="5761992" y="2572532"/>
              <a:ext cx="332750" cy="340900"/>
              <a:chOff x="4640775" y="524900"/>
              <a:chExt cx="332750" cy="340900"/>
            </a:xfrm>
          </p:grpSpPr>
          <p:sp>
            <p:nvSpPr>
              <p:cNvPr id="47267" name="Google Shape;4726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8" name="Google Shape;4726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9" name="Google Shape;4726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0" name="Google Shape;4727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1" name="Google Shape;4727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2" name="Google Shape;4727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3" name="Google Shape;4727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4" name="Google Shape;4727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5" name="Google Shape;4727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6" name="Google Shape;4727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7" name="Google Shape;4727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8" name="Google Shape;4727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79" name="Google Shape;47279;p34"/>
            <p:cNvGrpSpPr/>
            <p:nvPr/>
          </p:nvGrpSpPr>
          <p:grpSpPr>
            <a:xfrm>
              <a:off x="5761992" y="2910545"/>
              <a:ext cx="332750" cy="340900"/>
              <a:chOff x="4640775" y="524900"/>
              <a:chExt cx="332750" cy="340900"/>
            </a:xfrm>
          </p:grpSpPr>
          <p:sp>
            <p:nvSpPr>
              <p:cNvPr id="47280" name="Google Shape;4728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1" name="Google Shape;4728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2" name="Google Shape;4728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3" name="Google Shape;4728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4" name="Google Shape;4728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5" name="Google Shape;4728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6" name="Google Shape;4728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7" name="Google Shape;4728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8" name="Google Shape;4728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9" name="Google Shape;4728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0" name="Google Shape;4729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1" name="Google Shape;4729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92" name="Google Shape;47292;p34"/>
            <p:cNvGrpSpPr/>
            <p:nvPr/>
          </p:nvGrpSpPr>
          <p:grpSpPr>
            <a:xfrm>
              <a:off x="5761992" y="3248559"/>
              <a:ext cx="332750" cy="340900"/>
              <a:chOff x="4640775" y="524900"/>
              <a:chExt cx="332750" cy="340900"/>
            </a:xfrm>
          </p:grpSpPr>
          <p:sp>
            <p:nvSpPr>
              <p:cNvPr id="47293" name="Google Shape;4729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4" name="Google Shape;4729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5" name="Google Shape;4729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6" name="Google Shape;4729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7" name="Google Shape;4729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8" name="Google Shape;4729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9" name="Google Shape;4729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0" name="Google Shape;4730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1" name="Google Shape;4730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2" name="Google Shape;4730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3" name="Google Shape;4730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4" name="Google Shape;4730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05" name="Google Shape;47305;p34"/>
            <p:cNvGrpSpPr/>
            <p:nvPr/>
          </p:nvGrpSpPr>
          <p:grpSpPr>
            <a:xfrm>
              <a:off x="5761992" y="3586573"/>
              <a:ext cx="332750" cy="340900"/>
              <a:chOff x="4640775" y="524900"/>
              <a:chExt cx="332750" cy="340900"/>
            </a:xfrm>
          </p:grpSpPr>
          <p:sp>
            <p:nvSpPr>
              <p:cNvPr id="47306" name="Google Shape;4730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7" name="Google Shape;4730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8" name="Google Shape;4730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9" name="Google Shape;4730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0" name="Google Shape;4731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1" name="Google Shape;4731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2" name="Google Shape;4731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3" name="Google Shape;4731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4" name="Google Shape;4731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5" name="Google Shape;4731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6" name="Google Shape;4731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7" name="Google Shape;4731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18" name="Google Shape;47318;p34"/>
            <p:cNvGrpSpPr/>
            <p:nvPr/>
          </p:nvGrpSpPr>
          <p:grpSpPr>
            <a:xfrm>
              <a:off x="5761992" y="4262600"/>
              <a:ext cx="332750" cy="340900"/>
              <a:chOff x="4640775" y="524900"/>
              <a:chExt cx="332750" cy="340900"/>
            </a:xfrm>
          </p:grpSpPr>
          <p:sp>
            <p:nvSpPr>
              <p:cNvPr id="47319" name="Google Shape;4731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0" name="Google Shape;4732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1" name="Google Shape;4732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2" name="Google Shape;4732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3" name="Google Shape;4732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4" name="Google Shape;4732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5" name="Google Shape;4732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6" name="Google Shape;4732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7" name="Google Shape;4732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8" name="Google Shape;4732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9" name="Google Shape;4732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0" name="Google Shape;4733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31" name="Google Shape;47331;p34"/>
            <p:cNvGrpSpPr/>
            <p:nvPr/>
          </p:nvGrpSpPr>
          <p:grpSpPr>
            <a:xfrm>
              <a:off x="5761992" y="3924586"/>
              <a:ext cx="332750" cy="340900"/>
              <a:chOff x="4640775" y="524900"/>
              <a:chExt cx="332750" cy="340900"/>
            </a:xfrm>
          </p:grpSpPr>
          <p:sp>
            <p:nvSpPr>
              <p:cNvPr id="47332" name="Google Shape;4733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3" name="Google Shape;4733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4" name="Google Shape;4733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5" name="Google Shape;4733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6" name="Google Shape;4733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7" name="Google Shape;4733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8" name="Google Shape;4733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9" name="Google Shape;4733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0" name="Google Shape;4734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1" name="Google Shape;4734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2" name="Google Shape;4734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3" name="Google Shape;4734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44" name="Google Shape;47344;p34"/>
            <p:cNvGrpSpPr/>
            <p:nvPr/>
          </p:nvGrpSpPr>
          <p:grpSpPr>
            <a:xfrm>
              <a:off x="5429242" y="544450"/>
              <a:ext cx="332750" cy="340900"/>
              <a:chOff x="4640775" y="524900"/>
              <a:chExt cx="332750" cy="340900"/>
            </a:xfrm>
          </p:grpSpPr>
          <p:sp>
            <p:nvSpPr>
              <p:cNvPr id="47345" name="Google Shape;4734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6" name="Google Shape;4734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7" name="Google Shape;4734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8" name="Google Shape;4734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9" name="Google Shape;4734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0" name="Google Shape;4735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1" name="Google Shape;4735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2" name="Google Shape;4735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3" name="Google Shape;4735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4" name="Google Shape;4735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5" name="Google Shape;4735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6" name="Google Shape;4735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57" name="Google Shape;47357;p34"/>
            <p:cNvGrpSpPr/>
            <p:nvPr/>
          </p:nvGrpSpPr>
          <p:grpSpPr>
            <a:xfrm>
              <a:off x="5429242" y="882464"/>
              <a:ext cx="332750" cy="340900"/>
              <a:chOff x="4640775" y="524900"/>
              <a:chExt cx="332750" cy="340900"/>
            </a:xfrm>
          </p:grpSpPr>
          <p:sp>
            <p:nvSpPr>
              <p:cNvPr id="47358" name="Google Shape;4735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9" name="Google Shape;4735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0" name="Google Shape;4736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1" name="Google Shape;4736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2" name="Google Shape;4736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3" name="Google Shape;4736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4" name="Google Shape;4736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5" name="Google Shape;4736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6" name="Google Shape;4736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7" name="Google Shape;4736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8" name="Google Shape;4736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9" name="Google Shape;4736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70" name="Google Shape;47370;p34"/>
            <p:cNvGrpSpPr/>
            <p:nvPr/>
          </p:nvGrpSpPr>
          <p:grpSpPr>
            <a:xfrm>
              <a:off x="5429242" y="1220477"/>
              <a:ext cx="332750" cy="340900"/>
              <a:chOff x="4640775" y="524900"/>
              <a:chExt cx="332750" cy="340900"/>
            </a:xfrm>
          </p:grpSpPr>
          <p:sp>
            <p:nvSpPr>
              <p:cNvPr id="47371" name="Google Shape;4737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2" name="Google Shape;4737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3" name="Google Shape;4737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4" name="Google Shape;4737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5" name="Google Shape;4737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6" name="Google Shape;4737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7" name="Google Shape;4737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8" name="Google Shape;4737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9" name="Google Shape;4737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0" name="Google Shape;4738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1" name="Google Shape;4738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2" name="Google Shape;4738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83" name="Google Shape;47383;p34"/>
            <p:cNvGrpSpPr/>
            <p:nvPr/>
          </p:nvGrpSpPr>
          <p:grpSpPr>
            <a:xfrm>
              <a:off x="5429242" y="1558491"/>
              <a:ext cx="332750" cy="340900"/>
              <a:chOff x="4640775" y="524900"/>
              <a:chExt cx="332750" cy="340900"/>
            </a:xfrm>
          </p:grpSpPr>
          <p:sp>
            <p:nvSpPr>
              <p:cNvPr id="47384" name="Google Shape;4738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5" name="Google Shape;4738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6" name="Google Shape;4738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7" name="Google Shape;4738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8" name="Google Shape;4738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9" name="Google Shape;4738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0" name="Google Shape;4739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1" name="Google Shape;4739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2" name="Google Shape;4739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3" name="Google Shape;4739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4" name="Google Shape;4739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5" name="Google Shape;4739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96" name="Google Shape;47396;p34"/>
            <p:cNvGrpSpPr/>
            <p:nvPr/>
          </p:nvGrpSpPr>
          <p:grpSpPr>
            <a:xfrm>
              <a:off x="5429242" y="1896505"/>
              <a:ext cx="332750" cy="340900"/>
              <a:chOff x="4640775" y="524900"/>
              <a:chExt cx="332750" cy="340900"/>
            </a:xfrm>
          </p:grpSpPr>
          <p:sp>
            <p:nvSpPr>
              <p:cNvPr id="47397" name="Google Shape;473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8" name="Google Shape;473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9" name="Google Shape;473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0" name="Google Shape;474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1" name="Google Shape;474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2" name="Google Shape;474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3" name="Google Shape;474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4" name="Google Shape;474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5" name="Google Shape;474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6" name="Google Shape;474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7" name="Google Shape;474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8" name="Google Shape;474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09" name="Google Shape;47409;p34"/>
            <p:cNvGrpSpPr/>
            <p:nvPr/>
          </p:nvGrpSpPr>
          <p:grpSpPr>
            <a:xfrm>
              <a:off x="5429242" y="2234518"/>
              <a:ext cx="332750" cy="340900"/>
              <a:chOff x="4640775" y="524900"/>
              <a:chExt cx="332750" cy="340900"/>
            </a:xfrm>
          </p:grpSpPr>
          <p:sp>
            <p:nvSpPr>
              <p:cNvPr id="47410" name="Google Shape;474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1" name="Google Shape;474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2" name="Google Shape;474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3" name="Google Shape;474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4" name="Google Shape;474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5" name="Google Shape;474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6" name="Google Shape;474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7" name="Google Shape;474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8" name="Google Shape;474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9" name="Google Shape;474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0" name="Google Shape;474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1" name="Google Shape;474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22" name="Google Shape;47422;p34"/>
            <p:cNvGrpSpPr/>
            <p:nvPr/>
          </p:nvGrpSpPr>
          <p:grpSpPr>
            <a:xfrm>
              <a:off x="5429242" y="2572532"/>
              <a:ext cx="332750" cy="340900"/>
              <a:chOff x="4640775" y="524900"/>
              <a:chExt cx="332750" cy="340900"/>
            </a:xfrm>
          </p:grpSpPr>
          <p:sp>
            <p:nvSpPr>
              <p:cNvPr id="47423" name="Google Shape;474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4" name="Google Shape;474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5" name="Google Shape;474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6" name="Google Shape;474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7" name="Google Shape;474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8" name="Google Shape;474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9" name="Google Shape;474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0" name="Google Shape;474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1" name="Google Shape;474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2" name="Google Shape;474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3" name="Google Shape;474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4" name="Google Shape;474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35" name="Google Shape;47435;p34"/>
            <p:cNvGrpSpPr/>
            <p:nvPr/>
          </p:nvGrpSpPr>
          <p:grpSpPr>
            <a:xfrm>
              <a:off x="5429242" y="2910545"/>
              <a:ext cx="332750" cy="340900"/>
              <a:chOff x="4640775" y="524900"/>
              <a:chExt cx="332750" cy="340900"/>
            </a:xfrm>
          </p:grpSpPr>
          <p:sp>
            <p:nvSpPr>
              <p:cNvPr id="47436" name="Google Shape;474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7" name="Google Shape;474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8" name="Google Shape;474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9" name="Google Shape;474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0" name="Google Shape;474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1" name="Google Shape;474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2" name="Google Shape;474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3" name="Google Shape;474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4" name="Google Shape;474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5" name="Google Shape;474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6" name="Google Shape;474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7" name="Google Shape;474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48" name="Google Shape;47448;p34"/>
            <p:cNvGrpSpPr/>
            <p:nvPr/>
          </p:nvGrpSpPr>
          <p:grpSpPr>
            <a:xfrm>
              <a:off x="5429242" y="3248559"/>
              <a:ext cx="332750" cy="340900"/>
              <a:chOff x="4640775" y="524900"/>
              <a:chExt cx="332750" cy="340900"/>
            </a:xfrm>
          </p:grpSpPr>
          <p:sp>
            <p:nvSpPr>
              <p:cNvPr id="47449" name="Google Shape;474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0" name="Google Shape;474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1" name="Google Shape;474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2" name="Google Shape;474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3" name="Google Shape;474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4" name="Google Shape;474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5" name="Google Shape;474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6" name="Google Shape;474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7" name="Google Shape;474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8" name="Google Shape;474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9" name="Google Shape;474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0" name="Google Shape;474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61" name="Google Shape;47461;p34"/>
            <p:cNvGrpSpPr/>
            <p:nvPr/>
          </p:nvGrpSpPr>
          <p:grpSpPr>
            <a:xfrm>
              <a:off x="5429242" y="3586573"/>
              <a:ext cx="332750" cy="340900"/>
              <a:chOff x="4640775" y="524900"/>
              <a:chExt cx="332750" cy="340900"/>
            </a:xfrm>
          </p:grpSpPr>
          <p:sp>
            <p:nvSpPr>
              <p:cNvPr id="47462" name="Google Shape;474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3" name="Google Shape;474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4" name="Google Shape;474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5" name="Google Shape;474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6" name="Google Shape;474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7" name="Google Shape;474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8" name="Google Shape;474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9" name="Google Shape;474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0" name="Google Shape;474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1" name="Google Shape;474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2" name="Google Shape;474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3" name="Google Shape;474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74" name="Google Shape;47474;p34"/>
            <p:cNvGrpSpPr/>
            <p:nvPr/>
          </p:nvGrpSpPr>
          <p:grpSpPr>
            <a:xfrm>
              <a:off x="5429242" y="4262600"/>
              <a:ext cx="332750" cy="340900"/>
              <a:chOff x="4640775" y="524900"/>
              <a:chExt cx="332750" cy="340900"/>
            </a:xfrm>
          </p:grpSpPr>
          <p:sp>
            <p:nvSpPr>
              <p:cNvPr id="47475" name="Google Shape;474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6" name="Google Shape;474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7" name="Google Shape;474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8" name="Google Shape;474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9" name="Google Shape;474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0" name="Google Shape;474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1" name="Google Shape;474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2" name="Google Shape;474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3" name="Google Shape;474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4" name="Google Shape;474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5" name="Google Shape;474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6" name="Google Shape;474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87" name="Google Shape;47487;p34"/>
            <p:cNvGrpSpPr/>
            <p:nvPr/>
          </p:nvGrpSpPr>
          <p:grpSpPr>
            <a:xfrm>
              <a:off x="5429242" y="3924586"/>
              <a:ext cx="332750" cy="340900"/>
              <a:chOff x="4640775" y="524900"/>
              <a:chExt cx="332750" cy="340900"/>
            </a:xfrm>
          </p:grpSpPr>
          <p:sp>
            <p:nvSpPr>
              <p:cNvPr id="47488" name="Google Shape;474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9" name="Google Shape;474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0" name="Google Shape;474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1" name="Google Shape;474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2" name="Google Shape;474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3" name="Google Shape;474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4" name="Google Shape;474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5" name="Google Shape;474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6" name="Google Shape;474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7" name="Google Shape;474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8" name="Google Shape;474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9" name="Google Shape;474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00" name="Google Shape;47500;p34"/>
            <p:cNvGrpSpPr/>
            <p:nvPr/>
          </p:nvGrpSpPr>
          <p:grpSpPr>
            <a:xfrm>
              <a:off x="5096492" y="544450"/>
              <a:ext cx="332750" cy="340900"/>
              <a:chOff x="4640775" y="524900"/>
              <a:chExt cx="332750" cy="340900"/>
            </a:xfrm>
          </p:grpSpPr>
          <p:sp>
            <p:nvSpPr>
              <p:cNvPr id="47501" name="Google Shape;475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2" name="Google Shape;475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3" name="Google Shape;475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4" name="Google Shape;475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5" name="Google Shape;475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6" name="Google Shape;475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7" name="Google Shape;475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8" name="Google Shape;475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9" name="Google Shape;475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0" name="Google Shape;475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1" name="Google Shape;475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2" name="Google Shape;475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13" name="Google Shape;47513;p34"/>
            <p:cNvGrpSpPr/>
            <p:nvPr/>
          </p:nvGrpSpPr>
          <p:grpSpPr>
            <a:xfrm>
              <a:off x="5096492" y="882464"/>
              <a:ext cx="332750" cy="340900"/>
              <a:chOff x="4640775" y="524900"/>
              <a:chExt cx="332750" cy="340900"/>
            </a:xfrm>
          </p:grpSpPr>
          <p:sp>
            <p:nvSpPr>
              <p:cNvPr id="47514" name="Google Shape;475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5" name="Google Shape;475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6" name="Google Shape;475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7" name="Google Shape;475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8" name="Google Shape;475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9" name="Google Shape;475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0" name="Google Shape;475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1" name="Google Shape;475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2" name="Google Shape;475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3" name="Google Shape;475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4" name="Google Shape;475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5" name="Google Shape;475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26" name="Google Shape;47526;p34"/>
            <p:cNvGrpSpPr/>
            <p:nvPr/>
          </p:nvGrpSpPr>
          <p:grpSpPr>
            <a:xfrm>
              <a:off x="5096492" y="1220477"/>
              <a:ext cx="332750" cy="340900"/>
              <a:chOff x="4640775" y="524900"/>
              <a:chExt cx="332750" cy="340900"/>
            </a:xfrm>
          </p:grpSpPr>
          <p:sp>
            <p:nvSpPr>
              <p:cNvPr id="47527" name="Google Shape;475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8" name="Google Shape;475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9" name="Google Shape;475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0" name="Google Shape;475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1" name="Google Shape;475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2" name="Google Shape;475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3" name="Google Shape;475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4" name="Google Shape;475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5" name="Google Shape;475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6" name="Google Shape;475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7" name="Google Shape;475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8" name="Google Shape;475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39" name="Google Shape;47539;p34"/>
            <p:cNvGrpSpPr/>
            <p:nvPr/>
          </p:nvGrpSpPr>
          <p:grpSpPr>
            <a:xfrm>
              <a:off x="5096492" y="1558491"/>
              <a:ext cx="332750" cy="340900"/>
              <a:chOff x="4640775" y="524900"/>
              <a:chExt cx="332750" cy="340900"/>
            </a:xfrm>
          </p:grpSpPr>
          <p:sp>
            <p:nvSpPr>
              <p:cNvPr id="47540" name="Google Shape;475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1" name="Google Shape;475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2" name="Google Shape;475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3" name="Google Shape;475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4" name="Google Shape;475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5" name="Google Shape;475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6" name="Google Shape;475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7" name="Google Shape;475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8" name="Google Shape;475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9" name="Google Shape;475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0" name="Google Shape;475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1" name="Google Shape;475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52" name="Google Shape;47552;p34"/>
            <p:cNvGrpSpPr/>
            <p:nvPr/>
          </p:nvGrpSpPr>
          <p:grpSpPr>
            <a:xfrm>
              <a:off x="5096492" y="1896505"/>
              <a:ext cx="332750" cy="340900"/>
              <a:chOff x="4640775" y="524900"/>
              <a:chExt cx="332750" cy="340900"/>
            </a:xfrm>
          </p:grpSpPr>
          <p:sp>
            <p:nvSpPr>
              <p:cNvPr id="47553" name="Google Shape;475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4" name="Google Shape;475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5" name="Google Shape;475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6" name="Google Shape;475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7" name="Google Shape;475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8" name="Google Shape;475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9" name="Google Shape;475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0" name="Google Shape;475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1" name="Google Shape;475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2" name="Google Shape;475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3" name="Google Shape;475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4" name="Google Shape;475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65" name="Google Shape;47565;p34"/>
            <p:cNvGrpSpPr/>
            <p:nvPr/>
          </p:nvGrpSpPr>
          <p:grpSpPr>
            <a:xfrm>
              <a:off x="5096492" y="2234518"/>
              <a:ext cx="332750" cy="340900"/>
              <a:chOff x="4640775" y="524900"/>
              <a:chExt cx="332750" cy="340900"/>
            </a:xfrm>
          </p:grpSpPr>
          <p:sp>
            <p:nvSpPr>
              <p:cNvPr id="47566" name="Google Shape;475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7" name="Google Shape;475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8" name="Google Shape;475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9" name="Google Shape;475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0" name="Google Shape;475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1" name="Google Shape;475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2" name="Google Shape;475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3" name="Google Shape;475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4" name="Google Shape;475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5" name="Google Shape;475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6" name="Google Shape;475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7" name="Google Shape;475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78" name="Google Shape;47578;p34"/>
            <p:cNvGrpSpPr/>
            <p:nvPr/>
          </p:nvGrpSpPr>
          <p:grpSpPr>
            <a:xfrm>
              <a:off x="5096492" y="2572532"/>
              <a:ext cx="332750" cy="340900"/>
              <a:chOff x="4640775" y="524900"/>
              <a:chExt cx="332750" cy="340900"/>
            </a:xfrm>
          </p:grpSpPr>
          <p:sp>
            <p:nvSpPr>
              <p:cNvPr id="47579" name="Google Shape;475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0" name="Google Shape;475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1" name="Google Shape;475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2" name="Google Shape;475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3" name="Google Shape;475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4" name="Google Shape;475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5" name="Google Shape;475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6" name="Google Shape;475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7" name="Google Shape;475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8" name="Google Shape;475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9" name="Google Shape;475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0" name="Google Shape;475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91" name="Google Shape;47591;p34"/>
            <p:cNvGrpSpPr/>
            <p:nvPr/>
          </p:nvGrpSpPr>
          <p:grpSpPr>
            <a:xfrm>
              <a:off x="5096492" y="2910545"/>
              <a:ext cx="332750" cy="340900"/>
              <a:chOff x="4640775" y="524900"/>
              <a:chExt cx="332750" cy="340900"/>
            </a:xfrm>
          </p:grpSpPr>
          <p:sp>
            <p:nvSpPr>
              <p:cNvPr id="47592" name="Google Shape;475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3" name="Google Shape;475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4" name="Google Shape;475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5" name="Google Shape;475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6" name="Google Shape;475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7" name="Google Shape;475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8" name="Google Shape;475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9" name="Google Shape;475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0" name="Google Shape;476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1" name="Google Shape;476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2" name="Google Shape;476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3" name="Google Shape;476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04" name="Google Shape;47604;p34"/>
            <p:cNvGrpSpPr/>
            <p:nvPr/>
          </p:nvGrpSpPr>
          <p:grpSpPr>
            <a:xfrm>
              <a:off x="5096492" y="3248559"/>
              <a:ext cx="332750" cy="340900"/>
              <a:chOff x="4640775" y="524900"/>
              <a:chExt cx="332750" cy="340900"/>
            </a:xfrm>
          </p:grpSpPr>
          <p:sp>
            <p:nvSpPr>
              <p:cNvPr id="47605" name="Google Shape;476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6" name="Google Shape;476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7" name="Google Shape;476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8" name="Google Shape;476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9" name="Google Shape;476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0" name="Google Shape;476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1" name="Google Shape;476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2" name="Google Shape;476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3" name="Google Shape;476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4" name="Google Shape;476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5" name="Google Shape;476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6" name="Google Shape;476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17" name="Google Shape;47617;p34"/>
            <p:cNvGrpSpPr/>
            <p:nvPr/>
          </p:nvGrpSpPr>
          <p:grpSpPr>
            <a:xfrm>
              <a:off x="5096492" y="3586573"/>
              <a:ext cx="332750" cy="340900"/>
              <a:chOff x="4640775" y="524900"/>
              <a:chExt cx="332750" cy="340900"/>
            </a:xfrm>
          </p:grpSpPr>
          <p:sp>
            <p:nvSpPr>
              <p:cNvPr id="47618" name="Google Shape;476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9" name="Google Shape;476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0" name="Google Shape;476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1" name="Google Shape;476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2" name="Google Shape;476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3" name="Google Shape;476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4" name="Google Shape;476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5" name="Google Shape;476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6" name="Google Shape;476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7" name="Google Shape;476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8" name="Google Shape;476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9" name="Google Shape;476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30" name="Google Shape;47630;p34"/>
            <p:cNvGrpSpPr/>
            <p:nvPr/>
          </p:nvGrpSpPr>
          <p:grpSpPr>
            <a:xfrm>
              <a:off x="5096492" y="4262600"/>
              <a:ext cx="332750" cy="340900"/>
              <a:chOff x="4640775" y="524900"/>
              <a:chExt cx="332750" cy="340900"/>
            </a:xfrm>
          </p:grpSpPr>
          <p:sp>
            <p:nvSpPr>
              <p:cNvPr id="47631" name="Google Shape;476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2" name="Google Shape;476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3" name="Google Shape;476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4" name="Google Shape;476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5" name="Google Shape;476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6" name="Google Shape;476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7" name="Google Shape;476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8" name="Google Shape;476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9" name="Google Shape;476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0" name="Google Shape;476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1" name="Google Shape;476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2" name="Google Shape;476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43" name="Google Shape;47643;p34"/>
            <p:cNvGrpSpPr/>
            <p:nvPr/>
          </p:nvGrpSpPr>
          <p:grpSpPr>
            <a:xfrm>
              <a:off x="5096492" y="3924586"/>
              <a:ext cx="332750" cy="340900"/>
              <a:chOff x="4640775" y="524900"/>
              <a:chExt cx="332750" cy="340900"/>
            </a:xfrm>
          </p:grpSpPr>
          <p:sp>
            <p:nvSpPr>
              <p:cNvPr id="47644" name="Google Shape;476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5" name="Google Shape;476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6" name="Google Shape;476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7" name="Google Shape;476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8" name="Google Shape;476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9" name="Google Shape;476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0" name="Google Shape;476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1" name="Google Shape;476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2" name="Google Shape;476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3" name="Google Shape;476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4" name="Google Shape;476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5" name="Google Shape;476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56" name="Google Shape;47656;p34"/>
            <p:cNvGrpSpPr/>
            <p:nvPr/>
          </p:nvGrpSpPr>
          <p:grpSpPr>
            <a:xfrm>
              <a:off x="4763742" y="544450"/>
              <a:ext cx="332750" cy="340900"/>
              <a:chOff x="4640775" y="524900"/>
              <a:chExt cx="332750" cy="340900"/>
            </a:xfrm>
          </p:grpSpPr>
          <p:sp>
            <p:nvSpPr>
              <p:cNvPr id="47657" name="Google Shape;476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8" name="Google Shape;476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9" name="Google Shape;476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0" name="Google Shape;476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1" name="Google Shape;476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2" name="Google Shape;476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3" name="Google Shape;476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4" name="Google Shape;476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5" name="Google Shape;476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6" name="Google Shape;476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7" name="Google Shape;476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8" name="Google Shape;476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69" name="Google Shape;47669;p34"/>
            <p:cNvGrpSpPr/>
            <p:nvPr/>
          </p:nvGrpSpPr>
          <p:grpSpPr>
            <a:xfrm>
              <a:off x="4763742" y="882464"/>
              <a:ext cx="332750" cy="340900"/>
              <a:chOff x="4640775" y="524900"/>
              <a:chExt cx="332750" cy="340900"/>
            </a:xfrm>
          </p:grpSpPr>
          <p:sp>
            <p:nvSpPr>
              <p:cNvPr id="47670" name="Google Shape;476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1" name="Google Shape;476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2" name="Google Shape;476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3" name="Google Shape;476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4" name="Google Shape;476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5" name="Google Shape;476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6" name="Google Shape;476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7" name="Google Shape;476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8" name="Google Shape;476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9" name="Google Shape;476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0" name="Google Shape;476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1" name="Google Shape;476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82" name="Google Shape;47682;p34"/>
            <p:cNvGrpSpPr/>
            <p:nvPr/>
          </p:nvGrpSpPr>
          <p:grpSpPr>
            <a:xfrm>
              <a:off x="4763742" y="1220477"/>
              <a:ext cx="332750" cy="340900"/>
              <a:chOff x="4640775" y="524900"/>
              <a:chExt cx="332750" cy="340900"/>
            </a:xfrm>
          </p:grpSpPr>
          <p:sp>
            <p:nvSpPr>
              <p:cNvPr id="47683" name="Google Shape;476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4" name="Google Shape;476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5" name="Google Shape;476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6" name="Google Shape;476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7" name="Google Shape;476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8" name="Google Shape;476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9" name="Google Shape;476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0" name="Google Shape;476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1" name="Google Shape;476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2" name="Google Shape;476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3" name="Google Shape;476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4" name="Google Shape;476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95" name="Google Shape;47695;p34"/>
            <p:cNvGrpSpPr/>
            <p:nvPr/>
          </p:nvGrpSpPr>
          <p:grpSpPr>
            <a:xfrm>
              <a:off x="4763742" y="1558491"/>
              <a:ext cx="332750" cy="340900"/>
              <a:chOff x="4640775" y="524900"/>
              <a:chExt cx="332750" cy="340900"/>
            </a:xfrm>
          </p:grpSpPr>
          <p:sp>
            <p:nvSpPr>
              <p:cNvPr id="47696" name="Google Shape;476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7" name="Google Shape;476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8" name="Google Shape;476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9" name="Google Shape;476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0" name="Google Shape;477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1" name="Google Shape;477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2" name="Google Shape;477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3" name="Google Shape;477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4" name="Google Shape;477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5" name="Google Shape;477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6" name="Google Shape;477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7" name="Google Shape;477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08" name="Google Shape;47708;p34"/>
            <p:cNvGrpSpPr/>
            <p:nvPr/>
          </p:nvGrpSpPr>
          <p:grpSpPr>
            <a:xfrm>
              <a:off x="4763742" y="1896505"/>
              <a:ext cx="332750" cy="340900"/>
              <a:chOff x="4640775" y="524900"/>
              <a:chExt cx="332750" cy="340900"/>
            </a:xfrm>
          </p:grpSpPr>
          <p:sp>
            <p:nvSpPr>
              <p:cNvPr id="47709" name="Google Shape;477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0" name="Google Shape;477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1" name="Google Shape;477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2" name="Google Shape;477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3" name="Google Shape;477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4" name="Google Shape;477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5" name="Google Shape;477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6" name="Google Shape;477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7" name="Google Shape;477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8" name="Google Shape;477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9" name="Google Shape;477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0" name="Google Shape;477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21" name="Google Shape;47721;p34"/>
            <p:cNvGrpSpPr/>
            <p:nvPr/>
          </p:nvGrpSpPr>
          <p:grpSpPr>
            <a:xfrm>
              <a:off x="4763742" y="2234518"/>
              <a:ext cx="332750" cy="340900"/>
              <a:chOff x="4640775" y="524900"/>
              <a:chExt cx="332750" cy="340900"/>
            </a:xfrm>
          </p:grpSpPr>
          <p:sp>
            <p:nvSpPr>
              <p:cNvPr id="47722" name="Google Shape;477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3" name="Google Shape;477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4" name="Google Shape;477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5" name="Google Shape;477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6" name="Google Shape;477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7" name="Google Shape;477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8" name="Google Shape;477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9" name="Google Shape;477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0" name="Google Shape;477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1" name="Google Shape;477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2" name="Google Shape;477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3" name="Google Shape;477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34" name="Google Shape;47734;p34"/>
            <p:cNvGrpSpPr/>
            <p:nvPr/>
          </p:nvGrpSpPr>
          <p:grpSpPr>
            <a:xfrm>
              <a:off x="4763742" y="2572532"/>
              <a:ext cx="332750" cy="340900"/>
              <a:chOff x="4640775" y="524900"/>
              <a:chExt cx="332750" cy="340900"/>
            </a:xfrm>
          </p:grpSpPr>
          <p:sp>
            <p:nvSpPr>
              <p:cNvPr id="47735" name="Google Shape;477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6" name="Google Shape;477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7" name="Google Shape;477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8" name="Google Shape;477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9" name="Google Shape;477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0" name="Google Shape;477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1" name="Google Shape;477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2" name="Google Shape;477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3" name="Google Shape;477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4" name="Google Shape;477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5" name="Google Shape;477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6" name="Google Shape;477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47" name="Google Shape;47747;p34"/>
            <p:cNvGrpSpPr/>
            <p:nvPr/>
          </p:nvGrpSpPr>
          <p:grpSpPr>
            <a:xfrm>
              <a:off x="4763742" y="2910545"/>
              <a:ext cx="332750" cy="340900"/>
              <a:chOff x="4640775" y="524900"/>
              <a:chExt cx="332750" cy="340900"/>
            </a:xfrm>
          </p:grpSpPr>
          <p:sp>
            <p:nvSpPr>
              <p:cNvPr id="47748" name="Google Shape;477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9" name="Google Shape;477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0" name="Google Shape;477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1" name="Google Shape;477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2" name="Google Shape;477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3" name="Google Shape;477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4" name="Google Shape;477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5" name="Google Shape;477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6" name="Google Shape;477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7" name="Google Shape;477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8" name="Google Shape;477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9" name="Google Shape;477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60" name="Google Shape;47760;p34"/>
            <p:cNvGrpSpPr/>
            <p:nvPr/>
          </p:nvGrpSpPr>
          <p:grpSpPr>
            <a:xfrm>
              <a:off x="4763742" y="3248559"/>
              <a:ext cx="332750" cy="340900"/>
              <a:chOff x="4640775" y="524900"/>
              <a:chExt cx="332750" cy="340900"/>
            </a:xfrm>
          </p:grpSpPr>
          <p:sp>
            <p:nvSpPr>
              <p:cNvPr id="47761" name="Google Shape;477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2" name="Google Shape;477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3" name="Google Shape;477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4" name="Google Shape;477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5" name="Google Shape;477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6" name="Google Shape;477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7" name="Google Shape;477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8" name="Google Shape;477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9" name="Google Shape;477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0" name="Google Shape;477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1" name="Google Shape;477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2" name="Google Shape;477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73" name="Google Shape;47773;p34"/>
            <p:cNvGrpSpPr/>
            <p:nvPr/>
          </p:nvGrpSpPr>
          <p:grpSpPr>
            <a:xfrm>
              <a:off x="4763742" y="3586573"/>
              <a:ext cx="332750" cy="340900"/>
              <a:chOff x="4640775" y="524900"/>
              <a:chExt cx="332750" cy="340900"/>
            </a:xfrm>
          </p:grpSpPr>
          <p:sp>
            <p:nvSpPr>
              <p:cNvPr id="47774" name="Google Shape;477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5" name="Google Shape;477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6" name="Google Shape;477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7" name="Google Shape;477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8" name="Google Shape;477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9" name="Google Shape;477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0" name="Google Shape;477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1" name="Google Shape;477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2" name="Google Shape;477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3" name="Google Shape;477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4" name="Google Shape;477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5" name="Google Shape;477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86" name="Google Shape;47786;p34"/>
            <p:cNvGrpSpPr/>
            <p:nvPr/>
          </p:nvGrpSpPr>
          <p:grpSpPr>
            <a:xfrm>
              <a:off x="4763742" y="4262600"/>
              <a:ext cx="332750" cy="340900"/>
              <a:chOff x="4640775" y="524900"/>
              <a:chExt cx="332750" cy="340900"/>
            </a:xfrm>
          </p:grpSpPr>
          <p:sp>
            <p:nvSpPr>
              <p:cNvPr id="47787" name="Google Shape;477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8" name="Google Shape;477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9" name="Google Shape;477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0" name="Google Shape;477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1" name="Google Shape;477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2" name="Google Shape;477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3" name="Google Shape;477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4" name="Google Shape;477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5" name="Google Shape;477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6" name="Google Shape;477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7" name="Google Shape;477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8" name="Google Shape;477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99" name="Google Shape;47799;p34"/>
            <p:cNvGrpSpPr/>
            <p:nvPr/>
          </p:nvGrpSpPr>
          <p:grpSpPr>
            <a:xfrm>
              <a:off x="4763742" y="3924586"/>
              <a:ext cx="332750" cy="340900"/>
              <a:chOff x="4640775" y="524900"/>
              <a:chExt cx="332750" cy="340900"/>
            </a:xfrm>
          </p:grpSpPr>
          <p:sp>
            <p:nvSpPr>
              <p:cNvPr id="47800" name="Google Shape;478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1" name="Google Shape;478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2" name="Google Shape;478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3" name="Google Shape;478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4" name="Google Shape;478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5" name="Google Shape;478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6" name="Google Shape;478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7" name="Google Shape;478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8" name="Google Shape;478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9" name="Google Shape;478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0" name="Google Shape;478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1" name="Google Shape;478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12" name="Google Shape;47812;p34"/>
            <p:cNvGrpSpPr/>
            <p:nvPr/>
          </p:nvGrpSpPr>
          <p:grpSpPr>
            <a:xfrm>
              <a:off x="4430992" y="544450"/>
              <a:ext cx="332750" cy="340900"/>
              <a:chOff x="4640775" y="524900"/>
              <a:chExt cx="332750" cy="340900"/>
            </a:xfrm>
          </p:grpSpPr>
          <p:sp>
            <p:nvSpPr>
              <p:cNvPr id="47813" name="Google Shape;478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4" name="Google Shape;478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5" name="Google Shape;478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6" name="Google Shape;478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7" name="Google Shape;478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8" name="Google Shape;478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9" name="Google Shape;478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0" name="Google Shape;478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1" name="Google Shape;478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2" name="Google Shape;478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3" name="Google Shape;478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4" name="Google Shape;478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25" name="Google Shape;47825;p34"/>
            <p:cNvGrpSpPr/>
            <p:nvPr/>
          </p:nvGrpSpPr>
          <p:grpSpPr>
            <a:xfrm>
              <a:off x="4430992" y="882464"/>
              <a:ext cx="332750" cy="340900"/>
              <a:chOff x="4640775" y="524900"/>
              <a:chExt cx="332750" cy="340900"/>
            </a:xfrm>
          </p:grpSpPr>
          <p:sp>
            <p:nvSpPr>
              <p:cNvPr id="47826" name="Google Shape;478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7" name="Google Shape;478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8" name="Google Shape;478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9" name="Google Shape;478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0" name="Google Shape;478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1" name="Google Shape;478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2" name="Google Shape;478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3" name="Google Shape;478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4" name="Google Shape;478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5" name="Google Shape;478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6" name="Google Shape;478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7" name="Google Shape;478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38" name="Google Shape;47838;p34"/>
            <p:cNvGrpSpPr/>
            <p:nvPr/>
          </p:nvGrpSpPr>
          <p:grpSpPr>
            <a:xfrm>
              <a:off x="4430992" y="1220477"/>
              <a:ext cx="332750" cy="340900"/>
              <a:chOff x="4640775" y="524900"/>
              <a:chExt cx="332750" cy="340900"/>
            </a:xfrm>
          </p:grpSpPr>
          <p:sp>
            <p:nvSpPr>
              <p:cNvPr id="47839" name="Google Shape;478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0" name="Google Shape;478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1" name="Google Shape;478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2" name="Google Shape;478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3" name="Google Shape;478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4" name="Google Shape;478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5" name="Google Shape;478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6" name="Google Shape;478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7" name="Google Shape;478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8" name="Google Shape;478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9" name="Google Shape;478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0" name="Google Shape;478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51" name="Google Shape;47851;p34"/>
            <p:cNvGrpSpPr/>
            <p:nvPr/>
          </p:nvGrpSpPr>
          <p:grpSpPr>
            <a:xfrm>
              <a:off x="4430992" y="1558491"/>
              <a:ext cx="332750" cy="340900"/>
              <a:chOff x="4640775" y="524900"/>
              <a:chExt cx="332750" cy="340900"/>
            </a:xfrm>
          </p:grpSpPr>
          <p:sp>
            <p:nvSpPr>
              <p:cNvPr id="47852" name="Google Shape;478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3" name="Google Shape;478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4" name="Google Shape;478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5" name="Google Shape;478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6" name="Google Shape;478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7" name="Google Shape;478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8" name="Google Shape;478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9" name="Google Shape;478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0" name="Google Shape;478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1" name="Google Shape;478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2" name="Google Shape;478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3" name="Google Shape;478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64" name="Google Shape;47864;p34"/>
            <p:cNvGrpSpPr/>
            <p:nvPr/>
          </p:nvGrpSpPr>
          <p:grpSpPr>
            <a:xfrm>
              <a:off x="4430992" y="1896505"/>
              <a:ext cx="332750" cy="340900"/>
              <a:chOff x="4640775" y="524900"/>
              <a:chExt cx="332750" cy="340900"/>
            </a:xfrm>
          </p:grpSpPr>
          <p:sp>
            <p:nvSpPr>
              <p:cNvPr id="47865" name="Google Shape;478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6" name="Google Shape;478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7" name="Google Shape;478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8" name="Google Shape;478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9" name="Google Shape;478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0" name="Google Shape;478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1" name="Google Shape;478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2" name="Google Shape;478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3" name="Google Shape;478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4" name="Google Shape;478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5" name="Google Shape;478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6" name="Google Shape;478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77" name="Google Shape;47877;p34"/>
            <p:cNvGrpSpPr/>
            <p:nvPr/>
          </p:nvGrpSpPr>
          <p:grpSpPr>
            <a:xfrm>
              <a:off x="4430992" y="2234518"/>
              <a:ext cx="332750" cy="340900"/>
              <a:chOff x="4640775" y="524900"/>
              <a:chExt cx="332750" cy="340900"/>
            </a:xfrm>
          </p:grpSpPr>
          <p:sp>
            <p:nvSpPr>
              <p:cNvPr id="47878" name="Google Shape;478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9" name="Google Shape;478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0" name="Google Shape;478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1" name="Google Shape;478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2" name="Google Shape;478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3" name="Google Shape;478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4" name="Google Shape;478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5" name="Google Shape;478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6" name="Google Shape;478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7" name="Google Shape;478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8" name="Google Shape;478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9" name="Google Shape;478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90" name="Google Shape;47890;p34"/>
            <p:cNvGrpSpPr/>
            <p:nvPr/>
          </p:nvGrpSpPr>
          <p:grpSpPr>
            <a:xfrm>
              <a:off x="4430992" y="2572532"/>
              <a:ext cx="332750" cy="340900"/>
              <a:chOff x="4640775" y="524900"/>
              <a:chExt cx="332750" cy="340900"/>
            </a:xfrm>
          </p:grpSpPr>
          <p:sp>
            <p:nvSpPr>
              <p:cNvPr id="47891" name="Google Shape;478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2" name="Google Shape;478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3" name="Google Shape;478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4" name="Google Shape;478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5" name="Google Shape;478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6" name="Google Shape;478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7" name="Google Shape;478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8" name="Google Shape;478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9" name="Google Shape;478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0" name="Google Shape;479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1" name="Google Shape;479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2" name="Google Shape;479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03" name="Google Shape;47903;p34"/>
            <p:cNvGrpSpPr/>
            <p:nvPr/>
          </p:nvGrpSpPr>
          <p:grpSpPr>
            <a:xfrm>
              <a:off x="4430992" y="2910545"/>
              <a:ext cx="332750" cy="340900"/>
              <a:chOff x="4640775" y="524900"/>
              <a:chExt cx="332750" cy="340900"/>
            </a:xfrm>
          </p:grpSpPr>
          <p:sp>
            <p:nvSpPr>
              <p:cNvPr id="47904" name="Google Shape;479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5" name="Google Shape;479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6" name="Google Shape;479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7" name="Google Shape;479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8" name="Google Shape;479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9" name="Google Shape;479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0" name="Google Shape;479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1" name="Google Shape;479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2" name="Google Shape;479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3" name="Google Shape;479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4" name="Google Shape;479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5" name="Google Shape;479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16" name="Google Shape;47916;p34"/>
            <p:cNvGrpSpPr/>
            <p:nvPr/>
          </p:nvGrpSpPr>
          <p:grpSpPr>
            <a:xfrm>
              <a:off x="4430992" y="3248559"/>
              <a:ext cx="332750" cy="340900"/>
              <a:chOff x="4640775" y="524900"/>
              <a:chExt cx="332750" cy="340900"/>
            </a:xfrm>
          </p:grpSpPr>
          <p:sp>
            <p:nvSpPr>
              <p:cNvPr id="47917" name="Google Shape;479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8" name="Google Shape;479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9" name="Google Shape;479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0" name="Google Shape;479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1" name="Google Shape;479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2" name="Google Shape;479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3" name="Google Shape;479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4" name="Google Shape;479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5" name="Google Shape;479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6" name="Google Shape;479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7" name="Google Shape;479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8" name="Google Shape;479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29" name="Google Shape;47929;p34"/>
            <p:cNvGrpSpPr/>
            <p:nvPr/>
          </p:nvGrpSpPr>
          <p:grpSpPr>
            <a:xfrm>
              <a:off x="4430992" y="3586573"/>
              <a:ext cx="332750" cy="340900"/>
              <a:chOff x="4640775" y="524900"/>
              <a:chExt cx="332750" cy="340900"/>
            </a:xfrm>
          </p:grpSpPr>
          <p:sp>
            <p:nvSpPr>
              <p:cNvPr id="47930" name="Google Shape;479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1" name="Google Shape;479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2" name="Google Shape;479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3" name="Google Shape;479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4" name="Google Shape;479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5" name="Google Shape;479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6" name="Google Shape;479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7" name="Google Shape;479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8" name="Google Shape;479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9" name="Google Shape;479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0" name="Google Shape;479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1" name="Google Shape;479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42" name="Google Shape;47942;p34"/>
            <p:cNvGrpSpPr/>
            <p:nvPr/>
          </p:nvGrpSpPr>
          <p:grpSpPr>
            <a:xfrm>
              <a:off x="4430992" y="4262600"/>
              <a:ext cx="332750" cy="340900"/>
              <a:chOff x="4640775" y="524900"/>
              <a:chExt cx="332750" cy="340900"/>
            </a:xfrm>
          </p:grpSpPr>
          <p:sp>
            <p:nvSpPr>
              <p:cNvPr id="47943" name="Google Shape;479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4" name="Google Shape;479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5" name="Google Shape;479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6" name="Google Shape;479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7" name="Google Shape;479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8" name="Google Shape;479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9" name="Google Shape;479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0" name="Google Shape;479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1" name="Google Shape;479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2" name="Google Shape;479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3" name="Google Shape;479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4" name="Google Shape;479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55" name="Google Shape;47955;p34"/>
            <p:cNvGrpSpPr/>
            <p:nvPr/>
          </p:nvGrpSpPr>
          <p:grpSpPr>
            <a:xfrm>
              <a:off x="4430992" y="3924586"/>
              <a:ext cx="332750" cy="340900"/>
              <a:chOff x="4640775" y="524900"/>
              <a:chExt cx="332750" cy="340900"/>
            </a:xfrm>
          </p:grpSpPr>
          <p:sp>
            <p:nvSpPr>
              <p:cNvPr id="47956" name="Google Shape;479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7" name="Google Shape;479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8" name="Google Shape;479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9" name="Google Shape;479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0" name="Google Shape;479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1" name="Google Shape;479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2" name="Google Shape;479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3" name="Google Shape;479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4" name="Google Shape;479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5" name="Google Shape;479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6" name="Google Shape;479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7" name="Google Shape;479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68" name="Google Shape;47968;p34"/>
            <p:cNvGrpSpPr/>
            <p:nvPr/>
          </p:nvGrpSpPr>
          <p:grpSpPr>
            <a:xfrm>
              <a:off x="4098242" y="544450"/>
              <a:ext cx="332750" cy="340900"/>
              <a:chOff x="4640775" y="524900"/>
              <a:chExt cx="332750" cy="340900"/>
            </a:xfrm>
          </p:grpSpPr>
          <p:sp>
            <p:nvSpPr>
              <p:cNvPr id="47969" name="Google Shape;479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0" name="Google Shape;479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1" name="Google Shape;479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2" name="Google Shape;479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3" name="Google Shape;479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4" name="Google Shape;479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5" name="Google Shape;479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6" name="Google Shape;479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7" name="Google Shape;479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8" name="Google Shape;479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9" name="Google Shape;479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0" name="Google Shape;479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81" name="Google Shape;47981;p34"/>
            <p:cNvGrpSpPr/>
            <p:nvPr/>
          </p:nvGrpSpPr>
          <p:grpSpPr>
            <a:xfrm>
              <a:off x="4098242" y="882464"/>
              <a:ext cx="332750" cy="340900"/>
              <a:chOff x="4640775" y="524900"/>
              <a:chExt cx="332750" cy="340900"/>
            </a:xfrm>
          </p:grpSpPr>
          <p:sp>
            <p:nvSpPr>
              <p:cNvPr id="47982" name="Google Shape;479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3" name="Google Shape;479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4" name="Google Shape;479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5" name="Google Shape;479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6" name="Google Shape;479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7" name="Google Shape;479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8" name="Google Shape;479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9" name="Google Shape;479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0" name="Google Shape;479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1" name="Google Shape;479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2" name="Google Shape;479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3" name="Google Shape;479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94" name="Google Shape;47994;p34"/>
            <p:cNvGrpSpPr/>
            <p:nvPr/>
          </p:nvGrpSpPr>
          <p:grpSpPr>
            <a:xfrm>
              <a:off x="4098242" y="1220477"/>
              <a:ext cx="332750" cy="340900"/>
              <a:chOff x="4640775" y="524900"/>
              <a:chExt cx="332750" cy="340900"/>
            </a:xfrm>
          </p:grpSpPr>
          <p:sp>
            <p:nvSpPr>
              <p:cNvPr id="47995" name="Google Shape;479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6" name="Google Shape;479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7" name="Google Shape;479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8" name="Google Shape;479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9" name="Google Shape;479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0" name="Google Shape;480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1" name="Google Shape;480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2" name="Google Shape;480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3" name="Google Shape;480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4" name="Google Shape;480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5" name="Google Shape;480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6" name="Google Shape;480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07" name="Google Shape;48007;p34"/>
            <p:cNvGrpSpPr/>
            <p:nvPr/>
          </p:nvGrpSpPr>
          <p:grpSpPr>
            <a:xfrm>
              <a:off x="4098242" y="1558491"/>
              <a:ext cx="332750" cy="340900"/>
              <a:chOff x="4640775" y="524900"/>
              <a:chExt cx="332750" cy="340900"/>
            </a:xfrm>
          </p:grpSpPr>
          <p:sp>
            <p:nvSpPr>
              <p:cNvPr id="48008" name="Google Shape;480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9" name="Google Shape;480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0" name="Google Shape;480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1" name="Google Shape;480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2" name="Google Shape;480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3" name="Google Shape;480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4" name="Google Shape;480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5" name="Google Shape;480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6" name="Google Shape;480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7" name="Google Shape;480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8" name="Google Shape;480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9" name="Google Shape;480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20" name="Google Shape;48020;p34"/>
            <p:cNvGrpSpPr/>
            <p:nvPr/>
          </p:nvGrpSpPr>
          <p:grpSpPr>
            <a:xfrm>
              <a:off x="4098242" y="1896505"/>
              <a:ext cx="332750" cy="340900"/>
              <a:chOff x="4640775" y="524900"/>
              <a:chExt cx="332750" cy="340900"/>
            </a:xfrm>
          </p:grpSpPr>
          <p:sp>
            <p:nvSpPr>
              <p:cNvPr id="48021" name="Google Shape;480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2" name="Google Shape;480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3" name="Google Shape;480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4" name="Google Shape;480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5" name="Google Shape;480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6" name="Google Shape;480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7" name="Google Shape;480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8" name="Google Shape;480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9" name="Google Shape;480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0" name="Google Shape;480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1" name="Google Shape;480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2" name="Google Shape;480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33" name="Google Shape;48033;p34"/>
            <p:cNvGrpSpPr/>
            <p:nvPr/>
          </p:nvGrpSpPr>
          <p:grpSpPr>
            <a:xfrm>
              <a:off x="4098242" y="2234518"/>
              <a:ext cx="332750" cy="340900"/>
              <a:chOff x="4640775" y="524900"/>
              <a:chExt cx="332750" cy="340900"/>
            </a:xfrm>
          </p:grpSpPr>
          <p:sp>
            <p:nvSpPr>
              <p:cNvPr id="48034" name="Google Shape;480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5" name="Google Shape;480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6" name="Google Shape;480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7" name="Google Shape;480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8" name="Google Shape;480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9" name="Google Shape;480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0" name="Google Shape;480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1" name="Google Shape;480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2" name="Google Shape;480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3" name="Google Shape;480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4" name="Google Shape;480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5" name="Google Shape;480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46" name="Google Shape;48046;p34"/>
            <p:cNvGrpSpPr/>
            <p:nvPr/>
          </p:nvGrpSpPr>
          <p:grpSpPr>
            <a:xfrm>
              <a:off x="4098242" y="2572532"/>
              <a:ext cx="332750" cy="340900"/>
              <a:chOff x="4640775" y="524900"/>
              <a:chExt cx="332750" cy="340900"/>
            </a:xfrm>
          </p:grpSpPr>
          <p:sp>
            <p:nvSpPr>
              <p:cNvPr id="48047" name="Google Shape;480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8" name="Google Shape;480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9" name="Google Shape;480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0" name="Google Shape;480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1" name="Google Shape;480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2" name="Google Shape;480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3" name="Google Shape;480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4" name="Google Shape;480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5" name="Google Shape;480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6" name="Google Shape;480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7" name="Google Shape;480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8" name="Google Shape;480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59" name="Google Shape;48059;p34"/>
            <p:cNvGrpSpPr/>
            <p:nvPr/>
          </p:nvGrpSpPr>
          <p:grpSpPr>
            <a:xfrm>
              <a:off x="4098242" y="2910545"/>
              <a:ext cx="332750" cy="340900"/>
              <a:chOff x="4640775" y="524900"/>
              <a:chExt cx="332750" cy="340900"/>
            </a:xfrm>
          </p:grpSpPr>
          <p:sp>
            <p:nvSpPr>
              <p:cNvPr id="48060" name="Google Shape;480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1" name="Google Shape;480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2" name="Google Shape;480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3" name="Google Shape;480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4" name="Google Shape;480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5" name="Google Shape;480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6" name="Google Shape;480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7" name="Google Shape;480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8" name="Google Shape;480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9" name="Google Shape;480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0" name="Google Shape;480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1" name="Google Shape;480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72" name="Google Shape;48072;p34"/>
            <p:cNvGrpSpPr/>
            <p:nvPr/>
          </p:nvGrpSpPr>
          <p:grpSpPr>
            <a:xfrm>
              <a:off x="4098242" y="3248559"/>
              <a:ext cx="332750" cy="340900"/>
              <a:chOff x="4640775" y="524900"/>
              <a:chExt cx="332750" cy="340900"/>
            </a:xfrm>
          </p:grpSpPr>
          <p:sp>
            <p:nvSpPr>
              <p:cNvPr id="48073" name="Google Shape;480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4" name="Google Shape;480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5" name="Google Shape;480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6" name="Google Shape;480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7" name="Google Shape;480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8" name="Google Shape;480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9" name="Google Shape;480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0" name="Google Shape;480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1" name="Google Shape;480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2" name="Google Shape;480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3" name="Google Shape;480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4" name="Google Shape;480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85" name="Google Shape;48085;p34"/>
            <p:cNvGrpSpPr/>
            <p:nvPr/>
          </p:nvGrpSpPr>
          <p:grpSpPr>
            <a:xfrm>
              <a:off x="4098242" y="3586573"/>
              <a:ext cx="332750" cy="340900"/>
              <a:chOff x="4640775" y="524900"/>
              <a:chExt cx="332750" cy="340900"/>
            </a:xfrm>
          </p:grpSpPr>
          <p:sp>
            <p:nvSpPr>
              <p:cNvPr id="48086" name="Google Shape;480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7" name="Google Shape;480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8" name="Google Shape;480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9" name="Google Shape;480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0" name="Google Shape;480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1" name="Google Shape;480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2" name="Google Shape;480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3" name="Google Shape;480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4" name="Google Shape;480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5" name="Google Shape;480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6" name="Google Shape;480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7" name="Google Shape;480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98" name="Google Shape;48098;p34"/>
            <p:cNvGrpSpPr/>
            <p:nvPr/>
          </p:nvGrpSpPr>
          <p:grpSpPr>
            <a:xfrm>
              <a:off x="4098242" y="4262600"/>
              <a:ext cx="332750" cy="340900"/>
              <a:chOff x="4640775" y="524900"/>
              <a:chExt cx="332750" cy="340900"/>
            </a:xfrm>
          </p:grpSpPr>
          <p:sp>
            <p:nvSpPr>
              <p:cNvPr id="48099" name="Google Shape;480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0" name="Google Shape;481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1" name="Google Shape;481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2" name="Google Shape;481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3" name="Google Shape;481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4" name="Google Shape;481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5" name="Google Shape;481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6" name="Google Shape;481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7" name="Google Shape;481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8" name="Google Shape;481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9" name="Google Shape;481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0" name="Google Shape;481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11" name="Google Shape;48111;p34"/>
            <p:cNvGrpSpPr/>
            <p:nvPr/>
          </p:nvGrpSpPr>
          <p:grpSpPr>
            <a:xfrm>
              <a:off x="4098242" y="3924586"/>
              <a:ext cx="332750" cy="340900"/>
              <a:chOff x="4640775" y="524900"/>
              <a:chExt cx="332750" cy="340900"/>
            </a:xfrm>
          </p:grpSpPr>
          <p:sp>
            <p:nvSpPr>
              <p:cNvPr id="48112" name="Google Shape;481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3" name="Google Shape;481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4" name="Google Shape;481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5" name="Google Shape;481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6" name="Google Shape;481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7" name="Google Shape;481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8" name="Google Shape;481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9" name="Google Shape;481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0" name="Google Shape;481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1" name="Google Shape;481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2" name="Google Shape;481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3" name="Google Shape;481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24" name="Google Shape;48124;p34"/>
            <p:cNvGrpSpPr/>
            <p:nvPr/>
          </p:nvGrpSpPr>
          <p:grpSpPr>
            <a:xfrm>
              <a:off x="3765492" y="544450"/>
              <a:ext cx="332750" cy="340900"/>
              <a:chOff x="4640775" y="524900"/>
              <a:chExt cx="332750" cy="340900"/>
            </a:xfrm>
          </p:grpSpPr>
          <p:sp>
            <p:nvSpPr>
              <p:cNvPr id="48125" name="Google Shape;481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6" name="Google Shape;481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7" name="Google Shape;481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8" name="Google Shape;481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9" name="Google Shape;481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0" name="Google Shape;481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1" name="Google Shape;481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2" name="Google Shape;481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3" name="Google Shape;481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4" name="Google Shape;481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5" name="Google Shape;481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6" name="Google Shape;481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37" name="Google Shape;48137;p34"/>
            <p:cNvGrpSpPr/>
            <p:nvPr/>
          </p:nvGrpSpPr>
          <p:grpSpPr>
            <a:xfrm>
              <a:off x="3765492" y="882464"/>
              <a:ext cx="332750" cy="340900"/>
              <a:chOff x="4640775" y="524900"/>
              <a:chExt cx="332750" cy="340900"/>
            </a:xfrm>
          </p:grpSpPr>
          <p:sp>
            <p:nvSpPr>
              <p:cNvPr id="48138" name="Google Shape;481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9" name="Google Shape;481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0" name="Google Shape;481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1" name="Google Shape;481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2" name="Google Shape;481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3" name="Google Shape;481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4" name="Google Shape;481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5" name="Google Shape;481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6" name="Google Shape;481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7" name="Google Shape;481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8" name="Google Shape;481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9" name="Google Shape;481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50" name="Google Shape;48150;p34"/>
            <p:cNvGrpSpPr/>
            <p:nvPr/>
          </p:nvGrpSpPr>
          <p:grpSpPr>
            <a:xfrm>
              <a:off x="3765492" y="1220477"/>
              <a:ext cx="332750" cy="340900"/>
              <a:chOff x="4640775" y="524900"/>
              <a:chExt cx="332750" cy="340900"/>
            </a:xfrm>
          </p:grpSpPr>
          <p:sp>
            <p:nvSpPr>
              <p:cNvPr id="48151" name="Google Shape;481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2" name="Google Shape;481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3" name="Google Shape;481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4" name="Google Shape;481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5" name="Google Shape;481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6" name="Google Shape;481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7" name="Google Shape;481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8" name="Google Shape;481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9" name="Google Shape;481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0" name="Google Shape;481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1" name="Google Shape;481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2" name="Google Shape;481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63" name="Google Shape;48163;p34"/>
            <p:cNvGrpSpPr/>
            <p:nvPr/>
          </p:nvGrpSpPr>
          <p:grpSpPr>
            <a:xfrm>
              <a:off x="3765492" y="1558491"/>
              <a:ext cx="332750" cy="340900"/>
              <a:chOff x="4640775" y="524900"/>
              <a:chExt cx="332750" cy="340900"/>
            </a:xfrm>
          </p:grpSpPr>
          <p:sp>
            <p:nvSpPr>
              <p:cNvPr id="48164" name="Google Shape;481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5" name="Google Shape;481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6" name="Google Shape;481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7" name="Google Shape;481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8" name="Google Shape;481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9" name="Google Shape;481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0" name="Google Shape;481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1" name="Google Shape;481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2" name="Google Shape;481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3" name="Google Shape;481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4" name="Google Shape;481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5" name="Google Shape;481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76" name="Google Shape;48176;p34"/>
            <p:cNvGrpSpPr/>
            <p:nvPr/>
          </p:nvGrpSpPr>
          <p:grpSpPr>
            <a:xfrm>
              <a:off x="3765492" y="1896505"/>
              <a:ext cx="332750" cy="340900"/>
              <a:chOff x="4640775" y="524900"/>
              <a:chExt cx="332750" cy="340900"/>
            </a:xfrm>
          </p:grpSpPr>
          <p:sp>
            <p:nvSpPr>
              <p:cNvPr id="48177" name="Google Shape;481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8" name="Google Shape;481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9" name="Google Shape;481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0" name="Google Shape;481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1" name="Google Shape;481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2" name="Google Shape;481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3" name="Google Shape;481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4" name="Google Shape;481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5" name="Google Shape;481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6" name="Google Shape;481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7" name="Google Shape;481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8" name="Google Shape;481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89" name="Google Shape;48189;p34"/>
            <p:cNvGrpSpPr/>
            <p:nvPr/>
          </p:nvGrpSpPr>
          <p:grpSpPr>
            <a:xfrm>
              <a:off x="3765492" y="2234518"/>
              <a:ext cx="332750" cy="340900"/>
              <a:chOff x="4640775" y="524900"/>
              <a:chExt cx="332750" cy="340900"/>
            </a:xfrm>
          </p:grpSpPr>
          <p:sp>
            <p:nvSpPr>
              <p:cNvPr id="48190" name="Google Shape;481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1" name="Google Shape;481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2" name="Google Shape;481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3" name="Google Shape;481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4" name="Google Shape;481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5" name="Google Shape;481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6" name="Google Shape;481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7" name="Google Shape;481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8" name="Google Shape;481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9" name="Google Shape;481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0" name="Google Shape;482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1" name="Google Shape;482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02" name="Google Shape;48202;p34"/>
            <p:cNvGrpSpPr/>
            <p:nvPr/>
          </p:nvGrpSpPr>
          <p:grpSpPr>
            <a:xfrm>
              <a:off x="3765492" y="2572532"/>
              <a:ext cx="332750" cy="340900"/>
              <a:chOff x="4640775" y="524900"/>
              <a:chExt cx="332750" cy="340900"/>
            </a:xfrm>
          </p:grpSpPr>
          <p:sp>
            <p:nvSpPr>
              <p:cNvPr id="48203" name="Google Shape;482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4" name="Google Shape;482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5" name="Google Shape;482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6" name="Google Shape;482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7" name="Google Shape;482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8" name="Google Shape;482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9" name="Google Shape;482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0" name="Google Shape;482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1" name="Google Shape;482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2" name="Google Shape;482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3" name="Google Shape;482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4" name="Google Shape;482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15" name="Google Shape;48215;p34"/>
            <p:cNvGrpSpPr/>
            <p:nvPr/>
          </p:nvGrpSpPr>
          <p:grpSpPr>
            <a:xfrm>
              <a:off x="3765492" y="2910545"/>
              <a:ext cx="332750" cy="340900"/>
              <a:chOff x="4640775" y="524900"/>
              <a:chExt cx="332750" cy="340900"/>
            </a:xfrm>
          </p:grpSpPr>
          <p:sp>
            <p:nvSpPr>
              <p:cNvPr id="48216" name="Google Shape;482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7" name="Google Shape;482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8" name="Google Shape;482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9" name="Google Shape;482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0" name="Google Shape;482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1" name="Google Shape;482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2" name="Google Shape;482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3" name="Google Shape;482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4" name="Google Shape;482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5" name="Google Shape;482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6" name="Google Shape;482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7" name="Google Shape;482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28" name="Google Shape;48228;p34"/>
            <p:cNvGrpSpPr/>
            <p:nvPr/>
          </p:nvGrpSpPr>
          <p:grpSpPr>
            <a:xfrm>
              <a:off x="3765492" y="3248559"/>
              <a:ext cx="332750" cy="340900"/>
              <a:chOff x="4640775" y="524900"/>
              <a:chExt cx="332750" cy="340900"/>
            </a:xfrm>
          </p:grpSpPr>
          <p:sp>
            <p:nvSpPr>
              <p:cNvPr id="48229" name="Google Shape;482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0" name="Google Shape;482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1" name="Google Shape;482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2" name="Google Shape;482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3" name="Google Shape;482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4" name="Google Shape;482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5" name="Google Shape;482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6" name="Google Shape;482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7" name="Google Shape;482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8" name="Google Shape;482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9" name="Google Shape;482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0" name="Google Shape;482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41" name="Google Shape;48241;p34"/>
            <p:cNvGrpSpPr/>
            <p:nvPr/>
          </p:nvGrpSpPr>
          <p:grpSpPr>
            <a:xfrm>
              <a:off x="3765492" y="3586573"/>
              <a:ext cx="332750" cy="340900"/>
              <a:chOff x="4640775" y="524900"/>
              <a:chExt cx="332750" cy="340900"/>
            </a:xfrm>
          </p:grpSpPr>
          <p:sp>
            <p:nvSpPr>
              <p:cNvPr id="48242" name="Google Shape;482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3" name="Google Shape;482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4" name="Google Shape;482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5" name="Google Shape;482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6" name="Google Shape;482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7" name="Google Shape;482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8" name="Google Shape;482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9" name="Google Shape;482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0" name="Google Shape;482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1" name="Google Shape;482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2" name="Google Shape;482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3" name="Google Shape;482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54" name="Google Shape;48254;p34"/>
            <p:cNvGrpSpPr/>
            <p:nvPr/>
          </p:nvGrpSpPr>
          <p:grpSpPr>
            <a:xfrm>
              <a:off x="3765492" y="4262600"/>
              <a:ext cx="332750" cy="340900"/>
              <a:chOff x="4640775" y="524900"/>
              <a:chExt cx="332750" cy="340900"/>
            </a:xfrm>
          </p:grpSpPr>
          <p:sp>
            <p:nvSpPr>
              <p:cNvPr id="48255" name="Google Shape;482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6" name="Google Shape;482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7" name="Google Shape;482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8" name="Google Shape;482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9" name="Google Shape;482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0" name="Google Shape;482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1" name="Google Shape;482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2" name="Google Shape;482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3" name="Google Shape;482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4" name="Google Shape;482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5" name="Google Shape;482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6" name="Google Shape;482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67" name="Google Shape;48267;p34"/>
            <p:cNvGrpSpPr/>
            <p:nvPr/>
          </p:nvGrpSpPr>
          <p:grpSpPr>
            <a:xfrm>
              <a:off x="3765492" y="3924586"/>
              <a:ext cx="332750" cy="340900"/>
              <a:chOff x="4640775" y="524900"/>
              <a:chExt cx="332750" cy="340900"/>
            </a:xfrm>
          </p:grpSpPr>
          <p:sp>
            <p:nvSpPr>
              <p:cNvPr id="48268" name="Google Shape;482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9" name="Google Shape;482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0" name="Google Shape;482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1" name="Google Shape;482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2" name="Google Shape;482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3" name="Google Shape;482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4" name="Google Shape;482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5" name="Google Shape;482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6" name="Google Shape;482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7" name="Google Shape;482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8" name="Google Shape;482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9" name="Google Shape;482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80" name="Google Shape;48280;p34"/>
            <p:cNvGrpSpPr/>
            <p:nvPr/>
          </p:nvGrpSpPr>
          <p:grpSpPr>
            <a:xfrm>
              <a:off x="3432742" y="544450"/>
              <a:ext cx="332750" cy="340900"/>
              <a:chOff x="4640775" y="524900"/>
              <a:chExt cx="332750" cy="340900"/>
            </a:xfrm>
          </p:grpSpPr>
          <p:sp>
            <p:nvSpPr>
              <p:cNvPr id="48281" name="Google Shape;482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2" name="Google Shape;482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3" name="Google Shape;482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4" name="Google Shape;482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5" name="Google Shape;482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6" name="Google Shape;482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7" name="Google Shape;482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8" name="Google Shape;482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9" name="Google Shape;482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0" name="Google Shape;482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1" name="Google Shape;482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2" name="Google Shape;482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93" name="Google Shape;48293;p34"/>
            <p:cNvGrpSpPr/>
            <p:nvPr/>
          </p:nvGrpSpPr>
          <p:grpSpPr>
            <a:xfrm>
              <a:off x="3432742" y="882464"/>
              <a:ext cx="332750" cy="340900"/>
              <a:chOff x="4640775" y="524900"/>
              <a:chExt cx="332750" cy="340900"/>
            </a:xfrm>
          </p:grpSpPr>
          <p:sp>
            <p:nvSpPr>
              <p:cNvPr id="48294" name="Google Shape;482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5" name="Google Shape;482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6" name="Google Shape;482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7" name="Google Shape;482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8" name="Google Shape;482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9" name="Google Shape;482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0" name="Google Shape;483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1" name="Google Shape;483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2" name="Google Shape;483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3" name="Google Shape;483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4" name="Google Shape;483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5" name="Google Shape;483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06" name="Google Shape;48306;p34"/>
            <p:cNvGrpSpPr/>
            <p:nvPr/>
          </p:nvGrpSpPr>
          <p:grpSpPr>
            <a:xfrm>
              <a:off x="3432742" y="1220477"/>
              <a:ext cx="332750" cy="340900"/>
              <a:chOff x="4640775" y="524900"/>
              <a:chExt cx="332750" cy="340900"/>
            </a:xfrm>
          </p:grpSpPr>
          <p:sp>
            <p:nvSpPr>
              <p:cNvPr id="48307" name="Google Shape;483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8" name="Google Shape;483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9" name="Google Shape;483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0" name="Google Shape;483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1" name="Google Shape;483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2" name="Google Shape;483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3" name="Google Shape;483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4" name="Google Shape;483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5" name="Google Shape;483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6" name="Google Shape;483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7" name="Google Shape;483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8" name="Google Shape;483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19" name="Google Shape;48319;p34"/>
            <p:cNvGrpSpPr/>
            <p:nvPr/>
          </p:nvGrpSpPr>
          <p:grpSpPr>
            <a:xfrm>
              <a:off x="3432742" y="1558491"/>
              <a:ext cx="332750" cy="340900"/>
              <a:chOff x="4640775" y="524900"/>
              <a:chExt cx="332750" cy="340900"/>
            </a:xfrm>
          </p:grpSpPr>
          <p:sp>
            <p:nvSpPr>
              <p:cNvPr id="48320" name="Google Shape;483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1" name="Google Shape;483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2" name="Google Shape;483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3" name="Google Shape;483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4" name="Google Shape;483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5" name="Google Shape;483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6" name="Google Shape;483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7" name="Google Shape;483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8" name="Google Shape;483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9" name="Google Shape;483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0" name="Google Shape;483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1" name="Google Shape;483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32" name="Google Shape;48332;p34"/>
            <p:cNvGrpSpPr/>
            <p:nvPr/>
          </p:nvGrpSpPr>
          <p:grpSpPr>
            <a:xfrm>
              <a:off x="3432742" y="1896505"/>
              <a:ext cx="332750" cy="340900"/>
              <a:chOff x="4640775" y="524900"/>
              <a:chExt cx="332750" cy="340900"/>
            </a:xfrm>
          </p:grpSpPr>
          <p:sp>
            <p:nvSpPr>
              <p:cNvPr id="48333" name="Google Shape;483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4" name="Google Shape;483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5" name="Google Shape;483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6" name="Google Shape;483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7" name="Google Shape;483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8" name="Google Shape;483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9" name="Google Shape;483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0" name="Google Shape;483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1" name="Google Shape;483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2" name="Google Shape;483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3" name="Google Shape;483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4" name="Google Shape;483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45" name="Google Shape;48345;p34"/>
            <p:cNvGrpSpPr/>
            <p:nvPr/>
          </p:nvGrpSpPr>
          <p:grpSpPr>
            <a:xfrm>
              <a:off x="3432742" y="2234518"/>
              <a:ext cx="332750" cy="340900"/>
              <a:chOff x="4640775" y="524900"/>
              <a:chExt cx="332750" cy="340900"/>
            </a:xfrm>
          </p:grpSpPr>
          <p:sp>
            <p:nvSpPr>
              <p:cNvPr id="48346" name="Google Shape;483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7" name="Google Shape;483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8" name="Google Shape;483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9" name="Google Shape;483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0" name="Google Shape;483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1" name="Google Shape;483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2" name="Google Shape;483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3" name="Google Shape;483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4" name="Google Shape;483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5" name="Google Shape;483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6" name="Google Shape;483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7" name="Google Shape;483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58" name="Google Shape;48358;p34"/>
            <p:cNvGrpSpPr/>
            <p:nvPr/>
          </p:nvGrpSpPr>
          <p:grpSpPr>
            <a:xfrm>
              <a:off x="3432742" y="2572532"/>
              <a:ext cx="332750" cy="340900"/>
              <a:chOff x="4640775" y="524900"/>
              <a:chExt cx="332750" cy="340900"/>
            </a:xfrm>
          </p:grpSpPr>
          <p:sp>
            <p:nvSpPr>
              <p:cNvPr id="48359" name="Google Shape;483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0" name="Google Shape;483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1" name="Google Shape;483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2" name="Google Shape;483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3" name="Google Shape;483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4" name="Google Shape;483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5" name="Google Shape;483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6" name="Google Shape;483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7" name="Google Shape;483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8" name="Google Shape;483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9" name="Google Shape;483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0" name="Google Shape;483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71" name="Google Shape;48371;p34"/>
            <p:cNvGrpSpPr/>
            <p:nvPr/>
          </p:nvGrpSpPr>
          <p:grpSpPr>
            <a:xfrm>
              <a:off x="3432742" y="2910545"/>
              <a:ext cx="332750" cy="340900"/>
              <a:chOff x="4640775" y="524900"/>
              <a:chExt cx="332750" cy="340900"/>
            </a:xfrm>
          </p:grpSpPr>
          <p:sp>
            <p:nvSpPr>
              <p:cNvPr id="48372" name="Google Shape;483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3" name="Google Shape;483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4" name="Google Shape;483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5" name="Google Shape;483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6" name="Google Shape;483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7" name="Google Shape;483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8" name="Google Shape;483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9" name="Google Shape;483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0" name="Google Shape;483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1" name="Google Shape;483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2" name="Google Shape;483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3" name="Google Shape;483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84" name="Google Shape;48384;p34"/>
            <p:cNvGrpSpPr/>
            <p:nvPr/>
          </p:nvGrpSpPr>
          <p:grpSpPr>
            <a:xfrm>
              <a:off x="3432742" y="3248559"/>
              <a:ext cx="332750" cy="340900"/>
              <a:chOff x="4640775" y="524900"/>
              <a:chExt cx="332750" cy="340900"/>
            </a:xfrm>
          </p:grpSpPr>
          <p:sp>
            <p:nvSpPr>
              <p:cNvPr id="48385" name="Google Shape;4838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6" name="Google Shape;4838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7" name="Google Shape;4838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8" name="Google Shape;4838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9" name="Google Shape;4838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0" name="Google Shape;4839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1" name="Google Shape;4839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2" name="Google Shape;4839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3" name="Google Shape;4839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4" name="Google Shape;4839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5" name="Google Shape;4839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6" name="Google Shape;4839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97" name="Google Shape;48397;p34"/>
            <p:cNvGrpSpPr/>
            <p:nvPr/>
          </p:nvGrpSpPr>
          <p:grpSpPr>
            <a:xfrm>
              <a:off x="3432742" y="3586573"/>
              <a:ext cx="332750" cy="340900"/>
              <a:chOff x="4640775" y="524900"/>
              <a:chExt cx="332750" cy="340900"/>
            </a:xfrm>
          </p:grpSpPr>
          <p:sp>
            <p:nvSpPr>
              <p:cNvPr id="48398" name="Google Shape;4839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9" name="Google Shape;4839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0" name="Google Shape;4840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1" name="Google Shape;4840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2" name="Google Shape;4840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3" name="Google Shape;4840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4" name="Google Shape;4840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5" name="Google Shape;4840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6" name="Google Shape;4840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7" name="Google Shape;4840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8" name="Google Shape;4840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9" name="Google Shape;4840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10" name="Google Shape;48410;p34"/>
            <p:cNvGrpSpPr/>
            <p:nvPr/>
          </p:nvGrpSpPr>
          <p:grpSpPr>
            <a:xfrm>
              <a:off x="3432742" y="4262600"/>
              <a:ext cx="332750" cy="340900"/>
              <a:chOff x="4640775" y="524900"/>
              <a:chExt cx="332750" cy="340900"/>
            </a:xfrm>
          </p:grpSpPr>
          <p:sp>
            <p:nvSpPr>
              <p:cNvPr id="48411" name="Google Shape;4841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2" name="Google Shape;4841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3" name="Google Shape;4841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4" name="Google Shape;4841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5" name="Google Shape;4841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6" name="Google Shape;4841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7" name="Google Shape;4841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8" name="Google Shape;4841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9" name="Google Shape;4841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0" name="Google Shape;4842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1" name="Google Shape;4842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2" name="Google Shape;4842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23" name="Google Shape;48423;p34"/>
            <p:cNvGrpSpPr/>
            <p:nvPr/>
          </p:nvGrpSpPr>
          <p:grpSpPr>
            <a:xfrm>
              <a:off x="3432742" y="3924586"/>
              <a:ext cx="332750" cy="340900"/>
              <a:chOff x="4640775" y="524900"/>
              <a:chExt cx="332750" cy="340900"/>
            </a:xfrm>
          </p:grpSpPr>
          <p:sp>
            <p:nvSpPr>
              <p:cNvPr id="48424" name="Google Shape;4842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5" name="Google Shape;4842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6" name="Google Shape;4842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7" name="Google Shape;4842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8" name="Google Shape;4842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9" name="Google Shape;4842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0" name="Google Shape;4843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1" name="Google Shape;4843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2" name="Google Shape;4843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3" name="Google Shape;4843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4" name="Google Shape;4843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5" name="Google Shape;4843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36" name="Google Shape;48436;p34"/>
            <p:cNvGrpSpPr/>
            <p:nvPr/>
          </p:nvGrpSpPr>
          <p:grpSpPr>
            <a:xfrm>
              <a:off x="3099992" y="544450"/>
              <a:ext cx="332750" cy="340900"/>
              <a:chOff x="4640775" y="524900"/>
              <a:chExt cx="332750" cy="340900"/>
            </a:xfrm>
          </p:grpSpPr>
          <p:sp>
            <p:nvSpPr>
              <p:cNvPr id="48437" name="Google Shape;4843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8" name="Google Shape;4843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9" name="Google Shape;4843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0" name="Google Shape;4844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1" name="Google Shape;4844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2" name="Google Shape;4844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3" name="Google Shape;4844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4" name="Google Shape;4844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5" name="Google Shape;4844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6" name="Google Shape;4844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7" name="Google Shape;4844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8" name="Google Shape;4844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49" name="Google Shape;48449;p34"/>
            <p:cNvGrpSpPr/>
            <p:nvPr/>
          </p:nvGrpSpPr>
          <p:grpSpPr>
            <a:xfrm>
              <a:off x="3099992" y="882464"/>
              <a:ext cx="332750" cy="340900"/>
              <a:chOff x="4640775" y="524900"/>
              <a:chExt cx="332750" cy="340900"/>
            </a:xfrm>
          </p:grpSpPr>
          <p:sp>
            <p:nvSpPr>
              <p:cNvPr id="48450" name="Google Shape;4845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1" name="Google Shape;4845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2" name="Google Shape;4845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3" name="Google Shape;4845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4" name="Google Shape;4845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5" name="Google Shape;4845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6" name="Google Shape;4845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7" name="Google Shape;4845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8" name="Google Shape;4845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9" name="Google Shape;4845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0" name="Google Shape;4846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1" name="Google Shape;4846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62" name="Google Shape;48462;p34"/>
            <p:cNvGrpSpPr/>
            <p:nvPr/>
          </p:nvGrpSpPr>
          <p:grpSpPr>
            <a:xfrm>
              <a:off x="3099992" y="1220477"/>
              <a:ext cx="332750" cy="340900"/>
              <a:chOff x="4640775" y="524900"/>
              <a:chExt cx="332750" cy="340900"/>
            </a:xfrm>
          </p:grpSpPr>
          <p:sp>
            <p:nvSpPr>
              <p:cNvPr id="48463" name="Google Shape;4846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4" name="Google Shape;4846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5" name="Google Shape;4846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6" name="Google Shape;4846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7" name="Google Shape;4846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8" name="Google Shape;4846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9" name="Google Shape;4846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0" name="Google Shape;4847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1" name="Google Shape;4847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2" name="Google Shape;4847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3" name="Google Shape;4847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4" name="Google Shape;4847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75" name="Google Shape;48475;p34"/>
            <p:cNvGrpSpPr/>
            <p:nvPr/>
          </p:nvGrpSpPr>
          <p:grpSpPr>
            <a:xfrm>
              <a:off x="3099992" y="1558491"/>
              <a:ext cx="332750" cy="340900"/>
              <a:chOff x="4640775" y="524900"/>
              <a:chExt cx="332750" cy="340900"/>
            </a:xfrm>
          </p:grpSpPr>
          <p:sp>
            <p:nvSpPr>
              <p:cNvPr id="48476" name="Google Shape;4847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7" name="Google Shape;4847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8" name="Google Shape;4847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9" name="Google Shape;4847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0" name="Google Shape;4848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1" name="Google Shape;4848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2" name="Google Shape;4848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3" name="Google Shape;4848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4" name="Google Shape;4848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5" name="Google Shape;4848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6" name="Google Shape;4848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7" name="Google Shape;4848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88" name="Google Shape;48488;p34"/>
            <p:cNvGrpSpPr/>
            <p:nvPr/>
          </p:nvGrpSpPr>
          <p:grpSpPr>
            <a:xfrm>
              <a:off x="3099992" y="1896505"/>
              <a:ext cx="332750" cy="340900"/>
              <a:chOff x="4640775" y="524900"/>
              <a:chExt cx="332750" cy="340900"/>
            </a:xfrm>
          </p:grpSpPr>
          <p:sp>
            <p:nvSpPr>
              <p:cNvPr id="48489" name="Google Shape;4848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0" name="Google Shape;4849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1" name="Google Shape;4849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2" name="Google Shape;4849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3" name="Google Shape;4849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4" name="Google Shape;4849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5" name="Google Shape;4849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6" name="Google Shape;4849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7" name="Google Shape;4849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8" name="Google Shape;4849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9" name="Google Shape;4849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0" name="Google Shape;4850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01" name="Google Shape;48501;p34"/>
            <p:cNvGrpSpPr/>
            <p:nvPr/>
          </p:nvGrpSpPr>
          <p:grpSpPr>
            <a:xfrm>
              <a:off x="3099992" y="2234518"/>
              <a:ext cx="332750" cy="340900"/>
              <a:chOff x="4640775" y="524900"/>
              <a:chExt cx="332750" cy="340900"/>
            </a:xfrm>
          </p:grpSpPr>
          <p:sp>
            <p:nvSpPr>
              <p:cNvPr id="48502" name="Google Shape;4850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3" name="Google Shape;4850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4" name="Google Shape;4850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5" name="Google Shape;4850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6" name="Google Shape;4850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7" name="Google Shape;4850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8" name="Google Shape;4850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9" name="Google Shape;4850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0" name="Google Shape;4851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1" name="Google Shape;4851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2" name="Google Shape;4851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3" name="Google Shape;4851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14" name="Google Shape;48514;p34"/>
            <p:cNvGrpSpPr/>
            <p:nvPr/>
          </p:nvGrpSpPr>
          <p:grpSpPr>
            <a:xfrm>
              <a:off x="3099992" y="2572532"/>
              <a:ext cx="332750" cy="340900"/>
              <a:chOff x="4640775" y="524900"/>
              <a:chExt cx="332750" cy="340900"/>
            </a:xfrm>
          </p:grpSpPr>
          <p:sp>
            <p:nvSpPr>
              <p:cNvPr id="48515" name="Google Shape;4851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6" name="Google Shape;4851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7" name="Google Shape;4851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8" name="Google Shape;4851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9" name="Google Shape;4851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0" name="Google Shape;4852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1" name="Google Shape;4852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2" name="Google Shape;4852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3" name="Google Shape;4852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4" name="Google Shape;4852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5" name="Google Shape;4852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6" name="Google Shape;4852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27" name="Google Shape;48527;p34"/>
            <p:cNvGrpSpPr/>
            <p:nvPr/>
          </p:nvGrpSpPr>
          <p:grpSpPr>
            <a:xfrm>
              <a:off x="3099992" y="2910545"/>
              <a:ext cx="332750" cy="340900"/>
              <a:chOff x="4640775" y="524900"/>
              <a:chExt cx="332750" cy="340900"/>
            </a:xfrm>
          </p:grpSpPr>
          <p:sp>
            <p:nvSpPr>
              <p:cNvPr id="48528" name="Google Shape;4852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9" name="Google Shape;4852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0" name="Google Shape;4853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1" name="Google Shape;4853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2" name="Google Shape;4853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3" name="Google Shape;4853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4" name="Google Shape;4853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5" name="Google Shape;4853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6" name="Google Shape;4853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7" name="Google Shape;4853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8" name="Google Shape;4853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9" name="Google Shape;4853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40" name="Google Shape;48540;p34"/>
            <p:cNvGrpSpPr/>
            <p:nvPr/>
          </p:nvGrpSpPr>
          <p:grpSpPr>
            <a:xfrm>
              <a:off x="3099992" y="3248559"/>
              <a:ext cx="332750" cy="340900"/>
              <a:chOff x="4640775" y="524900"/>
              <a:chExt cx="332750" cy="340900"/>
            </a:xfrm>
          </p:grpSpPr>
          <p:sp>
            <p:nvSpPr>
              <p:cNvPr id="48541" name="Google Shape;4854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2" name="Google Shape;4854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3" name="Google Shape;4854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4" name="Google Shape;4854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5" name="Google Shape;4854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6" name="Google Shape;4854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7" name="Google Shape;4854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8" name="Google Shape;4854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9" name="Google Shape;4854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0" name="Google Shape;4855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1" name="Google Shape;4855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2" name="Google Shape;4855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53" name="Google Shape;48553;p34"/>
            <p:cNvGrpSpPr/>
            <p:nvPr/>
          </p:nvGrpSpPr>
          <p:grpSpPr>
            <a:xfrm>
              <a:off x="3099992" y="3586573"/>
              <a:ext cx="332750" cy="340900"/>
              <a:chOff x="4640775" y="524900"/>
              <a:chExt cx="332750" cy="340900"/>
            </a:xfrm>
          </p:grpSpPr>
          <p:sp>
            <p:nvSpPr>
              <p:cNvPr id="48554" name="Google Shape;4855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5" name="Google Shape;4855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6" name="Google Shape;4855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7" name="Google Shape;4855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8" name="Google Shape;4855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9" name="Google Shape;4855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0" name="Google Shape;4856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1" name="Google Shape;4856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2" name="Google Shape;4856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3" name="Google Shape;4856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4" name="Google Shape;4856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5" name="Google Shape;4856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66" name="Google Shape;48566;p34"/>
            <p:cNvGrpSpPr/>
            <p:nvPr/>
          </p:nvGrpSpPr>
          <p:grpSpPr>
            <a:xfrm>
              <a:off x="3099992" y="4262600"/>
              <a:ext cx="332750" cy="340900"/>
              <a:chOff x="4640775" y="524900"/>
              <a:chExt cx="332750" cy="340900"/>
            </a:xfrm>
          </p:grpSpPr>
          <p:sp>
            <p:nvSpPr>
              <p:cNvPr id="48567" name="Google Shape;4856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8" name="Google Shape;4856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9" name="Google Shape;4856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0" name="Google Shape;4857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1" name="Google Shape;4857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2" name="Google Shape;4857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3" name="Google Shape;4857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4" name="Google Shape;4857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5" name="Google Shape;4857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6" name="Google Shape;4857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7" name="Google Shape;4857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8" name="Google Shape;4857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79" name="Google Shape;48579;p34"/>
            <p:cNvGrpSpPr/>
            <p:nvPr/>
          </p:nvGrpSpPr>
          <p:grpSpPr>
            <a:xfrm>
              <a:off x="3099992" y="3924586"/>
              <a:ext cx="332750" cy="340900"/>
              <a:chOff x="4640775" y="524900"/>
              <a:chExt cx="332750" cy="340900"/>
            </a:xfrm>
          </p:grpSpPr>
          <p:sp>
            <p:nvSpPr>
              <p:cNvPr id="48580" name="Google Shape;4858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1" name="Google Shape;4858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2" name="Google Shape;4858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3" name="Google Shape;4858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4" name="Google Shape;4858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5" name="Google Shape;4858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6" name="Google Shape;4858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7" name="Google Shape;4858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8" name="Google Shape;4858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9" name="Google Shape;4858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0" name="Google Shape;4859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1" name="Google Shape;4859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92" name="Google Shape;48592;p34"/>
            <p:cNvGrpSpPr/>
            <p:nvPr/>
          </p:nvGrpSpPr>
          <p:grpSpPr>
            <a:xfrm>
              <a:off x="2767242" y="544450"/>
              <a:ext cx="332750" cy="340900"/>
              <a:chOff x="4640775" y="524900"/>
              <a:chExt cx="332750" cy="340900"/>
            </a:xfrm>
          </p:grpSpPr>
          <p:sp>
            <p:nvSpPr>
              <p:cNvPr id="48593" name="Google Shape;4859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4" name="Google Shape;4859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5" name="Google Shape;4859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6" name="Google Shape;4859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7" name="Google Shape;4859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8" name="Google Shape;4859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9" name="Google Shape;4859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0" name="Google Shape;4860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1" name="Google Shape;4860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2" name="Google Shape;4860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3" name="Google Shape;4860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4" name="Google Shape;4860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05" name="Google Shape;48605;p34"/>
            <p:cNvGrpSpPr/>
            <p:nvPr/>
          </p:nvGrpSpPr>
          <p:grpSpPr>
            <a:xfrm>
              <a:off x="2767242" y="882464"/>
              <a:ext cx="332750" cy="340900"/>
              <a:chOff x="4640775" y="524900"/>
              <a:chExt cx="332750" cy="340900"/>
            </a:xfrm>
          </p:grpSpPr>
          <p:sp>
            <p:nvSpPr>
              <p:cNvPr id="48606" name="Google Shape;4860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7" name="Google Shape;4860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8" name="Google Shape;4860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9" name="Google Shape;4860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0" name="Google Shape;4861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1" name="Google Shape;4861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2" name="Google Shape;4861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3" name="Google Shape;4861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4" name="Google Shape;4861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5" name="Google Shape;4861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6" name="Google Shape;4861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7" name="Google Shape;4861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18" name="Google Shape;48618;p34"/>
            <p:cNvGrpSpPr/>
            <p:nvPr/>
          </p:nvGrpSpPr>
          <p:grpSpPr>
            <a:xfrm>
              <a:off x="2767242" y="1220477"/>
              <a:ext cx="332750" cy="340900"/>
              <a:chOff x="4640775" y="524900"/>
              <a:chExt cx="332750" cy="340900"/>
            </a:xfrm>
          </p:grpSpPr>
          <p:sp>
            <p:nvSpPr>
              <p:cNvPr id="48619" name="Google Shape;4861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0" name="Google Shape;4862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1" name="Google Shape;4862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2" name="Google Shape;4862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3" name="Google Shape;4862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4" name="Google Shape;4862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5" name="Google Shape;4862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6" name="Google Shape;4862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7" name="Google Shape;4862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8" name="Google Shape;4862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9" name="Google Shape;4862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0" name="Google Shape;4863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31" name="Google Shape;48631;p34"/>
            <p:cNvGrpSpPr/>
            <p:nvPr/>
          </p:nvGrpSpPr>
          <p:grpSpPr>
            <a:xfrm>
              <a:off x="2767242" y="1558491"/>
              <a:ext cx="332750" cy="340900"/>
              <a:chOff x="4640775" y="524900"/>
              <a:chExt cx="332750" cy="340900"/>
            </a:xfrm>
          </p:grpSpPr>
          <p:sp>
            <p:nvSpPr>
              <p:cNvPr id="48632" name="Google Shape;4863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3" name="Google Shape;4863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4" name="Google Shape;4863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5" name="Google Shape;4863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6" name="Google Shape;4863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7" name="Google Shape;4863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8" name="Google Shape;4863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9" name="Google Shape;4863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0" name="Google Shape;4864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1" name="Google Shape;4864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2" name="Google Shape;4864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3" name="Google Shape;4864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44" name="Google Shape;48644;p34"/>
            <p:cNvGrpSpPr/>
            <p:nvPr/>
          </p:nvGrpSpPr>
          <p:grpSpPr>
            <a:xfrm>
              <a:off x="2767242" y="1896505"/>
              <a:ext cx="332750" cy="340900"/>
              <a:chOff x="4640775" y="524900"/>
              <a:chExt cx="332750" cy="340900"/>
            </a:xfrm>
          </p:grpSpPr>
          <p:sp>
            <p:nvSpPr>
              <p:cNvPr id="48645" name="Google Shape;4864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6" name="Google Shape;4864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7" name="Google Shape;4864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8" name="Google Shape;4864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9" name="Google Shape;4864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0" name="Google Shape;4865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1" name="Google Shape;4865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2" name="Google Shape;4865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3" name="Google Shape;4865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4" name="Google Shape;4865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5" name="Google Shape;4865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6" name="Google Shape;4865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57" name="Google Shape;48657;p34"/>
            <p:cNvGrpSpPr/>
            <p:nvPr/>
          </p:nvGrpSpPr>
          <p:grpSpPr>
            <a:xfrm>
              <a:off x="2767242" y="2234518"/>
              <a:ext cx="332750" cy="340900"/>
              <a:chOff x="4640775" y="524900"/>
              <a:chExt cx="332750" cy="340900"/>
            </a:xfrm>
          </p:grpSpPr>
          <p:sp>
            <p:nvSpPr>
              <p:cNvPr id="48658" name="Google Shape;4865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9" name="Google Shape;4865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0" name="Google Shape;4866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1" name="Google Shape;4866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2" name="Google Shape;4866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3" name="Google Shape;4866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4" name="Google Shape;4866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5" name="Google Shape;4866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6" name="Google Shape;4866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7" name="Google Shape;4866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8" name="Google Shape;4866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9" name="Google Shape;4866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70" name="Google Shape;48670;p34"/>
            <p:cNvGrpSpPr/>
            <p:nvPr/>
          </p:nvGrpSpPr>
          <p:grpSpPr>
            <a:xfrm>
              <a:off x="2767242" y="2572532"/>
              <a:ext cx="332750" cy="340900"/>
              <a:chOff x="4640775" y="524900"/>
              <a:chExt cx="332750" cy="340900"/>
            </a:xfrm>
          </p:grpSpPr>
          <p:sp>
            <p:nvSpPr>
              <p:cNvPr id="48671" name="Google Shape;4867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2" name="Google Shape;4867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3" name="Google Shape;4867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4" name="Google Shape;4867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5" name="Google Shape;4867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6" name="Google Shape;4867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7" name="Google Shape;4867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8" name="Google Shape;4867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9" name="Google Shape;4867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0" name="Google Shape;4868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1" name="Google Shape;4868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2" name="Google Shape;4868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83" name="Google Shape;48683;p34"/>
            <p:cNvGrpSpPr/>
            <p:nvPr/>
          </p:nvGrpSpPr>
          <p:grpSpPr>
            <a:xfrm>
              <a:off x="2767242" y="2910545"/>
              <a:ext cx="332750" cy="340900"/>
              <a:chOff x="4640775" y="524900"/>
              <a:chExt cx="332750" cy="340900"/>
            </a:xfrm>
          </p:grpSpPr>
          <p:sp>
            <p:nvSpPr>
              <p:cNvPr id="48684" name="Google Shape;4868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5" name="Google Shape;4868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6" name="Google Shape;4868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7" name="Google Shape;4868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8" name="Google Shape;4868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9" name="Google Shape;4868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0" name="Google Shape;4869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1" name="Google Shape;4869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2" name="Google Shape;4869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3" name="Google Shape;4869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4" name="Google Shape;4869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5" name="Google Shape;4869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96" name="Google Shape;48696;p34"/>
            <p:cNvGrpSpPr/>
            <p:nvPr/>
          </p:nvGrpSpPr>
          <p:grpSpPr>
            <a:xfrm>
              <a:off x="2767242" y="3248559"/>
              <a:ext cx="332750" cy="340900"/>
              <a:chOff x="4640775" y="524900"/>
              <a:chExt cx="332750" cy="340900"/>
            </a:xfrm>
          </p:grpSpPr>
          <p:sp>
            <p:nvSpPr>
              <p:cNvPr id="48697" name="Google Shape;486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8" name="Google Shape;486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9" name="Google Shape;486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0" name="Google Shape;487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1" name="Google Shape;487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2" name="Google Shape;487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3" name="Google Shape;487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4" name="Google Shape;487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5" name="Google Shape;487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6" name="Google Shape;487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7" name="Google Shape;487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8" name="Google Shape;487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09" name="Google Shape;48709;p34"/>
            <p:cNvGrpSpPr/>
            <p:nvPr/>
          </p:nvGrpSpPr>
          <p:grpSpPr>
            <a:xfrm>
              <a:off x="2767242" y="3586573"/>
              <a:ext cx="332750" cy="340900"/>
              <a:chOff x="4640775" y="524900"/>
              <a:chExt cx="332750" cy="340900"/>
            </a:xfrm>
          </p:grpSpPr>
          <p:sp>
            <p:nvSpPr>
              <p:cNvPr id="48710" name="Google Shape;487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1" name="Google Shape;487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2" name="Google Shape;487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3" name="Google Shape;487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4" name="Google Shape;487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5" name="Google Shape;487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6" name="Google Shape;487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7" name="Google Shape;487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8" name="Google Shape;487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9" name="Google Shape;487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0" name="Google Shape;487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1" name="Google Shape;487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22" name="Google Shape;48722;p34"/>
            <p:cNvGrpSpPr/>
            <p:nvPr/>
          </p:nvGrpSpPr>
          <p:grpSpPr>
            <a:xfrm>
              <a:off x="2767242" y="4262600"/>
              <a:ext cx="332750" cy="340900"/>
              <a:chOff x="4640775" y="524900"/>
              <a:chExt cx="332750" cy="340900"/>
            </a:xfrm>
          </p:grpSpPr>
          <p:sp>
            <p:nvSpPr>
              <p:cNvPr id="48723" name="Google Shape;487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4" name="Google Shape;487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5" name="Google Shape;487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6" name="Google Shape;487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7" name="Google Shape;487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8" name="Google Shape;487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9" name="Google Shape;487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0" name="Google Shape;487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1" name="Google Shape;487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2" name="Google Shape;487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3" name="Google Shape;487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4" name="Google Shape;487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35" name="Google Shape;48735;p34"/>
            <p:cNvGrpSpPr/>
            <p:nvPr/>
          </p:nvGrpSpPr>
          <p:grpSpPr>
            <a:xfrm>
              <a:off x="2767242" y="3924586"/>
              <a:ext cx="332750" cy="340900"/>
              <a:chOff x="4640775" y="524900"/>
              <a:chExt cx="332750" cy="340900"/>
            </a:xfrm>
          </p:grpSpPr>
          <p:sp>
            <p:nvSpPr>
              <p:cNvPr id="48736" name="Google Shape;487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7" name="Google Shape;487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8" name="Google Shape;487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9" name="Google Shape;487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0" name="Google Shape;487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1" name="Google Shape;487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2" name="Google Shape;487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3" name="Google Shape;487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4" name="Google Shape;487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5" name="Google Shape;487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6" name="Google Shape;487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7" name="Google Shape;487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48" name="Google Shape;48748;p34"/>
            <p:cNvGrpSpPr/>
            <p:nvPr/>
          </p:nvGrpSpPr>
          <p:grpSpPr>
            <a:xfrm>
              <a:off x="2434492" y="544450"/>
              <a:ext cx="332750" cy="340900"/>
              <a:chOff x="4640775" y="524900"/>
              <a:chExt cx="332750" cy="340900"/>
            </a:xfrm>
          </p:grpSpPr>
          <p:sp>
            <p:nvSpPr>
              <p:cNvPr id="48749" name="Google Shape;487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0" name="Google Shape;487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1" name="Google Shape;487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2" name="Google Shape;487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3" name="Google Shape;487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4" name="Google Shape;487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5" name="Google Shape;487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6" name="Google Shape;487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7" name="Google Shape;487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8" name="Google Shape;487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9" name="Google Shape;487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0" name="Google Shape;487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61" name="Google Shape;48761;p34"/>
            <p:cNvGrpSpPr/>
            <p:nvPr/>
          </p:nvGrpSpPr>
          <p:grpSpPr>
            <a:xfrm>
              <a:off x="2434492" y="882464"/>
              <a:ext cx="332750" cy="340900"/>
              <a:chOff x="4640775" y="524900"/>
              <a:chExt cx="332750" cy="340900"/>
            </a:xfrm>
          </p:grpSpPr>
          <p:sp>
            <p:nvSpPr>
              <p:cNvPr id="48762" name="Google Shape;487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3" name="Google Shape;487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4" name="Google Shape;487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5" name="Google Shape;487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6" name="Google Shape;487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7" name="Google Shape;487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8" name="Google Shape;487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9" name="Google Shape;487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0" name="Google Shape;487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1" name="Google Shape;487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2" name="Google Shape;487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3" name="Google Shape;487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74" name="Google Shape;48774;p34"/>
            <p:cNvGrpSpPr/>
            <p:nvPr/>
          </p:nvGrpSpPr>
          <p:grpSpPr>
            <a:xfrm>
              <a:off x="2434492" y="1220477"/>
              <a:ext cx="332750" cy="340900"/>
              <a:chOff x="4640775" y="524900"/>
              <a:chExt cx="332750" cy="340900"/>
            </a:xfrm>
          </p:grpSpPr>
          <p:sp>
            <p:nvSpPr>
              <p:cNvPr id="48775" name="Google Shape;487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6" name="Google Shape;487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7" name="Google Shape;487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8" name="Google Shape;487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9" name="Google Shape;487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0" name="Google Shape;487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1" name="Google Shape;487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2" name="Google Shape;487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3" name="Google Shape;487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4" name="Google Shape;487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5" name="Google Shape;487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6" name="Google Shape;487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87" name="Google Shape;48787;p34"/>
            <p:cNvGrpSpPr/>
            <p:nvPr/>
          </p:nvGrpSpPr>
          <p:grpSpPr>
            <a:xfrm>
              <a:off x="2434492" y="1558491"/>
              <a:ext cx="332750" cy="340900"/>
              <a:chOff x="4640775" y="524900"/>
              <a:chExt cx="332750" cy="340900"/>
            </a:xfrm>
          </p:grpSpPr>
          <p:sp>
            <p:nvSpPr>
              <p:cNvPr id="48788" name="Google Shape;487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9" name="Google Shape;487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0" name="Google Shape;487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1" name="Google Shape;487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2" name="Google Shape;487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3" name="Google Shape;487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4" name="Google Shape;487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5" name="Google Shape;487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6" name="Google Shape;487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7" name="Google Shape;487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8" name="Google Shape;487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9" name="Google Shape;487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00" name="Google Shape;48800;p34"/>
            <p:cNvGrpSpPr/>
            <p:nvPr/>
          </p:nvGrpSpPr>
          <p:grpSpPr>
            <a:xfrm>
              <a:off x="2434492" y="1896505"/>
              <a:ext cx="332750" cy="340900"/>
              <a:chOff x="4640775" y="524900"/>
              <a:chExt cx="332750" cy="340900"/>
            </a:xfrm>
          </p:grpSpPr>
          <p:sp>
            <p:nvSpPr>
              <p:cNvPr id="48801" name="Google Shape;488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2" name="Google Shape;488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3" name="Google Shape;488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4" name="Google Shape;488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5" name="Google Shape;488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6" name="Google Shape;488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7" name="Google Shape;488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8" name="Google Shape;488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9" name="Google Shape;488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0" name="Google Shape;488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1" name="Google Shape;488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2" name="Google Shape;488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13" name="Google Shape;48813;p34"/>
            <p:cNvGrpSpPr/>
            <p:nvPr/>
          </p:nvGrpSpPr>
          <p:grpSpPr>
            <a:xfrm>
              <a:off x="2434492" y="2234518"/>
              <a:ext cx="332750" cy="340900"/>
              <a:chOff x="4640775" y="524900"/>
              <a:chExt cx="332750" cy="340900"/>
            </a:xfrm>
          </p:grpSpPr>
          <p:sp>
            <p:nvSpPr>
              <p:cNvPr id="48814" name="Google Shape;488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5" name="Google Shape;488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6" name="Google Shape;488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7" name="Google Shape;488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8" name="Google Shape;488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9" name="Google Shape;488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0" name="Google Shape;488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1" name="Google Shape;488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2" name="Google Shape;488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3" name="Google Shape;488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4" name="Google Shape;488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5" name="Google Shape;488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26" name="Google Shape;48826;p34"/>
            <p:cNvGrpSpPr/>
            <p:nvPr/>
          </p:nvGrpSpPr>
          <p:grpSpPr>
            <a:xfrm>
              <a:off x="2434492" y="2572532"/>
              <a:ext cx="332750" cy="340900"/>
              <a:chOff x="4640775" y="524900"/>
              <a:chExt cx="332750" cy="340900"/>
            </a:xfrm>
          </p:grpSpPr>
          <p:sp>
            <p:nvSpPr>
              <p:cNvPr id="48827" name="Google Shape;488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8" name="Google Shape;488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9" name="Google Shape;488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0" name="Google Shape;488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1" name="Google Shape;488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2" name="Google Shape;488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3" name="Google Shape;488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4" name="Google Shape;488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5" name="Google Shape;488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6" name="Google Shape;488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7" name="Google Shape;488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8" name="Google Shape;488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39" name="Google Shape;48839;p34"/>
            <p:cNvGrpSpPr/>
            <p:nvPr/>
          </p:nvGrpSpPr>
          <p:grpSpPr>
            <a:xfrm>
              <a:off x="2434492" y="2910545"/>
              <a:ext cx="332750" cy="340900"/>
              <a:chOff x="4640775" y="524900"/>
              <a:chExt cx="332750" cy="340900"/>
            </a:xfrm>
          </p:grpSpPr>
          <p:sp>
            <p:nvSpPr>
              <p:cNvPr id="48840" name="Google Shape;488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1" name="Google Shape;488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2" name="Google Shape;488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3" name="Google Shape;488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4" name="Google Shape;488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5" name="Google Shape;488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6" name="Google Shape;488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7" name="Google Shape;488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8" name="Google Shape;488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9" name="Google Shape;488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0" name="Google Shape;488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1" name="Google Shape;488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52" name="Google Shape;48852;p34"/>
            <p:cNvGrpSpPr/>
            <p:nvPr/>
          </p:nvGrpSpPr>
          <p:grpSpPr>
            <a:xfrm>
              <a:off x="2434492" y="3248559"/>
              <a:ext cx="332750" cy="340900"/>
              <a:chOff x="4640775" y="524900"/>
              <a:chExt cx="332750" cy="340900"/>
            </a:xfrm>
          </p:grpSpPr>
          <p:sp>
            <p:nvSpPr>
              <p:cNvPr id="48853" name="Google Shape;488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4" name="Google Shape;488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5" name="Google Shape;488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6" name="Google Shape;488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7" name="Google Shape;488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8" name="Google Shape;488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9" name="Google Shape;488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0" name="Google Shape;488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1" name="Google Shape;488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2" name="Google Shape;488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3" name="Google Shape;488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4" name="Google Shape;488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65" name="Google Shape;48865;p34"/>
            <p:cNvGrpSpPr/>
            <p:nvPr/>
          </p:nvGrpSpPr>
          <p:grpSpPr>
            <a:xfrm>
              <a:off x="2434492" y="3586573"/>
              <a:ext cx="332750" cy="340900"/>
              <a:chOff x="4640775" y="524900"/>
              <a:chExt cx="332750" cy="340900"/>
            </a:xfrm>
          </p:grpSpPr>
          <p:sp>
            <p:nvSpPr>
              <p:cNvPr id="48866" name="Google Shape;488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7" name="Google Shape;488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8" name="Google Shape;488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9" name="Google Shape;488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0" name="Google Shape;488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1" name="Google Shape;488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2" name="Google Shape;488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3" name="Google Shape;488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4" name="Google Shape;488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5" name="Google Shape;488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6" name="Google Shape;488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7" name="Google Shape;488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78" name="Google Shape;48878;p34"/>
            <p:cNvGrpSpPr/>
            <p:nvPr/>
          </p:nvGrpSpPr>
          <p:grpSpPr>
            <a:xfrm>
              <a:off x="2434492" y="4262600"/>
              <a:ext cx="332750" cy="340900"/>
              <a:chOff x="4640775" y="524900"/>
              <a:chExt cx="332750" cy="340900"/>
            </a:xfrm>
          </p:grpSpPr>
          <p:sp>
            <p:nvSpPr>
              <p:cNvPr id="48879" name="Google Shape;488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0" name="Google Shape;488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1" name="Google Shape;488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2" name="Google Shape;488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3" name="Google Shape;488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4" name="Google Shape;488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5" name="Google Shape;488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6" name="Google Shape;488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7" name="Google Shape;488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8" name="Google Shape;488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9" name="Google Shape;488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0" name="Google Shape;488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91" name="Google Shape;48891;p34"/>
            <p:cNvGrpSpPr/>
            <p:nvPr/>
          </p:nvGrpSpPr>
          <p:grpSpPr>
            <a:xfrm>
              <a:off x="2434492" y="3924586"/>
              <a:ext cx="332750" cy="340900"/>
              <a:chOff x="4640775" y="524900"/>
              <a:chExt cx="332750" cy="340900"/>
            </a:xfrm>
          </p:grpSpPr>
          <p:sp>
            <p:nvSpPr>
              <p:cNvPr id="48892" name="Google Shape;488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3" name="Google Shape;488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4" name="Google Shape;488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5" name="Google Shape;488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6" name="Google Shape;488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7" name="Google Shape;488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8" name="Google Shape;488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9" name="Google Shape;488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0" name="Google Shape;489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1" name="Google Shape;489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2" name="Google Shape;489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3" name="Google Shape;489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04" name="Google Shape;48904;p34"/>
            <p:cNvGrpSpPr/>
            <p:nvPr/>
          </p:nvGrpSpPr>
          <p:grpSpPr>
            <a:xfrm>
              <a:off x="2101742" y="544450"/>
              <a:ext cx="332750" cy="340900"/>
              <a:chOff x="4640775" y="524900"/>
              <a:chExt cx="332750" cy="340900"/>
            </a:xfrm>
          </p:grpSpPr>
          <p:sp>
            <p:nvSpPr>
              <p:cNvPr id="48905" name="Google Shape;489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6" name="Google Shape;489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7" name="Google Shape;489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8" name="Google Shape;489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9" name="Google Shape;489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0" name="Google Shape;489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1" name="Google Shape;489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2" name="Google Shape;489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3" name="Google Shape;489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4" name="Google Shape;489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5" name="Google Shape;489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6" name="Google Shape;489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17" name="Google Shape;48917;p34"/>
            <p:cNvGrpSpPr/>
            <p:nvPr/>
          </p:nvGrpSpPr>
          <p:grpSpPr>
            <a:xfrm>
              <a:off x="2101742" y="882464"/>
              <a:ext cx="332750" cy="340900"/>
              <a:chOff x="4640775" y="524900"/>
              <a:chExt cx="332750" cy="340900"/>
            </a:xfrm>
          </p:grpSpPr>
          <p:sp>
            <p:nvSpPr>
              <p:cNvPr id="48918" name="Google Shape;489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9" name="Google Shape;489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0" name="Google Shape;489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1" name="Google Shape;489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2" name="Google Shape;489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3" name="Google Shape;489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4" name="Google Shape;489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5" name="Google Shape;489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6" name="Google Shape;489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7" name="Google Shape;489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8" name="Google Shape;489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9" name="Google Shape;489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30" name="Google Shape;48930;p34"/>
            <p:cNvGrpSpPr/>
            <p:nvPr/>
          </p:nvGrpSpPr>
          <p:grpSpPr>
            <a:xfrm>
              <a:off x="2101742" y="1220477"/>
              <a:ext cx="332750" cy="340900"/>
              <a:chOff x="4640775" y="524900"/>
              <a:chExt cx="332750" cy="340900"/>
            </a:xfrm>
          </p:grpSpPr>
          <p:sp>
            <p:nvSpPr>
              <p:cNvPr id="48931" name="Google Shape;489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2" name="Google Shape;489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3" name="Google Shape;489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4" name="Google Shape;489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5" name="Google Shape;489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6" name="Google Shape;489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7" name="Google Shape;489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8" name="Google Shape;489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9" name="Google Shape;489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0" name="Google Shape;489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1" name="Google Shape;489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2" name="Google Shape;489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43" name="Google Shape;48943;p34"/>
            <p:cNvGrpSpPr/>
            <p:nvPr/>
          </p:nvGrpSpPr>
          <p:grpSpPr>
            <a:xfrm>
              <a:off x="2101742" y="1558491"/>
              <a:ext cx="332750" cy="340900"/>
              <a:chOff x="4640775" y="524900"/>
              <a:chExt cx="332750" cy="340900"/>
            </a:xfrm>
          </p:grpSpPr>
          <p:sp>
            <p:nvSpPr>
              <p:cNvPr id="48944" name="Google Shape;489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5" name="Google Shape;489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6" name="Google Shape;489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7" name="Google Shape;489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8" name="Google Shape;489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9" name="Google Shape;489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0" name="Google Shape;489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1" name="Google Shape;489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2" name="Google Shape;489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3" name="Google Shape;489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4" name="Google Shape;489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5" name="Google Shape;489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56" name="Google Shape;48956;p34"/>
            <p:cNvGrpSpPr/>
            <p:nvPr/>
          </p:nvGrpSpPr>
          <p:grpSpPr>
            <a:xfrm>
              <a:off x="2101742" y="1896505"/>
              <a:ext cx="332750" cy="340900"/>
              <a:chOff x="4640775" y="524900"/>
              <a:chExt cx="332750" cy="340900"/>
            </a:xfrm>
          </p:grpSpPr>
          <p:sp>
            <p:nvSpPr>
              <p:cNvPr id="48957" name="Google Shape;489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8" name="Google Shape;489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9" name="Google Shape;489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0" name="Google Shape;489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1" name="Google Shape;489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2" name="Google Shape;489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3" name="Google Shape;489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4" name="Google Shape;489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5" name="Google Shape;489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6" name="Google Shape;489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7" name="Google Shape;489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8" name="Google Shape;489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69" name="Google Shape;48969;p34"/>
            <p:cNvGrpSpPr/>
            <p:nvPr/>
          </p:nvGrpSpPr>
          <p:grpSpPr>
            <a:xfrm>
              <a:off x="2101742" y="2234518"/>
              <a:ext cx="332750" cy="340900"/>
              <a:chOff x="4640775" y="524900"/>
              <a:chExt cx="332750" cy="340900"/>
            </a:xfrm>
          </p:grpSpPr>
          <p:sp>
            <p:nvSpPr>
              <p:cNvPr id="48970" name="Google Shape;489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1" name="Google Shape;489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2" name="Google Shape;489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3" name="Google Shape;489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4" name="Google Shape;489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5" name="Google Shape;489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6" name="Google Shape;489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7" name="Google Shape;489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8" name="Google Shape;489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9" name="Google Shape;489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0" name="Google Shape;489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1" name="Google Shape;489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82" name="Google Shape;48982;p34"/>
            <p:cNvGrpSpPr/>
            <p:nvPr/>
          </p:nvGrpSpPr>
          <p:grpSpPr>
            <a:xfrm>
              <a:off x="2101742" y="2572532"/>
              <a:ext cx="332750" cy="340900"/>
              <a:chOff x="4640775" y="524900"/>
              <a:chExt cx="332750" cy="340900"/>
            </a:xfrm>
          </p:grpSpPr>
          <p:sp>
            <p:nvSpPr>
              <p:cNvPr id="48983" name="Google Shape;489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4" name="Google Shape;489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5" name="Google Shape;489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6" name="Google Shape;489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7" name="Google Shape;489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8" name="Google Shape;489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9" name="Google Shape;489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0" name="Google Shape;489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1" name="Google Shape;489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2" name="Google Shape;489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3" name="Google Shape;489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4" name="Google Shape;489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95" name="Google Shape;48995;p34"/>
            <p:cNvGrpSpPr/>
            <p:nvPr/>
          </p:nvGrpSpPr>
          <p:grpSpPr>
            <a:xfrm>
              <a:off x="2101742" y="2910545"/>
              <a:ext cx="332750" cy="340900"/>
              <a:chOff x="4640775" y="524900"/>
              <a:chExt cx="332750" cy="340900"/>
            </a:xfrm>
          </p:grpSpPr>
          <p:sp>
            <p:nvSpPr>
              <p:cNvPr id="48996" name="Google Shape;489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7" name="Google Shape;489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8" name="Google Shape;489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9" name="Google Shape;489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0" name="Google Shape;490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1" name="Google Shape;490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2" name="Google Shape;490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3" name="Google Shape;490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4" name="Google Shape;490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5" name="Google Shape;490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6" name="Google Shape;490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7" name="Google Shape;490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08" name="Google Shape;49008;p34"/>
            <p:cNvGrpSpPr/>
            <p:nvPr/>
          </p:nvGrpSpPr>
          <p:grpSpPr>
            <a:xfrm>
              <a:off x="2101742" y="3248559"/>
              <a:ext cx="332750" cy="340900"/>
              <a:chOff x="4640775" y="524900"/>
              <a:chExt cx="332750" cy="340900"/>
            </a:xfrm>
          </p:grpSpPr>
          <p:sp>
            <p:nvSpPr>
              <p:cNvPr id="49009" name="Google Shape;490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0" name="Google Shape;490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1" name="Google Shape;490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2" name="Google Shape;490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3" name="Google Shape;490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4" name="Google Shape;490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5" name="Google Shape;490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6" name="Google Shape;490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7" name="Google Shape;490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8" name="Google Shape;490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9" name="Google Shape;490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0" name="Google Shape;490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21" name="Google Shape;49021;p34"/>
            <p:cNvGrpSpPr/>
            <p:nvPr/>
          </p:nvGrpSpPr>
          <p:grpSpPr>
            <a:xfrm>
              <a:off x="2101742" y="3586573"/>
              <a:ext cx="332750" cy="340900"/>
              <a:chOff x="4640775" y="524900"/>
              <a:chExt cx="332750" cy="340900"/>
            </a:xfrm>
          </p:grpSpPr>
          <p:sp>
            <p:nvSpPr>
              <p:cNvPr id="49022" name="Google Shape;490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3" name="Google Shape;490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4" name="Google Shape;490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5" name="Google Shape;490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6" name="Google Shape;490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7" name="Google Shape;490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8" name="Google Shape;490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9" name="Google Shape;490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0" name="Google Shape;490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1" name="Google Shape;490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2" name="Google Shape;490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3" name="Google Shape;490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34" name="Google Shape;49034;p34"/>
            <p:cNvGrpSpPr/>
            <p:nvPr/>
          </p:nvGrpSpPr>
          <p:grpSpPr>
            <a:xfrm>
              <a:off x="2101742" y="4262600"/>
              <a:ext cx="332750" cy="340900"/>
              <a:chOff x="4640775" y="524900"/>
              <a:chExt cx="332750" cy="340900"/>
            </a:xfrm>
          </p:grpSpPr>
          <p:sp>
            <p:nvSpPr>
              <p:cNvPr id="49035" name="Google Shape;490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6" name="Google Shape;490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7" name="Google Shape;490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8" name="Google Shape;490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9" name="Google Shape;490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0" name="Google Shape;490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1" name="Google Shape;490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2" name="Google Shape;490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3" name="Google Shape;490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4" name="Google Shape;490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5" name="Google Shape;490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6" name="Google Shape;490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47" name="Google Shape;49047;p34"/>
            <p:cNvGrpSpPr/>
            <p:nvPr/>
          </p:nvGrpSpPr>
          <p:grpSpPr>
            <a:xfrm>
              <a:off x="2101742" y="3924586"/>
              <a:ext cx="332750" cy="340900"/>
              <a:chOff x="4640775" y="524900"/>
              <a:chExt cx="332750" cy="340900"/>
            </a:xfrm>
          </p:grpSpPr>
          <p:sp>
            <p:nvSpPr>
              <p:cNvPr id="49048" name="Google Shape;490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9" name="Google Shape;490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0" name="Google Shape;490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1" name="Google Shape;490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2" name="Google Shape;490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3" name="Google Shape;490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4" name="Google Shape;490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5" name="Google Shape;490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6" name="Google Shape;490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7" name="Google Shape;490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8" name="Google Shape;490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9" name="Google Shape;490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60" name="Google Shape;49060;p34"/>
            <p:cNvGrpSpPr/>
            <p:nvPr/>
          </p:nvGrpSpPr>
          <p:grpSpPr>
            <a:xfrm>
              <a:off x="1768992" y="544450"/>
              <a:ext cx="332750" cy="340900"/>
              <a:chOff x="4640775" y="524900"/>
              <a:chExt cx="332750" cy="340900"/>
            </a:xfrm>
          </p:grpSpPr>
          <p:sp>
            <p:nvSpPr>
              <p:cNvPr id="49061" name="Google Shape;490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2" name="Google Shape;490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3" name="Google Shape;490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4" name="Google Shape;490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5" name="Google Shape;490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6" name="Google Shape;490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7" name="Google Shape;490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8" name="Google Shape;490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9" name="Google Shape;490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0" name="Google Shape;490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1" name="Google Shape;490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2" name="Google Shape;490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73" name="Google Shape;49073;p34"/>
            <p:cNvGrpSpPr/>
            <p:nvPr/>
          </p:nvGrpSpPr>
          <p:grpSpPr>
            <a:xfrm>
              <a:off x="1768992" y="882464"/>
              <a:ext cx="332750" cy="340900"/>
              <a:chOff x="4640775" y="524900"/>
              <a:chExt cx="332750" cy="340900"/>
            </a:xfrm>
          </p:grpSpPr>
          <p:sp>
            <p:nvSpPr>
              <p:cNvPr id="49074" name="Google Shape;490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5" name="Google Shape;490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6" name="Google Shape;490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7" name="Google Shape;490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8" name="Google Shape;490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9" name="Google Shape;490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0" name="Google Shape;490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1" name="Google Shape;490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2" name="Google Shape;490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3" name="Google Shape;490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4" name="Google Shape;490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5" name="Google Shape;490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86" name="Google Shape;49086;p34"/>
            <p:cNvGrpSpPr/>
            <p:nvPr/>
          </p:nvGrpSpPr>
          <p:grpSpPr>
            <a:xfrm>
              <a:off x="1768992" y="1220477"/>
              <a:ext cx="332750" cy="340900"/>
              <a:chOff x="4640775" y="524900"/>
              <a:chExt cx="332750" cy="340900"/>
            </a:xfrm>
          </p:grpSpPr>
          <p:sp>
            <p:nvSpPr>
              <p:cNvPr id="49087" name="Google Shape;490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8" name="Google Shape;490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9" name="Google Shape;490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0" name="Google Shape;490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1" name="Google Shape;490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2" name="Google Shape;490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3" name="Google Shape;490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4" name="Google Shape;490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5" name="Google Shape;490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6" name="Google Shape;490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7" name="Google Shape;490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8" name="Google Shape;490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99" name="Google Shape;49099;p34"/>
            <p:cNvGrpSpPr/>
            <p:nvPr/>
          </p:nvGrpSpPr>
          <p:grpSpPr>
            <a:xfrm>
              <a:off x="1768992" y="1558491"/>
              <a:ext cx="332750" cy="340900"/>
              <a:chOff x="4640775" y="524900"/>
              <a:chExt cx="332750" cy="340900"/>
            </a:xfrm>
          </p:grpSpPr>
          <p:sp>
            <p:nvSpPr>
              <p:cNvPr id="49100" name="Google Shape;491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1" name="Google Shape;491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2" name="Google Shape;491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3" name="Google Shape;491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4" name="Google Shape;491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5" name="Google Shape;491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6" name="Google Shape;491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7" name="Google Shape;491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8" name="Google Shape;491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9" name="Google Shape;491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0" name="Google Shape;491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1" name="Google Shape;491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12" name="Google Shape;49112;p34"/>
            <p:cNvGrpSpPr/>
            <p:nvPr/>
          </p:nvGrpSpPr>
          <p:grpSpPr>
            <a:xfrm>
              <a:off x="1768992" y="1896505"/>
              <a:ext cx="332750" cy="340900"/>
              <a:chOff x="4640775" y="524900"/>
              <a:chExt cx="332750" cy="340900"/>
            </a:xfrm>
          </p:grpSpPr>
          <p:sp>
            <p:nvSpPr>
              <p:cNvPr id="49113" name="Google Shape;491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4" name="Google Shape;491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5" name="Google Shape;491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6" name="Google Shape;491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7" name="Google Shape;491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8" name="Google Shape;491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9" name="Google Shape;491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0" name="Google Shape;491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1" name="Google Shape;491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2" name="Google Shape;491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3" name="Google Shape;491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4" name="Google Shape;491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25" name="Google Shape;49125;p34"/>
            <p:cNvGrpSpPr/>
            <p:nvPr/>
          </p:nvGrpSpPr>
          <p:grpSpPr>
            <a:xfrm>
              <a:off x="1768992" y="2234518"/>
              <a:ext cx="332750" cy="340900"/>
              <a:chOff x="4640775" y="524900"/>
              <a:chExt cx="332750" cy="340900"/>
            </a:xfrm>
          </p:grpSpPr>
          <p:sp>
            <p:nvSpPr>
              <p:cNvPr id="49126" name="Google Shape;491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7" name="Google Shape;491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8" name="Google Shape;491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9" name="Google Shape;491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0" name="Google Shape;491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1" name="Google Shape;491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2" name="Google Shape;491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3" name="Google Shape;491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4" name="Google Shape;491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5" name="Google Shape;491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6" name="Google Shape;491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7" name="Google Shape;491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38" name="Google Shape;49138;p34"/>
            <p:cNvGrpSpPr/>
            <p:nvPr/>
          </p:nvGrpSpPr>
          <p:grpSpPr>
            <a:xfrm>
              <a:off x="1768992" y="2572532"/>
              <a:ext cx="332750" cy="340900"/>
              <a:chOff x="4640775" y="524900"/>
              <a:chExt cx="332750" cy="340900"/>
            </a:xfrm>
          </p:grpSpPr>
          <p:sp>
            <p:nvSpPr>
              <p:cNvPr id="49139" name="Google Shape;491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0" name="Google Shape;491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1" name="Google Shape;491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2" name="Google Shape;491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3" name="Google Shape;491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4" name="Google Shape;491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5" name="Google Shape;491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6" name="Google Shape;491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7" name="Google Shape;491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8" name="Google Shape;491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9" name="Google Shape;491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0" name="Google Shape;491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51" name="Google Shape;49151;p34"/>
            <p:cNvGrpSpPr/>
            <p:nvPr/>
          </p:nvGrpSpPr>
          <p:grpSpPr>
            <a:xfrm>
              <a:off x="1768992" y="2910545"/>
              <a:ext cx="332750" cy="340900"/>
              <a:chOff x="4640775" y="524900"/>
              <a:chExt cx="332750" cy="340900"/>
            </a:xfrm>
          </p:grpSpPr>
          <p:sp>
            <p:nvSpPr>
              <p:cNvPr id="49152" name="Google Shape;491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3" name="Google Shape;491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4" name="Google Shape;491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5" name="Google Shape;491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6" name="Google Shape;491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7" name="Google Shape;491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8" name="Google Shape;491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9" name="Google Shape;491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0" name="Google Shape;491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1" name="Google Shape;491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2" name="Google Shape;491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3" name="Google Shape;491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64" name="Google Shape;49164;p34"/>
            <p:cNvGrpSpPr/>
            <p:nvPr/>
          </p:nvGrpSpPr>
          <p:grpSpPr>
            <a:xfrm>
              <a:off x="1768992" y="3248559"/>
              <a:ext cx="332750" cy="340900"/>
              <a:chOff x="4640775" y="524900"/>
              <a:chExt cx="332750" cy="340900"/>
            </a:xfrm>
          </p:grpSpPr>
          <p:sp>
            <p:nvSpPr>
              <p:cNvPr id="49165" name="Google Shape;491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6" name="Google Shape;491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7" name="Google Shape;491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8" name="Google Shape;491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9" name="Google Shape;491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0" name="Google Shape;491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1" name="Google Shape;491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2" name="Google Shape;491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3" name="Google Shape;491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4" name="Google Shape;491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5" name="Google Shape;491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6" name="Google Shape;491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77" name="Google Shape;49177;p34"/>
            <p:cNvGrpSpPr/>
            <p:nvPr/>
          </p:nvGrpSpPr>
          <p:grpSpPr>
            <a:xfrm>
              <a:off x="1768992" y="3586573"/>
              <a:ext cx="332750" cy="340900"/>
              <a:chOff x="4640775" y="524900"/>
              <a:chExt cx="332750" cy="340900"/>
            </a:xfrm>
          </p:grpSpPr>
          <p:sp>
            <p:nvSpPr>
              <p:cNvPr id="49178" name="Google Shape;491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9" name="Google Shape;491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0" name="Google Shape;491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1" name="Google Shape;491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2" name="Google Shape;491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3" name="Google Shape;491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4" name="Google Shape;491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5" name="Google Shape;491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6" name="Google Shape;491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7" name="Google Shape;491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8" name="Google Shape;491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9" name="Google Shape;491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90" name="Google Shape;49190;p34"/>
            <p:cNvGrpSpPr/>
            <p:nvPr/>
          </p:nvGrpSpPr>
          <p:grpSpPr>
            <a:xfrm>
              <a:off x="1768992" y="4262600"/>
              <a:ext cx="332750" cy="340900"/>
              <a:chOff x="4640775" y="524900"/>
              <a:chExt cx="332750" cy="340900"/>
            </a:xfrm>
          </p:grpSpPr>
          <p:sp>
            <p:nvSpPr>
              <p:cNvPr id="49191" name="Google Shape;491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2" name="Google Shape;491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3" name="Google Shape;491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4" name="Google Shape;491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5" name="Google Shape;491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6" name="Google Shape;491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7" name="Google Shape;491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8" name="Google Shape;491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9" name="Google Shape;491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0" name="Google Shape;492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1" name="Google Shape;492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2" name="Google Shape;492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03" name="Google Shape;49203;p34"/>
            <p:cNvGrpSpPr/>
            <p:nvPr/>
          </p:nvGrpSpPr>
          <p:grpSpPr>
            <a:xfrm>
              <a:off x="1768992" y="3924586"/>
              <a:ext cx="332750" cy="340900"/>
              <a:chOff x="4640775" y="524900"/>
              <a:chExt cx="332750" cy="340900"/>
            </a:xfrm>
          </p:grpSpPr>
          <p:sp>
            <p:nvSpPr>
              <p:cNvPr id="49204" name="Google Shape;492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5" name="Google Shape;492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6" name="Google Shape;492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7" name="Google Shape;492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8" name="Google Shape;492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9" name="Google Shape;492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0" name="Google Shape;492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1" name="Google Shape;492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2" name="Google Shape;492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3" name="Google Shape;492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4" name="Google Shape;492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5" name="Google Shape;492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16" name="Google Shape;49216;p34"/>
            <p:cNvGrpSpPr/>
            <p:nvPr/>
          </p:nvGrpSpPr>
          <p:grpSpPr>
            <a:xfrm>
              <a:off x="1436242" y="544450"/>
              <a:ext cx="332750" cy="340900"/>
              <a:chOff x="4640775" y="524900"/>
              <a:chExt cx="332750" cy="340900"/>
            </a:xfrm>
          </p:grpSpPr>
          <p:sp>
            <p:nvSpPr>
              <p:cNvPr id="49217" name="Google Shape;492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8" name="Google Shape;492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9" name="Google Shape;492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0" name="Google Shape;492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1" name="Google Shape;492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2" name="Google Shape;492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3" name="Google Shape;492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4" name="Google Shape;492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5" name="Google Shape;492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6" name="Google Shape;492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7" name="Google Shape;492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8" name="Google Shape;492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29" name="Google Shape;49229;p34"/>
            <p:cNvGrpSpPr/>
            <p:nvPr/>
          </p:nvGrpSpPr>
          <p:grpSpPr>
            <a:xfrm>
              <a:off x="1436242" y="882464"/>
              <a:ext cx="332750" cy="340900"/>
              <a:chOff x="4640775" y="524900"/>
              <a:chExt cx="332750" cy="340900"/>
            </a:xfrm>
          </p:grpSpPr>
          <p:sp>
            <p:nvSpPr>
              <p:cNvPr id="49230" name="Google Shape;492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1" name="Google Shape;492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2" name="Google Shape;492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3" name="Google Shape;492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4" name="Google Shape;492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5" name="Google Shape;492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6" name="Google Shape;492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7" name="Google Shape;492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8" name="Google Shape;492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9" name="Google Shape;492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0" name="Google Shape;492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1" name="Google Shape;492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42" name="Google Shape;49242;p34"/>
            <p:cNvGrpSpPr/>
            <p:nvPr/>
          </p:nvGrpSpPr>
          <p:grpSpPr>
            <a:xfrm>
              <a:off x="1436242" y="1220477"/>
              <a:ext cx="332750" cy="340900"/>
              <a:chOff x="4640775" y="524900"/>
              <a:chExt cx="332750" cy="340900"/>
            </a:xfrm>
          </p:grpSpPr>
          <p:sp>
            <p:nvSpPr>
              <p:cNvPr id="49243" name="Google Shape;492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4" name="Google Shape;492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5" name="Google Shape;492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6" name="Google Shape;492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7" name="Google Shape;492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8" name="Google Shape;492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9" name="Google Shape;492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0" name="Google Shape;492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1" name="Google Shape;492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2" name="Google Shape;492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3" name="Google Shape;492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4" name="Google Shape;492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55" name="Google Shape;49255;p34"/>
            <p:cNvGrpSpPr/>
            <p:nvPr/>
          </p:nvGrpSpPr>
          <p:grpSpPr>
            <a:xfrm>
              <a:off x="1436242" y="1558491"/>
              <a:ext cx="332750" cy="340900"/>
              <a:chOff x="4640775" y="524900"/>
              <a:chExt cx="332750" cy="340900"/>
            </a:xfrm>
          </p:grpSpPr>
          <p:sp>
            <p:nvSpPr>
              <p:cNvPr id="49256" name="Google Shape;492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7" name="Google Shape;492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8" name="Google Shape;492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9" name="Google Shape;492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0" name="Google Shape;492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1" name="Google Shape;492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2" name="Google Shape;492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3" name="Google Shape;492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4" name="Google Shape;492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5" name="Google Shape;492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6" name="Google Shape;492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7" name="Google Shape;492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68" name="Google Shape;49268;p34"/>
            <p:cNvGrpSpPr/>
            <p:nvPr/>
          </p:nvGrpSpPr>
          <p:grpSpPr>
            <a:xfrm>
              <a:off x="1436242" y="1896505"/>
              <a:ext cx="332750" cy="340900"/>
              <a:chOff x="4640775" y="524900"/>
              <a:chExt cx="332750" cy="340900"/>
            </a:xfrm>
          </p:grpSpPr>
          <p:sp>
            <p:nvSpPr>
              <p:cNvPr id="49269" name="Google Shape;492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0" name="Google Shape;492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1" name="Google Shape;492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2" name="Google Shape;492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3" name="Google Shape;492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4" name="Google Shape;492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5" name="Google Shape;492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6" name="Google Shape;492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7" name="Google Shape;492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8" name="Google Shape;492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9" name="Google Shape;492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0" name="Google Shape;492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81" name="Google Shape;49281;p34"/>
            <p:cNvGrpSpPr/>
            <p:nvPr/>
          </p:nvGrpSpPr>
          <p:grpSpPr>
            <a:xfrm>
              <a:off x="1436242" y="2234518"/>
              <a:ext cx="332750" cy="340900"/>
              <a:chOff x="4640775" y="524900"/>
              <a:chExt cx="332750" cy="340900"/>
            </a:xfrm>
          </p:grpSpPr>
          <p:sp>
            <p:nvSpPr>
              <p:cNvPr id="49282" name="Google Shape;492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3" name="Google Shape;492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4" name="Google Shape;492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5" name="Google Shape;492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6" name="Google Shape;492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7" name="Google Shape;492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8" name="Google Shape;492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9" name="Google Shape;492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0" name="Google Shape;492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1" name="Google Shape;492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2" name="Google Shape;492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3" name="Google Shape;492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94" name="Google Shape;49294;p34"/>
            <p:cNvGrpSpPr/>
            <p:nvPr/>
          </p:nvGrpSpPr>
          <p:grpSpPr>
            <a:xfrm>
              <a:off x="1436242" y="2572532"/>
              <a:ext cx="332750" cy="340900"/>
              <a:chOff x="4640775" y="524900"/>
              <a:chExt cx="332750" cy="340900"/>
            </a:xfrm>
          </p:grpSpPr>
          <p:sp>
            <p:nvSpPr>
              <p:cNvPr id="49295" name="Google Shape;492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6" name="Google Shape;492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7" name="Google Shape;492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8" name="Google Shape;492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9" name="Google Shape;492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0" name="Google Shape;493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1" name="Google Shape;493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2" name="Google Shape;493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3" name="Google Shape;493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4" name="Google Shape;493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5" name="Google Shape;493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6" name="Google Shape;493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07" name="Google Shape;49307;p34"/>
            <p:cNvGrpSpPr/>
            <p:nvPr/>
          </p:nvGrpSpPr>
          <p:grpSpPr>
            <a:xfrm>
              <a:off x="1436242" y="2910545"/>
              <a:ext cx="332750" cy="340900"/>
              <a:chOff x="4640775" y="524900"/>
              <a:chExt cx="332750" cy="340900"/>
            </a:xfrm>
          </p:grpSpPr>
          <p:sp>
            <p:nvSpPr>
              <p:cNvPr id="49308" name="Google Shape;493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9" name="Google Shape;493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0" name="Google Shape;493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1" name="Google Shape;493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2" name="Google Shape;493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3" name="Google Shape;493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4" name="Google Shape;493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5" name="Google Shape;493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6" name="Google Shape;493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7" name="Google Shape;493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8" name="Google Shape;493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9" name="Google Shape;493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20" name="Google Shape;49320;p34"/>
            <p:cNvGrpSpPr/>
            <p:nvPr/>
          </p:nvGrpSpPr>
          <p:grpSpPr>
            <a:xfrm>
              <a:off x="1436242" y="3248559"/>
              <a:ext cx="332750" cy="340900"/>
              <a:chOff x="4640775" y="524900"/>
              <a:chExt cx="332750" cy="340900"/>
            </a:xfrm>
          </p:grpSpPr>
          <p:sp>
            <p:nvSpPr>
              <p:cNvPr id="49321" name="Google Shape;493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2" name="Google Shape;493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3" name="Google Shape;493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4" name="Google Shape;493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5" name="Google Shape;493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6" name="Google Shape;493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7" name="Google Shape;493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8" name="Google Shape;493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9" name="Google Shape;493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0" name="Google Shape;493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1" name="Google Shape;493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2" name="Google Shape;493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33" name="Google Shape;49333;p34"/>
            <p:cNvGrpSpPr/>
            <p:nvPr/>
          </p:nvGrpSpPr>
          <p:grpSpPr>
            <a:xfrm>
              <a:off x="1436242" y="3586573"/>
              <a:ext cx="332750" cy="340900"/>
              <a:chOff x="4640775" y="524900"/>
              <a:chExt cx="332750" cy="340900"/>
            </a:xfrm>
          </p:grpSpPr>
          <p:sp>
            <p:nvSpPr>
              <p:cNvPr id="49334" name="Google Shape;493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5" name="Google Shape;493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6" name="Google Shape;493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7" name="Google Shape;493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8" name="Google Shape;493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9" name="Google Shape;493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0" name="Google Shape;493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1" name="Google Shape;493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2" name="Google Shape;493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3" name="Google Shape;493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4" name="Google Shape;493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5" name="Google Shape;493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46" name="Google Shape;49346;p34"/>
            <p:cNvGrpSpPr/>
            <p:nvPr/>
          </p:nvGrpSpPr>
          <p:grpSpPr>
            <a:xfrm>
              <a:off x="1436242" y="4262600"/>
              <a:ext cx="332750" cy="340900"/>
              <a:chOff x="4640775" y="524900"/>
              <a:chExt cx="332750" cy="340900"/>
            </a:xfrm>
          </p:grpSpPr>
          <p:sp>
            <p:nvSpPr>
              <p:cNvPr id="49347" name="Google Shape;493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8" name="Google Shape;493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9" name="Google Shape;493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0" name="Google Shape;493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1" name="Google Shape;493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2" name="Google Shape;493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3" name="Google Shape;493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4" name="Google Shape;493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5" name="Google Shape;493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6" name="Google Shape;493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7" name="Google Shape;493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8" name="Google Shape;493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59" name="Google Shape;49359;p34"/>
            <p:cNvGrpSpPr/>
            <p:nvPr/>
          </p:nvGrpSpPr>
          <p:grpSpPr>
            <a:xfrm>
              <a:off x="1436242" y="3924586"/>
              <a:ext cx="332750" cy="340900"/>
              <a:chOff x="4640775" y="524900"/>
              <a:chExt cx="332750" cy="340900"/>
            </a:xfrm>
          </p:grpSpPr>
          <p:sp>
            <p:nvSpPr>
              <p:cNvPr id="49360" name="Google Shape;493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1" name="Google Shape;493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2" name="Google Shape;493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3" name="Google Shape;493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4" name="Google Shape;493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5" name="Google Shape;493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6" name="Google Shape;493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7" name="Google Shape;493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8" name="Google Shape;493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9" name="Google Shape;493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0" name="Google Shape;493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1" name="Google Shape;493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72" name="Google Shape;49372;p34"/>
            <p:cNvGrpSpPr/>
            <p:nvPr/>
          </p:nvGrpSpPr>
          <p:grpSpPr>
            <a:xfrm>
              <a:off x="1103492" y="544450"/>
              <a:ext cx="332750" cy="340900"/>
              <a:chOff x="4640775" y="524900"/>
              <a:chExt cx="332750" cy="340900"/>
            </a:xfrm>
          </p:grpSpPr>
          <p:sp>
            <p:nvSpPr>
              <p:cNvPr id="49373" name="Google Shape;493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4" name="Google Shape;493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5" name="Google Shape;493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6" name="Google Shape;493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7" name="Google Shape;493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8" name="Google Shape;493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9" name="Google Shape;493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0" name="Google Shape;493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1" name="Google Shape;493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2" name="Google Shape;493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3" name="Google Shape;493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4" name="Google Shape;493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85" name="Google Shape;49385;p34"/>
            <p:cNvGrpSpPr/>
            <p:nvPr/>
          </p:nvGrpSpPr>
          <p:grpSpPr>
            <a:xfrm>
              <a:off x="1103492" y="882464"/>
              <a:ext cx="332750" cy="340900"/>
              <a:chOff x="4640775" y="524900"/>
              <a:chExt cx="332750" cy="340900"/>
            </a:xfrm>
          </p:grpSpPr>
          <p:sp>
            <p:nvSpPr>
              <p:cNvPr id="49386" name="Google Shape;493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7" name="Google Shape;493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8" name="Google Shape;493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9" name="Google Shape;493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0" name="Google Shape;493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1" name="Google Shape;493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2" name="Google Shape;493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3" name="Google Shape;493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4" name="Google Shape;493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5" name="Google Shape;493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6" name="Google Shape;493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7" name="Google Shape;493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98" name="Google Shape;49398;p34"/>
            <p:cNvGrpSpPr/>
            <p:nvPr/>
          </p:nvGrpSpPr>
          <p:grpSpPr>
            <a:xfrm>
              <a:off x="1103492" y="1220477"/>
              <a:ext cx="332750" cy="340900"/>
              <a:chOff x="4640775" y="524900"/>
              <a:chExt cx="332750" cy="340900"/>
            </a:xfrm>
          </p:grpSpPr>
          <p:sp>
            <p:nvSpPr>
              <p:cNvPr id="49399" name="Google Shape;493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0" name="Google Shape;494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1" name="Google Shape;494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2" name="Google Shape;494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3" name="Google Shape;494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4" name="Google Shape;494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5" name="Google Shape;494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6" name="Google Shape;494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7" name="Google Shape;494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8" name="Google Shape;494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9" name="Google Shape;494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0" name="Google Shape;494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11" name="Google Shape;49411;p34"/>
            <p:cNvGrpSpPr/>
            <p:nvPr/>
          </p:nvGrpSpPr>
          <p:grpSpPr>
            <a:xfrm>
              <a:off x="1103492" y="1558491"/>
              <a:ext cx="332750" cy="340900"/>
              <a:chOff x="4640775" y="524900"/>
              <a:chExt cx="332750" cy="340900"/>
            </a:xfrm>
          </p:grpSpPr>
          <p:sp>
            <p:nvSpPr>
              <p:cNvPr id="49412" name="Google Shape;494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3" name="Google Shape;494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4" name="Google Shape;494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5" name="Google Shape;494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6" name="Google Shape;494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7" name="Google Shape;494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8" name="Google Shape;494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9" name="Google Shape;494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0" name="Google Shape;494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1" name="Google Shape;494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2" name="Google Shape;494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3" name="Google Shape;494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24" name="Google Shape;49424;p34"/>
            <p:cNvGrpSpPr/>
            <p:nvPr/>
          </p:nvGrpSpPr>
          <p:grpSpPr>
            <a:xfrm>
              <a:off x="1103492" y="1896505"/>
              <a:ext cx="332750" cy="340900"/>
              <a:chOff x="4640775" y="524900"/>
              <a:chExt cx="332750" cy="340900"/>
            </a:xfrm>
          </p:grpSpPr>
          <p:sp>
            <p:nvSpPr>
              <p:cNvPr id="49425" name="Google Shape;494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6" name="Google Shape;494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7" name="Google Shape;494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8" name="Google Shape;494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9" name="Google Shape;494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0" name="Google Shape;494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1" name="Google Shape;494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2" name="Google Shape;494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3" name="Google Shape;494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4" name="Google Shape;494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5" name="Google Shape;494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6" name="Google Shape;494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37" name="Google Shape;49437;p34"/>
            <p:cNvGrpSpPr/>
            <p:nvPr/>
          </p:nvGrpSpPr>
          <p:grpSpPr>
            <a:xfrm>
              <a:off x="1103492" y="2234518"/>
              <a:ext cx="332750" cy="340900"/>
              <a:chOff x="4640775" y="524900"/>
              <a:chExt cx="332750" cy="340900"/>
            </a:xfrm>
          </p:grpSpPr>
          <p:sp>
            <p:nvSpPr>
              <p:cNvPr id="49438" name="Google Shape;494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9" name="Google Shape;494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0" name="Google Shape;494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1" name="Google Shape;494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2" name="Google Shape;494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3" name="Google Shape;494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4" name="Google Shape;494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5" name="Google Shape;494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6" name="Google Shape;494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7" name="Google Shape;494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8" name="Google Shape;494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9" name="Google Shape;494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50" name="Google Shape;49450;p34"/>
            <p:cNvGrpSpPr/>
            <p:nvPr/>
          </p:nvGrpSpPr>
          <p:grpSpPr>
            <a:xfrm>
              <a:off x="1103492" y="2572532"/>
              <a:ext cx="332750" cy="340900"/>
              <a:chOff x="4640775" y="524900"/>
              <a:chExt cx="332750" cy="340900"/>
            </a:xfrm>
          </p:grpSpPr>
          <p:sp>
            <p:nvSpPr>
              <p:cNvPr id="49451" name="Google Shape;494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2" name="Google Shape;494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3" name="Google Shape;494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4" name="Google Shape;494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5" name="Google Shape;494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6" name="Google Shape;494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7" name="Google Shape;494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8" name="Google Shape;494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9" name="Google Shape;494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0" name="Google Shape;494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1" name="Google Shape;494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2" name="Google Shape;494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63" name="Google Shape;49463;p34"/>
            <p:cNvGrpSpPr/>
            <p:nvPr/>
          </p:nvGrpSpPr>
          <p:grpSpPr>
            <a:xfrm>
              <a:off x="1103492" y="2910545"/>
              <a:ext cx="332750" cy="340900"/>
              <a:chOff x="4640775" y="524900"/>
              <a:chExt cx="332750" cy="340900"/>
            </a:xfrm>
          </p:grpSpPr>
          <p:sp>
            <p:nvSpPr>
              <p:cNvPr id="49464" name="Google Shape;494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5" name="Google Shape;494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6" name="Google Shape;494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7" name="Google Shape;494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8" name="Google Shape;494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9" name="Google Shape;494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0" name="Google Shape;494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1" name="Google Shape;494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2" name="Google Shape;494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3" name="Google Shape;494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4" name="Google Shape;494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5" name="Google Shape;494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76" name="Google Shape;49476;p34"/>
            <p:cNvGrpSpPr/>
            <p:nvPr/>
          </p:nvGrpSpPr>
          <p:grpSpPr>
            <a:xfrm>
              <a:off x="1103492" y="3248559"/>
              <a:ext cx="332750" cy="340900"/>
              <a:chOff x="4640775" y="524900"/>
              <a:chExt cx="332750" cy="340900"/>
            </a:xfrm>
          </p:grpSpPr>
          <p:sp>
            <p:nvSpPr>
              <p:cNvPr id="49477" name="Google Shape;494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8" name="Google Shape;494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9" name="Google Shape;494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0" name="Google Shape;494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1" name="Google Shape;494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2" name="Google Shape;494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3" name="Google Shape;494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4" name="Google Shape;494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5" name="Google Shape;494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6" name="Google Shape;494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7" name="Google Shape;494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8" name="Google Shape;494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89" name="Google Shape;49489;p34"/>
            <p:cNvGrpSpPr/>
            <p:nvPr/>
          </p:nvGrpSpPr>
          <p:grpSpPr>
            <a:xfrm>
              <a:off x="1103492" y="3586573"/>
              <a:ext cx="332750" cy="340900"/>
              <a:chOff x="4640775" y="524900"/>
              <a:chExt cx="332750" cy="340900"/>
            </a:xfrm>
          </p:grpSpPr>
          <p:sp>
            <p:nvSpPr>
              <p:cNvPr id="49490" name="Google Shape;494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1" name="Google Shape;494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2" name="Google Shape;494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3" name="Google Shape;494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4" name="Google Shape;494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5" name="Google Shape;494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6" name="Google Shape;494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7" name="Google Shape;494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8" name="Google Shape;494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9" name="Google Shape;494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0" name="Google Shape;495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1" name="Google Shape;495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02" name="Google Shape;49502;p34"/>
            <p:cNvGrpSpPr/>
            <p:nvPr/>
          </p:nvGrpSpPr>
          <p:grpSpPr>
            <a:xfrm>
              <a:off x="1103492" y="4262600"/>
              <a:ext cx="332750" cy="340900"/>
              <a:chOff x="4640775" y="524900"/>
              <a:chExt cx="332750" cy="340900"/>
            </a:xfrm>
          </p:grpSpPr>
          <p:sp>
            <p:nvSpPr>
              <p:cNvPr id="49503" name="Google Shape;495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4" name="Google Shape;495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5" name="Google Shape;495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6" name="Google Shape;495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7" name="Google Shape;495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8" name="Google Shape;495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9" name="Google Shape;495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0" name="Google Shape;495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1" name="Google Shape;495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2" name="Google Shape;495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3" name="Google Shape;495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4" name="Google Shape;495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15" name="Google Shape;49515;p34"/>
            <p:cNvGrpSpPr/>
            <p:nvPr/>
          </p:nvGrpSpPr>
          <p:grpSpPr>
            <a:xfrm>
              <a:off x="1103492" y="3924586"/>
              <a:ext cx="332750" cy="340900"/>
              <a:chOff x="4640775" y="524900"/>
              <a:chExt cx="332750" cy="340900"/>
            </a:xfrm>
          </p:grpSpPr>
          <p:sp>
            <p:nvSpPr>
              <p:cNvPr id="49516" name="Google Shape;495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7" name="Google Shape;495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8" name="Google Shape;495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9" name="Google Shape;495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0" name="Google Shape;495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1" name="Google Shape;495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2" name="Google Shape;495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3" name="Google Shape;495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4" name="Google Shape;495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5" name="Google Shape;495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6" name="Google Shape;495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7" name="Google Shape;495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28" name="Google Shape;49528;p34"/>
            <p:cNvGrpSpPr/>
            <p:nvPr/>
          </p:nvGrpSpPr>
          <p:grpSpPr>
            <a:xfrm>
              <a:off x="719922" y="544450"/>
              <a:ext cx="383494" cy="340900"/>
              <a:chOff x="4640775" y="524900"/>
              <a:chExt cx="332750" cy="340900"/>
            </a:xfrm>
          </p:grpSpPr>
          <p:sp>
            <p:nvSpPr>
              <p:cNvPr id="49529" name="Google Shape;495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0" name="Google Shape;495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1" name="Google Shape;495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2" name="Google Shape;495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3" name="Google Shape;495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4" name="Google Shape;495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5" name="Google Shape;495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6" name="Google Shape;495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7" name="Google Shape;495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8" name="Google Shape;495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9" name="Google Shape;495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0" name="Google Shape;495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41" name="Google Shape;49541;p34"/>
            <p:cNvGrpSpPr/>
            <p:nvPr/>
          </p:nvGrpSpPr>
          <p:grpSpPr>
            <a:xfrm>
              <a:off x="719922" y="882464"/>
              <a:ext cx="383494" cy="340900"/>
              <a:chOff x="4640775" y="524900"/>
              <a:chExt cx="332750" cy="340900"/>
            </a:xfrm>
          </p:grpSpPr>
          <p:sp>
            <p:nvSpPr>
              <p:cNvPr id="49542" name="Google Shape;495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3" name="Google Shape;495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4" name="Google Shape;495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5" name="Google Shape;495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6" name="Google Shape;495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7" name="Google Shape;495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8" name="Google Shape;495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9" name="Google Shape;495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0" name="Google Shape;495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1" name="Google Shape;495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2" name="Google Shape;495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3" name="Google Shape;495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54" name="Google Shape;49554;p34"/>
            <p:cNvGrpSpPr/>
            <p:nvPr/>
          </p:nvGrpSpPr>
          <p:grpSpPr>
            <a:xfrm>
              <a:off x="719922" y="1220477"/>
              <a:ext cx="383494" cy="340900"/>
              <a:chOff x="4640775" y="524900"/>
              <a:chExt cx="332750" cy="340900"/>
            </a:xfrm>
          </p:grpSpPr>
          <p:sp>
            <p:nvSpPr>
              <p:cNvPr id="49555" name="Google Shape;495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6" name="Google Shape;495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7" name="Google Shape;495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8" name="Google Shape;495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9" name="Google Shape;495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0" name="Google Shape;495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1" name="Google Shape;495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2" name="Google Shape;495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3" name="Google Shape;495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4" name="Google Shape;495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5" name="Google Shape;495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6" name="Google Shape;495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67" name="Google Shape;49567;p34"/>
            <p:cNvGrpSpPr/>
            <p:nvPr/>
          </p:nvGrpSpPr>
          <p:grpSpPr>
            <a:xfrm>
              <a:off x="719922" y="1558491"/>
              <a:ext cx="383494" cy="340900"/>
              <a:chOff x="4640775" y="524900"/>
              <a:chExt cx="332750" cy="340900"/>
            </a:xfrm>
          </p:grpSpPr>
          <p:sp>
            <p:nvSpPr>
              <p:cNvPr id="49568" name="Google Shape;495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9" name="Google Shape;495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0" name="Google Shape;495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1" name="Google Shape;495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2" name="Google Shape;495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3" name="Google Shape;495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4" name="Google Shape;495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5" name="Google Shape;495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6" name="Google Shape;495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7" name="Google Shape;495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8" name="Google Shape;495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9" name="Google Shape;495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80" name="Google Shape;49580;p34"/>
            <p:cNvGrpSpPr/>
            <p:nvPr/>
          </p:nvGrpSpPr>
          <p:grpSpPr>
            <a:xfrm>
              <a:off x="719922" y="1896505"/>
              <a:ext cx="383494" cy="340900"/>
              <a:chOff x="4640775" y="524900"/>
              <a:chExt cx="332750" cy="340900"/>
            </a:xfrm>
          </p:grpSpPr>
          <p:sp>
            <p:nvSpPr>
              <p:cNvPr id="49581" name="Google Shape;495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2" name="Google Shape;495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3" name="Google Shape;495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4" name="Google Shape;495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5" name="Google Shape;495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6" name="Google Shape;495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7" name="Google Shape;495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8" name="Google Shape;495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9" name="Google Shape;495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0" name="Google Shape;495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1" name="Google Shape;495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2" name="Google Shape;495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93" name="Google Shape;49593;p34"/>
            <p:cNvGrpSpPr/>
            <p:nvPr/>
          </p:nvGrpSpPr>
          <p:grpSpPr>
            <a:xfrm>
              <a:off x="719922" y="2234518"/>
              <a:ext cx="383494" cy="340900"/>
              <a:chOff x="4640775" y="524900"/>
              <a:chExt cx="332750" cy="340900"/>
            </a:xfrm>
          </p:grpSpPr>
          <p:sp>
            <p:nvSpPr>
              <p:cNvPr id="49594" name="Google Shape;495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5" name="Google Shape;495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6" name="Google Shape;495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7" name="Google Shape;495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8" name="Google Shape;495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9" name="Google Shape;495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0" name="Google Shape;496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1" name="Google Shape;496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2" name="Google Shape;496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3" name="Google Shape;496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4" name="Google Shape;496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5" name="Google Shape;496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06" name="Google Shape;49606;p34"/>
            <p:cNvGrpSpPr/>
            <p:nvPr/>
          </p:nvGrpSpPr>
          <p:grpSpPr>
            <a:xfrm>
              <a:off x="719922" y="2572532"/>
              <a:ext cx="383494" cy="340900"/>
              <a:chOff x="4640775" y="524900"/>
              <a:chExt cx="332750" cy="340900"/>
            </a:xfrm>
          </p:grpSpPr>
          <p:sp>
            <p:nvSpPr>
              <p:cNvPr id="49607" name="Google Shape;496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8" name="Google Shape;496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9" name="Google Shape;496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0" name="Google Shape;496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1" name="Google Shape;496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2" name="Google Shape;496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3" name="Google Shape;496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4" name="Google Shape;496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5" name="Google Shape;496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6" name="Google Shape;496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7" name="Google Shape;496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8" name="Google Shape;496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19" name="Google Shape;49619;p34"/>
            <p:cNvGrpSpPr/>
            <p:nvPr/>
          </p:nvGrpSpPr>
          <p:grpSpPr>
            <a:xfrm>
              <a:off x="719922" y="2910545"/>
              <a:ext cx="383494" cy="340900"/>
              <a:chOff x="4640775" y="524900"/>
              <a:chExt cx="332750" cy="340900"/>
            </a:xfrm>
          </p:grpSpPr>
          <p:sp>
            <p:nvSpPr>
              <p:cNvPr id="49620" name="Google Shape;496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1" name="Google Shape;496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2" name="Google Shape;496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3" name="Google Shape;496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4" name="Google Shape;496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5" name="Google Shape;496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6" name="Google Shape;496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7" name="Google Shape;496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8" name="Google Shape;496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9" name="Google Shape;496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0" name="Google Shape;496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1" name="Google Shape;496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32" name="Google Shape;49632;p34"/>
            <p:cNvGrpSpPr/>
            <p:nvPr/>
          </p:nvGrpSpPr>
          <p:grpSpPr>
            <a:xfrm>
              <a:off x="719922" y="3248559"/>
              <a:ext cx="383494" cy="340900"/>
              <a:chOff x="4640775" y="524900"/>
              <a:chExt cx="332750" cy="340900"/>
            </a:xfrm>
          </p:grpSpPr>
          <p:sp>
            <p:nvSpPr>
              <p:cNvPr id="49633" name="Google Shape;496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4" name="Google Shape;496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5" name="Google Shape;496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6" name="Google Shape;496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7" name="Google Shape;496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8" name="Google Shape;496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9" name="Google Shape;496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0" name="Google Shape;496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1" name="Google Shape;496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2" name="Google Shape;496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3" name="Google Shape;496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4" name="Google Shape;496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45" name="Google Shape;49645;p34"/>
            <p:cNvGrpSpPr/>
            <p:nvPr/>
          </p:nvGrpSpPr>
          <p:grpSpPr>
            <a:xfrm>
              <a:off x="719922" y="3586573"/>
              <a:ext cx="383494" cy="340900"/>
              <a:chOff x="4640775" y="524900"/>
              <a:chExt cx="332750" cy="340900"/>
            </a:xfrm>
          </p:grpSpPr>
          <p:sp>
            <p:nvSpPr>
              <p:cNvPr id="49646" name="Google Shape;496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7" name="Google Shape;496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8" name="Google Shape;496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9" name="Google Shape;496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0" name="Google Shape;496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1" name="Google Shape;496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2" name="Google Shape;496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3" name="Google Shape;496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4" name="Google Shape;496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5" name="Google Shape;496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6" name="Google Shape;496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7" name="Google Shape;496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58" name="Google Shape;49658;p34"/>
            <p:cNvGrpSpPr/>
            <p:nvPr/>
          </p:nvGrpSpPr>
          <p:grpSpPr>
            <a:xfrm>
              <a:off x="719922" y="4262600"/>
              <a:ext cx="383494" cy="340900"/>
              <a:chOff x="4640775" y="524900"/>
              <a:chExt cx="332750" cy="340900"/>
            </a:xfrm>
          </p:grpSpPr>
          <p:sp>
            <p:nvSpPr>
              <p:cNvPr id="49659" name="Google Shape;496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0" name="Google Shape;496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1" name="Google Shape;496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2" name="Google Shape;496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3" name="Google Shape;496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4" name="Google Shape;496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5" name="Google Shape;496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6" name="Google Shape;496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7" name="Google Shape;496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8" name="Google Shape;496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9" name="Google Shape;496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0" name="Google Shape;496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71" name="Google Shape;49671;p34"/>
            <p:cNvGrpSpPr/>
            <p:nvPr/>
          </p:nvGrpSpPr>
          <p:grpSpPr>
            <a:xfrm>
              <a:off x="719922" y="3924586"/>
              <a:ext cx="383494" cy="340900"/>
              <a:chOff x="4640775" y="524900"/>
              <a:chExt cx="332750" cy="340900"/>
            </a:xfrm>
          </p:grpSpPr>
          <p:sp>
            <p:nvSpPr>
              <p:cNvPr id="49672" name="Google Shape;496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3" name="Google Shape;496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4" name="Google Shape;496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5" name="Google Shape;496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6" name="Google Shape;496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7" name="Google Shape;496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8" name="Google Shape;496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9" name="Google Shape;496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0" name="Google Shape;496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1" name="Google Shape;496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2" name="Google Shape;496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3" name="Google Shape;496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TITLE_ONLY_2">
    <p:spTree>
      <p:nvGrpSpPr>
        <p:cNvPr id="1" name="Shape 49684"/>
        <p:cNvGrpSpPr/>
        <p:nvPr/>
      </p:nvGrpSpPr>
      <p:grpSpPr>
        <a:xfrm>
          <a:off x="0" y="0"/>
          <a:ext cx="0" cy="0"/>
          <a:chOff x="0" y="0"/>
          <a:chExt cx="0" cy="0"/>
        </a:xfrm>
      </p:grpSpPr>
      <p:grpSp>
        <p:nvGrpSpPr>
          <p:cNvPr id="49685" name="Google Shape;49685;p35"/>
          <p:cNvGrpSpPr/>
          <p:nvPr/>
        </p:nvGrpSpPr>
        <p:grpSpPr>
          <a:xfrm rot="10800000" flipH="1">
            <a:off x="-487" y="-17211"/>
            <a:ext cx="9143878" cy="424435"/>
            <a:chOff x="720000" y="4245875"/>
            <a:chExt cx="7704000" cy="357600"/>
          </a:xfrm>
        </p:grpSpPr>
        <p:sp>
          <p:nvSpPr>
            <p:cNvPr id="49686" name="Google Shape;49686;p35"/>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687" name="Google Shape;49687;p35"/>
            <p:cNvGrpSpPr/>
            <p:nvPr/>
          </p:nvGrpSpPr>
          <p:grpSpPr>
            <a:xfrm>
              <a:off x="720000" y="4250325"/>
              <a:ext cx="332750" cy="340900"/>
              <a:chOff x="4640775" y="524900"/>
              <a:chExt cx="332750" cy="340900"/>
            </a:xfrm>
          </p:grpSpPr>
          <p:sp>
            <p:nvSpPr>
              <p:cNvPr id="49688" name="Google Shape;4968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9" name="Google Shape;4968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0" name="Google Shape;49690;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1" name="Google Shape;4969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2" name="Google Shape;4969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3" name="Google Shape;4969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4" name="Google Shape;4969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5" name="Google Shape;4969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6" name="Google Shape;4969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7" name="Google Shape;4969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8" name="Google Shape;4969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9" name="Google Shape;4969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00" name="Google Shape;49700;p35"/>
            <p:cNvGrpSpPr/>
            <p:nvPr/>
          </p:nvGrpSpPr>
          <p:grpSpPr>
            <a:xfrm>
              <a:off x="1055056" y="4250325"/>
              <a:ext cx="332750" cy="340900"/>
              <a:chOff x="4640775" y="524900"/>
              <a:chExt cx="332750" cy="340900"/>
            </a:xfrm>
          </p:grpSpPr>
          <p:sp>
            <p:nvSpPr>
              <p:cNvPr id="49701" name="Google Shape;4970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2" name="Google Shape;4970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3" name="Google Shape;4970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4" name="Google Shape;4970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5" name="Google Shape;4970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6" name="Google Shape;4970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7" name="Google Shape;4970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8" name="Google Shape;4970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9" name="Google Shape;4970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0" name="Google Shape;4971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1" name="Google Shape;4971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2" name="Google Shape;4971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13" name="Google Shape;49713;p35"/>
            <p:cNvGrpSpPr/>
            <p:nvPr/>
          </p:nvGrpSpPr>
          <p:grpSpPr>
            <a:xfrm>
              <a:off x="1390113" y="4250325"/>
              <a:ext cx="332750" cy="340900"/>
              <a:chOff x="4640775" y="524900"/>
              <a:chExt cx="332750" cy="340900"/>
            </a:xfrm>
          </p:grpSpPr>
          <p:sp>
            <p:nvSpPr>
              <p:cNvPr id="49714" name="Google Shape;4971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5" name="Google Shape;4971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6" name="Google Shape;49716;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7" name="Google Shape;4971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8" name="Google Shape;4971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9" name="Google Shape;4971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0" name="Google Shape;4972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1" name="Google Shape;4972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2" name="Google Shape;4972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3" name="Google Shape;4972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4" name="Google Shape;4972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5" name="Google Shape;4972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26" name="Google Shape;49726;p35"/>
            <p:cNvGrpSpPr/>
            <p:nvPr/>
          </p:nvGrpSpPr>
          <p:grpSpPr>
            <a:xfrm>
              <a:off x="1725169" y="4250325"/>
              <a:ext cx="332750" cy="340900"/>
              <a:chOff x="4640775" y="524900"/>
              <a:chExt cx="332750" cy="340900"/>
            </a:xfrm>
          </p:grpSpPr>
          <p:sp>
            <p:nvSpPr>
              <p:cNvPr id="49727" name="Google Shape;4972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8" name="Google Shape;4972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9" name="Google Shape;4972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0" name="Google Shape;4973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1" name="Google Shape;4973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2" name="Google Shape;4973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3" name="Google Shape;4973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4" name="Google Shape;4973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5" name="Google Shape;4973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6" name="Google Shape;4973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7" name="Google Shape;4973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8" name="Google Shape;4973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39" name="Google Shape;49739;p35"/>
            <p:cNvGrpSpPr/>
            <p:nvPr/>
          </p:nvGrpSpPr>
          <p:grpSpPr>
            <a:xfrm>
              <a:off x="2060226" y="4250325"/>
              <a:ext cx="332750" cy="340900"/>
              <a:chOff x="4640775" y="524900"/>
              <a:chExt cx="332750" cy="340900"/>
            </a:xfrm>
          </p:grpSpPr>
          <p:sp>
            <p:nvSpPr>
              <p:cNvPr id="49740" name="Google Shape;4974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1" name="Google Shape;4974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2" name="Google Shape;4974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3" name="Google Shape;4974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4" name="Google Shape;4974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5" name="Google Shape;4974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6" name="Google Shape;4974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7" name="Google Shape;4974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8" name="Google Shape;4974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9" name="Google Shape;4974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0" name="Google Shape;4975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1" name="Google Shape;4975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52" name="Google Shape;49752;p35"/>
            <p:cNvGrpSpPr/>
            <p:nvPr/>
          </p:nvGrpSpPr>
          <p:grpSpPr>
            <a:xfrm>
              <a:off x="2395282" y="4250325"/>
              <a:ext cx="332750" cy="340900"/>
              <a:chOff x="4640775" y="524900"/>
              <a:chExt cx="332750" cy="340900"/>
            </a:xfrm>
          </p:grpSpPr>
          <p:sp>
            <p:nvSpPr>
              <p:cNvPr id="49753" name="Google Shape;4975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4" name="Google Shape;4975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5" name="Google Shape;4975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6" name="Google Shape;4975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7" name="Google Shape;4975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8" name="Google Shape;4975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9" name="Google Shape;4975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0" name="Google Shape;4976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1" name="Google Shape;4976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2" name="Google Shape;4976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3" name="Google Shape;4976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4" name="Google Shape;4976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65" name="Google Shape;49765;p35"/>
            <p:cNvGrpSpPr/>
            <p:nvPr/>
          </p:nvGrpSpPr>
          <p:grpSpPr>
            <a:xfrm>
              <a:off x="2730339" y="4250325"/>
              <a:ext cx="332750" cy="340900"/>
              <a:chOff x="4640775" y="524900"/>
              <a:chExt cx="332750" cy="340900"/>
            </a:xfrm>
          </p:grpSpPr>
          <p:sp>
            <p:nvSpPr>
              <p:cNvPr id="49766" name="Google Shape;4976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7" name="Google Shape;4976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8" name="Google Shape;4976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9" name="Google Shape;4976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0" name="Google Shape;4977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1" name="Google Shape;4977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2" name="Google Shape;4977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3" name="Google Shape;4977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4" name="Google Shape;4977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5" name="Google Shape;4977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6" name="Google Shape;4977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7" name="Google Shape;4977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78" name="Google Shape;49778;p35"/>
            <p:cNvGrpSpPr/>
            <p:nvPr/>
          </p:nvGrpSpPr>
          <p:grpSpPr>
            <a:xfrm>
              <a:off x="3065395" y="4250325"/>
              <a:ext cx="332750" cy="340900"/>
              <a:chOff x="4640775" y="524900"/>
              <a:chExt cx="332750" cy="340900"/>
            </a:xfrm>
          </p:grpSpPr>
          <p:sp>
            <p:nvSpPr>
              <p:cNvPr id="49779" name="Google Shape;4977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0" name="Google Shape;4978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1" name="Google Shape;4978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2" name="Google Shape;4978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3" name="Google Shape;4978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4" name="Google Shape;4978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5" name="Google Shape;4978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6" name="Google Shape;4978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7" name="Google Shape;4978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8" name="Google Shape;4978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9" name="Google Shape;4978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0" name="Google Shape;4979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91" name="Google Shape;49791;p35"/>
            <p:cNvGrpSpPr/>
            <p:nvPr/>
          </p:nvGrpSpPr>
          <p:grpSpPr>
            <a:xfrm>
              <a:off x="3400452" y="4250325"/>
              <a:ext cx="332750" cy="340900"/>
              <a:chOff x="4640775" y="524900"/>
              <a:chExt cx="332750" cy="340900"/>
            </a:xfrm>
          </p:grpSpPr>
          <p:sp>
            <p:nvSpPr>
              <p:cNvPr id="49792" name="Google Shape;4979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3" name="Google Shape;4979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4" name="Google Shape;4979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5" name="Google Shape;4979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6" name="Google Shape;4979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7" name="Google Shape;4979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8" name="Google Shape;4979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9" name="Google Shape;4979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0" name="Google Shape;4980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1" name="Google Shape;4980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2" name="Google Shape;4980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3" name="Google Shape;4980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04" name="Google Shape;49804;p35"/>
            <p:cNvGrpSpPr/>
            <p:nvPr/>
          </p:nvGrpSpPr>
          <p:grpSpPr>
            <a:xfrm>
              <a:off x="3735508" y="4250325"/>
              <a:ext cx="332750" cy="340900"/>
              <a:chOff x="4640775" y="524900"/>
              <a:chExt cx="332750" cy="340900"/>
            </a:xfrm>
          </p:grpSpPr>
          <p:sp>
            <p:nvSpPr>
              <p:cNvPr id="49805" name="Google Shape;4980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6" name="Google Shape;4980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7" name="Google Shape;4980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8" name="Google Shape;4980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9" name="Google Shape;4980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0" name="Google Shape;4981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1" name="Google Shape;4981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2" name="Google Shape;4981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3" name="Google Shape;4981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4" name="Google Shape;4981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5" name="Google Shape;4981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6" name="Google Shape;4981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17" name="Google Shape;49817;p35"/>
            <p:cNvGrpSpPr/>
            <p:nvPr/>
          </p:nvGrpSpPr>
          <p:grpSpPr>
            <a:xfrm>
              <a:off x="4070565" y="4250325"/>
              <a:ext cx="332750" cy="340900"/>
              <a:chOff x="4640775" y="524900"/>
              <a:chExt cx="332750" cy="340900"/>
            </a:xfrm>
          </p:grpSpPr>
          <p:sp>
            <p:nvSpPr>
              <p:cNvPr id="49818" name="Google Shape;4981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9" name="Google Shape;4981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0" name="Google Shape;4982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1" name="Google Shape;4982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2" name="Google Shape;4982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3" name="Google Shape;4982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4" name="Google Shape;4982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5" name="Google Shape;4982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6" name="Google Shape;4982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7" name="Google Shape;4982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8" name="Google Shape;4982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9" name="Google Shape;4982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30" name="Google Shape;49830;p35"/>
            <p:cNvGrpSpPr/>
            <p:nvPr/>
          </p:nvGrpSpPr>
          <p:grpSpPr>
            <a:xfrm>
              <a:off x="4405621" y="4250325"/>
              <a:ext cx="332750" cy="340900"/>
              <a:chOff x="4640775" y="524900"/>
              <a:chExt cx="332750" cy="340900"/>
            </a:xfrm>
          </p:grpSpPr>
          <p:sp>
            <p:nvSpPr>
              <p:cNvPr id="49831" name="Google Shape;4983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2" name="Google Shape;4983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3" name="Google Shape;4983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4" name="Google Shape;4983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5" name="Google Shape;4983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6" name="Google Shape;4983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7" name="Google Shape;4983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8" name="Google Shape;4983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9" name="Google Shape;4983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0" name="Google Shape;4984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1" name="Google Shape;4984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2" name="Google Shape;4984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43" name="Google Shape;49843;p35"/>
            <p:cNvGrpSpPr/>
            <p:nvPr/>
          </p:nvGrpSpPr>
          <p:grpSpPr>
            <a:xfrm>
              <a:off x="4740678" y="4250325"/>
              <a:ext cx="332750" cy="340900"/>
              <a:chOff x="4640775" y="524900"/>
              <a:chExt cx="332750" cy="340900"/>
            </a:xfrm>
          </p:grpSpPr>
          <p:sp>
            <p:nvSpPr>
              <p:cNvPr id="49844" name="Google Shape;4984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5" name="Google Shape;4984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6" name="Google Shape;4984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7" name="Google Shape;4984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8" name="Google Shape;4984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9" name="Google Shape;4984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0" name="Google Shape;4985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1" name="Google Shape;4985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2" name="Google Shape;4985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3" name="Google Shape;4985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4" name="Google Shape;4985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5" name="Google Shape;4985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56" name="Google Shape;49856;p35"/>
            <p:cNvGrpSpPr/>
            <p:nvPr/>
          </p:nvGrpSpPr>
          <p:grpSpPr>
            <a:xfrm>
              <a:off x="5075734" y="4250325"/>
              <a:ext cx="332750" cy="340900"/>
              <a:chOff x="4640775" y="524900"/>
              <a:chExt cx="332750" cy="340900"/>
            </a:xfrm>
          </p:grpSpPr>
          <p:sp>
            <p:nvSpPr>
              <p:cNvPr id="49857" name="Google Shape;4985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8" name="Google Shape;4985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9" name="Google Shape;4985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0" name="Google Shape;4986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1" name="Google Shape;4986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2" name="Google Shape;4986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3" name="Google Shape;4986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4" name="Google Shape;4986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5" name="Google Shape;4986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6" name="Google Shape;4986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7" name="Google Shape;4986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8" name="Google Shape;4986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69" name="Google Shape;49869;p35"/>
            <p:cNvGrpSpPr/>
            <p:nvPr/>
          </p:nvGrpSpPr>
          <p:grpSpPr>
            <a:xfrm>
              <a:off x="5410790" y="4250325"/>
              <a:ext cx="332750" cy="340900"/>
              <a:chOff x="4640775" y="524900"/>
              <a:chExt cx="332750" cy="340900"/>
            </a:xfrm>
          </p:grpSpPr>
          <p:sp>
            <p:nvSpPr>
              <p:cNvPr id="49870" name="Google Shape;4987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1" name="Google Shape;4987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2" name="Google Shape;4987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3" name="Google Shape;4987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4" name="Google Shape;4987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5" name="Google Shape;4987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6" name="Google Shape;4987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7" name="Google Shape;4987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8" name="Google Shape;4987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9" name="Google Shape;4987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0" name="Google Shape;4988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1" name="Google Shape;4988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82" name="Google Shape;49882;p35"/>
            <p:cNvGrpSpPr/>
            <p:nvPr/>
          </p:nvGrpSpPr>
          <p:grpSpPr>
            <a:xfrm>
              <a:off x="5745847" y="4250325"/>
              <a:ext cx="332750" cy="340900"/>
              <a:chOff x="4640775" y="524900"/>
              <a:chExt cx="332750" cy="340900"/>
            </a:xfrm>
          </p:grpSpPr>
          <p:sp>
            <p:nvSpPr>
              <p:cNvPr id="49883" name="Google Shape;4988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4" name="Google Shape;4988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5" name="Google Shape;4988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6" name="Google Shape;4988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7" name="Google Shape;4988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8" name="Google Shape;4988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9" name="Google Shape;4988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0" name="Google Shape;4989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1" name="Google Shape;4989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2" name="Google Shape;4989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3" name="Google Shape;4989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4" name="Google Shape;4989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95" name="Google Shape;49895;p35"/>
            <p:cNvGrpSpPr/>
            <p:nvPr/>
          </p:nvGrpSpPr>
          <p:grpSpPr>
            <a:xfrm>
              <a:off x="6080903" y="4250325"/>
              <a:ext cx="332750" cy="340900"/>
              <a:chOff x="4640775" y="524900"/>
              <a:chExt cx="332750" cy="340900"/>
            </a:xfrm>
          </p:grpSpPr>
          <p:sp>
            <p:nvSpPr>
              <p:cNvPr id="49896" name="Google Shape;4989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7" name="Google Shape;4989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8" name="Google Shape;4989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9" name="Google Shape;4989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0" name="Google Shape;4990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1" name="Google Shape;4990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2" name="Google Shape;4990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3" name="Google Shape;4990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4" name="Google Shape;4990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5" name="Google Shape;4990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6" name="Google Shape;4990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7" name="Google Shape;4990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08" name="Google Shape;49908;p35"/>
            <p:cNvGrpSpPr/>
            <p:nvPr/>
          </p:nvGrpSpPr>
          <p:grpSpPr>
            <a:xfrm>
              <a:off x="6415960" y="4250325"/>
              <a:ext cx="332750" cy="340900"/>
              <a:chOff x="4640775" y="524900"/>
              <a:chExt cx="332750" cy="340900"/>
            </a:xfrm>
          </p:grpSpPr>
          <p:sp>
            <p:nvSpPr>
              <p:cNvPr id="49909" name="Google Shape;4990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0" name="Google Shape;4991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1" name="Google Shape;4991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2" name="Google Shape;4991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3" name="Google Shape;4991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4" name="Google Shape;4991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5" name="Google Shape;4991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6" name="Google Shape;4991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7" name="Google Shape;4991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8" name="Google Shape;4991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9" name="Google Shape;4991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0" name="Google Shape;4992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21" name="Google Shape;49921;p35"/>
            <p:cNvGrpSpPr/>
            <p:nvPr/>
          </p:nvGrpSpPr>
          <p:grpSpPr>
            <a:xfrm>
              <a:off x="6751016" y="4250325"/>
              <a:ext cx="332750" cy="340900"/>
              <a:chOff x="4640775" y="524900"/>
              <a:chExt cx="332750" cy="340900"/>
            </a:xfrm>
          </p:grpSpPr>
          <p:sp>
            <p:nvSpPr>
              <p:cNvPr id="49922" name="Google Shape;4992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3" name="Google Shape;4992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4" name="Google Shape;4992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5" name="Google Shape;4992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6" name="Google Shape;4992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7" name="Google Shape;4992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8" name="Google Shape;4992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9" name="Google Shape;4992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0" name="Google Shape;4993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1" name="Google Shape;4993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2" name="Google Shape;4993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3" name="Google Shape;4993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34" name="Google Shape;49934;p35"/>
            <p:cNvGrpSpPr/>
            <p:nvPr/>
          </p:nvGrpSpPr>
          <p:grpSpPr>
            <a:xfrm>
              <a:off x="7086073" y="4250325"/>
              <a:ext cx="332750" cy="340900"/>
              <a:chOff x="4640775" y="524900"/>
              <a:chExt cx="332750" cy="340900"/>
            </a:xfrm>
          </p:grpSpPr>
          <p:sp>
            <p:nvSpPr>
              <p:cNvPr id="49935" name="Google Shape;4993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6" name="Google Shape;4993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7" name="Google Shape;4993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8" name="Google Shape;4993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9" name="Google Shape;4993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0" name="Google Shape;4994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1" name="Google Shape;4994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2" name="Google Shape;4994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3" name="Google Shape;4994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4" name="Google Shape;4994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5" name="Google Shape;4994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6" name="Google Shape;4994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47" name="Google Shape;49947;p35"/>
            <p:cNvGrpSpPr/>
            <p:nvPr/>
          </p:nvGrpSpPr>
          <p:grpSpPr>
            <a:xfrm>
              <a:off x="7421129" y="4250325"/>
              <a:ext cx="332750" cy="340900"/>
              <a:chOff x="4640775" y="524900"/>
              <a:chExt cx="332750" cy="340900"/>
            </a:xfrm>
          </p:grpSpPr>
          <p:sp>
            <p:nvSpPr>
              <p:cNvPr id="49948" name="Google Shape;4994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9" name="Google Shape;4994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0" name="Google Shape;4995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1" name="Google Shape;4995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2" name="Google Shape;4995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3" name="Google Shape;4995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4" name="Google Shape;4995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5" name="Google Shape;4995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6" name="Google Shape;4995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7" name="Google Shape;4995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8" name="Google Shape;4995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9" name="Google Shape;4995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60" name="Google Shape;49960;p35"/>
            <p:cNvGrpSpPr/>
            <p:nvPr/>
          </p:nvGrpSpPr>
          <p:grpSpPr>
            <a:xfrm>
              <a:off x="7756186" y="4250325"/>
              <a:ext cx="332750" cy="340900"/>
              <a:chOff x="4640775" y="524900"/>
              <a:chExt cx="332750" cy="340900"/>
            </a:xfrm>
          </p:grpSpPr>
          <p:sp>
            <p:nvSpPr>
              <p:cNvPr id="49961" name="Google Shape;4996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2" name="Google Shape;4996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3" name="Google Shape;4996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4" name="Google Shape;4996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5" name="Google Shape;4996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6" name="Google Shape;4996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7" name="Google Shape;4996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8" name="Google Shape;4996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9" name="Google Shape;4996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0" name="Google Shape;4997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1" name="Google Shape;4997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2" name="Google Shape;4997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73" name="Google Shape;49973;p35"/>
            <p:cNvGrpSpPr/>
            <p:nvPr/>
          </p:nvGrpSpPr>
          <p:grpSpPr>
            <a:xfrm>
              <a:off x="8091242" y="4250325"/>
              <a:ext cx="332750" cy="340900"/>
              <a:chOff x="4640775" y="524900"/>
              <a:chExt cx="332750" cy="340900"/>
            </a:xfrm>
          </p:grpSpPr>
          <p:sp>
            <p:nvSpPr>
              <p:cNvPr id="49974" name="Google Shape;4997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5" name="Google Shape;4997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6" name="Google Shape;4997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7" name="Google Shape;4997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8" name="Google Shape;4997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9" name="Google Shape;4997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0" name="Google Shape;4998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1" name="Google Shape;4998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2" name="Google Shape;4998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3" name="Google Shape;4998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4" name="Google Shape;4998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5" name="Google Shape;4998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9986" name="Google Shape;49986;p35"/>
          <p:cNvGrpSpPr/>
          <p:nvPr/>
        </p:nvGrpSpPr>
        <p:grpSpPr>
          <a:xfrm rot="10800000" flipH="1">
            <a:off x="-487" y="4718814"/>
            <a:ext cx="9143878" cy="424435"/>
            <a:chOff x="720000" y="4245875"/>
            <a:chExt cx="7704000" cy="357600"/>
          </a:xfrm>
        </p:grpSpPr>
        <p:sp>
          <p:nvSpPr>
            <p:cNvPr id="49987" name="Google Shape;49987;p35"/>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988" name="Google Shape;49988;p35"/>
            <p:cNvGrpSpPr/>
            <p:nvPr/>
          </p:nvGrpSpPr>
          <p:grpSpPr>
            <a:xfrm>
              <a:off x="720000" y="4250325"/>
              <a:ext cx="332750" cy="340900"/>
              <a:chOff x="4640775" y="524900"/>
              <a:chExt cx="332750" cy="340900"/>
            </a:xfrm>
          </p:grpSpPr>
          <p:sp>
            <p:nvSpPr>
              <p:cNvPr id="49989" name="Google Shape;4998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0" name="Google Shape;4999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1" name="Google Shape;49991;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2" name="Google Shape;4999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3" name="Google Shape;4999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4" name="Google Shape;4999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5" name="Google Shape;4999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6" name="Google Shape;4999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7" name="Google Shape;4999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8" name="Google Shape;4999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9" name="Google Shape;4999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0" name="Google Shape;5000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01" name="Google Shape;50001;p35"/>
            <p:cNvGrpSpPr/>
            <p:nvPr/>
          </p:nvGrpSpPr>
          <p:grpSpPr>
            <a:xfrm>
              <a:off x="1055056" y="4250325"/>
              <a:ext cx="332750" cy="340900"/>
              <a:chOff x="4640775" y="524900"/>
              <a:chExt cx="332750" cy="340900"/>
            </a:xfrm>
          </p:grpSpPr>
          <p:sp>
            <p:nvSpPr>
              <p:cNvPr id="50002" name="Google Shape;5000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3" name="Google Shape;5000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4" name="Google Shape;5000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5" name="Google Shape;5000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6" name="Google Shape;5000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7" name="Google Shape;5000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8" name="Google Shape;5000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9" name="Google Shape;5000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0" name="Google Shape;5001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1" name="Google Shape;5001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2" name="Google Shape;5001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3" name="Google Shape;5001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14" name="Google Shape;50014;p35"/>
            <p:cNvGrpSpPr/>
            <p:nvPr/>
          </p:nvGrpSpPr>
          <p:grpSpPr>
            <a:xfrm>
              <a:off x="1390113" y="4250325"/>
              <a:ext cx="332750" cy="340900"/>
              <a:chOff x="4640775" y="524900"/>
              <a:chExt cx="332750" cy="340900"/>
            </a:xfrm>
          </p:grpSpPr>
          <p:sp>
            <p:nvSpPr>
              <p:cNvPr id="50015" name="Google Shape;5001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6" name="Google Shape;5001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7" name="Google Shape;50017;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8" name="Google Shape;5001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9" name="Google Shape;5001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0" name="Google Shape;5002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1" name="Google Shape;5002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2" name="Google Shape;5002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3" name="Google Shape;5002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4" name="Google Shape;5002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5" name="Google Shape;5002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6" name="Google Shape;5002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27" name="Google Shape;50027;p35"/>
            <p:cNvGrpSpPr/>
            <p:nvPr/>
          </p:nvGrpSpPr>
          <p:grpSpPr>
            <a:xfrm>
              <a:off x="1725169" y="4250325"/>
              <a:ext cx="332750" cy="340900"/>
              <a:chOff x="4640775" y="524900"/>
              <a:chExt cx="332750" cy="340900"/>
            </a:xfrm>
          </p:grpSpPr>
          <p:sp>
            <p:nvSpPr>
              <p:cNvPr id="50028" name="Google Shape;5002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9" name="Google Shape;5002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0" name="Google Shape;5003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1" name="Google Shape;5003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2" name="Google Shape;5003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3" name="Google Shape;5003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4" name="Google Shape;5003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5" name="Google Shape;5003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6" name="Google Shape;5003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7" name="Google Shape;5003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8" name="Google Shape;5003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9" name="Google Shape;5003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40" name="Google Shape;50040;p35"/>
            <p:cNvGrpSpPr/>
            <p:nvPr/>
          </p:nvGrpSpPr>
          <p:grpSpPr>
            <a:xfrm>
              <a:off x="2060226" y="4250325"/>
              <a:ext cx="332750" cy="340900"/>
              <a:chOff x="4640775" y="524900"/>
              <a:chExt cx="332750" cy="340900"/>
            </a:xfrm>
          </p:grpSpPr>
          <p:sp>
            <p:nvSpPr>
              <p:cNvPr id="50041" name="Google Shape;5004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2" name="Google Shape;5004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3" name="Google Shape;5004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4" name="Google Shape;5004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5" name="Google Shape;5004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6" name="Google Shape;5004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7" name="Google Shape;5004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8" name="Google Shape;5004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9" name="Google Shape;5004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0" name="Google Shape;5005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1" name="Google Shape;5005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2" name="Google Shape;5005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53" name="Google Shape;50053;p35"/>
            <p:cNvGrpSpPr/>
            <p:nvPr/>
          </p:nvGrpSpPr>
          <p:grpSpPr>
            <a:xfrm>
              <a:off x="2395282" y="4250325"/>
              <a:ext cx="332750" cy="340900"/>
              <a:chOff x="4640775" y="524900"/>
              <a:chExt cx="332750" cy="340900"/>
            </a:xfrm>
          </p:grpSpPr>
          <p:sp>
            <p:nvSpPr>
              <p:cNvPr id="50054" name="Google Shape;5005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5" name="Google Shape;5005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6" name="Google Shape;5005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7" name="Google Shape;5005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8" name="Google Shape;5005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9" name="Google Shape;5005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0" name="Google Shape;5006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1" name="Google Shape;5006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2" name="Google Shape;5006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3" name="Google Shape;5006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4" name="Google Shape;5006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5" name="Google Shape;5006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66" name="Google Shape;50066;p35"/>
            <p:cNvGrpSpPr/>
            <p:nvPr/>
          </p:nvGrpSpPr>
          <p:grpSpPr>
            <a:xfrm>
              <a:off x="2730339" y="4250325"/>
              <a:ext cx="332750" cy="340900"/>
              <a:chOff x="4640775" y="524900"/>
              <a:chExt cx="332750" cy="340900"/>
            </a:xfrm>
          </p:grpSpPr>
          <p:sp>
            <p:nvSpPr>
              <p:cNvPr id="50067" name="Google Shape;5006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8" name="Google Shape;5006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9" name="Google Shape;5006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0" name="Google Shape;5007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1" name="Google Shape;5007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2" name="Google Shape;5007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3" name="Google Shape;5007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4" name="Google Shape;5007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5" name="Google Shape;5007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6" name="Google Shape;5007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7" name="Google Shape;5007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8" name="Google Shape;5007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79" name="Google Shape;50079;p35"/>
            <p:cNvGrpSpPr/>
            <p:nvPr/>
          </p:nvGrpSpPr>
          <p:grpSpPr>
            <a:xfrm>
              <a:off x="3065395" y="4250325"/>
              <a:ext cx="332750" cy="340900"/>
              <a:chOff x="4640775" y="524900"/>
              <a:chExt cx="332750" cy="340900"/>
            </a:xfrm>
          </p:grpSpPr>
          <p:sp>
            <p:nvSpPr>
              <p:cNvPr id="50080" name="Google Shape;5008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1" name="Google Shape;5008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2" name="Google Shape;5008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3" name="Google Shape;5008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4" name="Google Shape;5008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5" name="Google Shape;5008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6" name="Google Shape;5008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7" name="Google Shape;5008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8" name="Google Shape;5008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9" name="Google Shape;5008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0" name="Google Shape;5009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1" name="Google Shape;5009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92" name="Google Shape;50092;p35"/>
            <p:cNvGrpSpPr/>
            <p:nvPr/>
          </p:nvGrpSpPr>
          <p:grpSpPr>
            <a:xfrm>
              <a:off x="3400452" y="4250325"/>
              <a:ext cx="332750" cy="340900"/>
              <a:chOff x="4640775" y="524900"/>
              <a:chExt cx="332750" cy="340900"/>
            </a:xfrm>
          </p:grpSpPr>
          <p:sp>
            <p:nvSpPr>
              <p:cNvPr id="50093" name="Google Shape;5009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4" name="Google Shape;5009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5" name="Google Shape;5009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6" name="Google Shape;5009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7" name="Google Shape;5009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8" name="Google Shape;5009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9" name="Google Shape;5009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0" name="Google Shape;5010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1" name="Google Shape;5010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2" name="Google Shape;5010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3" name="Google Shape;5010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4" name="Google Shape;5010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05" name="Google Shape;50105;p35"/>
            <p:cNvGrpSpPr/>
            <p:nvPr/>
          </p:nvGrpSpPr>
          <p:grpSpPr>
            <a:xfrm>
              <a:off x="3735508" y="4250325"/>
              <a:ext cx="332750" cy="340900"/>
              <a:chOff x="4640775" y="524900"/>
              <a:chExt cx="332750" cy="340900"/>
            </a:xfrm>
          </p:grpSpPr>
          <p:sp>
            <p:nvSpPr>
              <p:cNvPr id="50106" name="Google Shape;5010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7" name="Google Shape;5010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8" name="Google Shape;5010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9" name="Google Shape;5010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0" name="Google Shape;5011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1" name="Google Shape;5011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2" name="Google Shape;5011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3" name="Google Shape;5011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4" name="Google Shape;5011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5" name="Google Shape;5011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6" name="Google Shape;5011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7" name="Google Shape;5011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18" name="Google Shape;50118;p35"/>
            <p:cNvGrpSpPr/>
            <p:nvPr/>
          </p:nvGrpSpPr>
          <p:grpSpPr>
            <a:xfrm>
              <a:off x="4070565" y="4250325"/>
              <a:ext cx="332750" cy="340900"/>
              <a:chOff x="4640775" y="524900"/>
              <a:chExt cx="332750" cy="340900"/>
            </a:xfrm>
          </p:grpSpPr>
          <p:sp>
            <p:nvSpPr>
              <p:cNvPr id="50119" name="Google Shape;5011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0" name="Google Shape;5012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1" name="Google Shape;5012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2" name="Google Shape;5012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3" name="Google Shape;5012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4" name="Google Shape;5012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5" name="Google Shape;5012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6" name="Google Shape;5012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7" name="Google Shape;5012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8" name="Google Shape;5012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9" name="Google Shape;5012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0" name="Google Shape;5013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31" name="Google Shape;50131;p35"/>
            <p:cNvGrpSpPr/>
            <p:nvPr/>
          </p:nvGrpSpPr>
          <p:grpSpPr>
            <a:xfrm>
              <a:off x="4405621" y="4250325"/>
              <a:ext cx="332750" cy="340900"/>
              <a:chOff x="4640775" y="524900"/>
              <a:chExt cx="332750" cy="340900"/>
            </a:xfrm>
          </p:grpSpPr>
          <p:sp>
            <p:nvSpPr>
              <p:cNvPr id="50132" name="Google Shape;5013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3" name="Google Shape;5013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4" name="Google Shape;5013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5" name="Google Shape;5013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6" name="Google Shape;5013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7" name="Google Shape;5013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8" name="Google Shape;5013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9" name="Google Shape;5013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0" name="Google Shape;5014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1" name="Google Shape;5014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2" name="Google Shape;5014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3" name="Google Shape;5014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44" name="Google Shape;50144;p35"/>
            <p:cNvGrpSpPr/>
            <p:nvPr/>
          </p:nvGrpSpPr>
          <p:grpSpPr>
            <a:xfrm>
              <a:off x="4740678" y="4250325"/>
              <a:ext cx="332750" cy="340900"/>
              <a:chOff x="4640775" y="524900"/>
              <a:chExt cx="332750" cy="340900"/>
            </a:xfrm>
          </p:grpSpPr>
          <p:sp>
            <p:nvSpPr>
              <p:cNvPr id="50145" name="Google Shape;5014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6" name="Google Shape;5014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7" name="Google Shape;5014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8" name="Google Shape;5014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9" name="Google Shape;5014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0" name="Google Shape;5015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1" name="Google Shape;5015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2" name="Google Shape;5015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3" name="Google Shape;5015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4" name="Google Shape;5015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5" name="Google Shape;5015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6" name="Google Shape;5015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57" name="Google Shape;50157;p35"/>
            <p:cNvGrpSpPr/>
            <p:nvPr/>
          </p:nvGrpSpPr>
          <p:grpSpPr>
            <a:xfrm>
              <a:off x="5075734" y="4250325"/>
              <a:ext cx="332750" cy="340900"/>
              <a:chOff x="4640775" y="524900"/>
              <a:chExt cx="332750" cy="340900"/>
            </a:xfrm>
          </p:grpSpPr>
          <p:sp>
            <p:nvSpPr>
              <p:cNvPr id="50158" name="Google Shape;5015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9" name="Google Shape;5015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0" name="Google Shape;5016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1" name="Google Shape;5016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2" name="Google Shape;5016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3" name="Google Shape;5016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4" name="Google Shape;5016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5" name="Google Shape;5016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6" name="Google Shape;5016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7" name="Google Shape;5016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8" name="Google Shape;5016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9" name="Google Shape;5016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70" name="Google Shape;50170;p35"/>
            <p:cNvGrpSpPr/>
            <p:nvPr/>
          </p:nvGrpSpPr>
          <p:grpSpPr>
            <a:xfrm>
              <a:off x="5410790" y="4250325"/>
              <a:ext cx="332750" cy="340900"/>
              <a:chOff x="4640775" y="524900"/>
              <a:chExt cx="332750" cy="340900"/>
            </a:xfrm>
          </p:grpSpPr>
          <p:sp>
            <p:nvSpPr>
              <p:cNvPr id="50171" name="Google Shape;5017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2" name="Google Shape;5017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3" name="Google Shape;5017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4" name="Google Shape;5017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5" name="Google Shape;5017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6" name="Google Shape;5017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7" name="Google Shape;5017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8" name="Google Shape;5017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9" name="Google Shape;5017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0" name="Google Shape;5018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1" name="Google Shape;5018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2" name="Google Shape;5018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83" name="Google Shape;50183;p35"/>
            <p:cNvGrpSpPr/>
            <p:nvPr/>
          </p:nvGrpSpPr>
          <p:grpSpPr>
            <a:xfrm>
              <a:off x="5745847" y="4250325"/>
              <a:ext cx="332750" cy="340900"/>
              <a:chOff x="4640775" y="524900"/>
              <a:chExt cx="332750" cy="340900"/>
            </a:xfrm>
          </p:grpSpPr>
          <p:sp>
            <p:nvSpPr>
              <p:cNvPr id="50184" name="Google Shape;5018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5" name="Google Shape;5018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6" name="Google Shape;5018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7" name="Google Shape;5018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8" name="Google Shape;5018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9" name="Google Shape;5018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0" name="Google Shape;5019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1" name="Google Shape;5019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2" name="Google Shape;5019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3" name="Google Shape;5019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4" name="Google Shape;5019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5" name="Google Shape;5019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96" name="Google Shape;50196;p35"/>
            <p:cNvGrpSpPr/>
            <p:nvPr/>
          </p:nvGrpSpPr>
          <p:grpSpPr>
            <a:xfrm>
              <a:off x="6080903" y="4250325"/>
              <a:ext cx="332750" cy="340900"/>
              <a:chOff x="4640775" y="524900"/>
              <a:chExt cx="332750" cy="340900"/>
            </a:xfrm>
          </p:grpSpPr>
          <p:sp>
            <p:nvSpPr>
              <p:cNvPr id="50197" name="Google Shape;5019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8" name="Google Shape;5019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9" name="Google Shape;5019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0" name="Google Shape;5020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1" name="Google Shape;5020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2" name="Google Shape;5020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3" name="Google Shape;5020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4" name="Google Shape;5020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5" name="Google Shape;5020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6" name="Google Shape;5020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7" name="Google Shape;5020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8" name="Google Shape;5020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09" name="Google Shape;50209;p35"/>
            <p:cNvGrpSpPr/>
            <p:nvPr/>
          </p:nvGrpSpPr>
          <p:grpSpPr>
            <a:xfrm>
              <a:off x="6415960" y="4250325"/>
              <a:ext cx="332750" cy="340900"/>
              <a:chOff x="4640775" y="524900"/>
              <a:chExt cx="332750" cy="340900"/>
            </a:xfrm>
          </p:grpSpPr>
          <p:sp>
            <p:nvSpPr>
              <p:cNvPr id="50210" name="Google Shape;5021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1" name="Google Shape;5021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2" name="Google Shape;5021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3" name="Google Shape;5021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4" name="Google Shape;5021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5" name="Google Shape;5021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6" name="Google Shape;5021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7" name="Google Shape;5021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8" name="Google Shape;5021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9" name="Google Shape;5021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0" name="Google Shape;5022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1" name="Google Shape;5022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22" name="Google Shape;50222;p35"/>
            <p:cNvGrpSpPr/>
            <p:nvPr/>
          </p:nvGrpSpPr>
          <p:grpSpPr>
            <a:xfrm>
              <a:off x="6751016" y="4250325"/>
              <a:ext cx="332750" cy="340900"/>
              <a:chOff x="4640775" y="524900"/>
              <a:chExt cx="332750" cy="340900"/>
            </a:xfrm>
          </p:grpSpPr>
          <p:sp>
            <p:nvSpPr>
              <p:cNvPr id="50223" name="Google Shape;5022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4" name="Google Shape;5022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5" name="Google Shape;5022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6" name="Google Shape;5022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7" name="Google Shape;5022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8" name="Google Shape;5022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9" name="Google Shape;5022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0" name="Google Shape;5023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1" name="Google Shape;5023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2" name="Google Shape;5023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3" name="Google Shape;5023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4" name="Google Shape;5023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35" name="Google Shape;50235;p35"/>
            <p:cNvGrpSpPr/>
            <p:nvPr/>
          </p:nvGrpSpPr>
          <p:grpSpPr>
            <a:xfrm>
              <a:off x="7086073" y="4250325"/>
              <a:ext cx="332750" cy="340900"/>
              <a:chOff x="4640775" y="524900"/>
              <a:chExt cx="332750" cy="340900"/>
            </a:xfrm>
          </p:grpSpPr>
          <p:sp>
            <p:nvSpPr>
              <p:cNvPr id="50236" name="Google Shape;5023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7" name="Google Shape;5023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8" name="Google Shape;5023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9" name="Google Shape;5023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0" name="Google Shape;5024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1" name="Google Shape;5024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2" name="Google Shape;5024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3" name="Google Shape;5024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4" name="Google Shape;5024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5" name="Google Shape;5024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6" name="Google Shape;5024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7" name="Google Shape;5024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48" name="Google Shape;50248;p35"/>
            <p:cNvGrpSpPr/>
            <p:nvPr/>
          </p:nvGrpSpPr>
          <p:grpSpPr>
            <a:xfrm>
              <a:off x="7421129" y="4250325"/>
              <a:ext cx="332750" cy="340900"/>
              <a:chOff x="4640775" y="524900"/>
              <a:chExt cx="332750" cy="340900"/>
            </a:xfrm>
          </p:grpSpPr>
          <p:sp>
            <p:nvSpPr>
              <p:cNvPr id="50249" name="Google Shape;5024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0" name="Google Shape;5025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1" name="Google Shape;5025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2" name="Google Shape;5025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3" name="Google Shape;5025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4" name="Google Shape;5025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5" name="Google Shape;5025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6" name="Google Shape;5025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7" name="Google Shape;5025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8" name="Google Shape;5025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9" name="Google Shape;5025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0" name="Google Shape;5026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61" name="Google Shape;50261;p35"/>
            <p:cNvGrpSpPr/>
            <p:nvPr/>
          </p:nvGrpSpPr>
          <p:grpSpPr>
            <a:xfrm>
              <a:off x="7756186" y="4250325"/>
              <a:ext cx="332750" cy="340900"/>
              <a:chOff x="4640775" y="524900"/>
              <a:chExt cx="332750" cy="340900"/>
            </a:xfrm>
          </p:grpSpPr>
          <p:sp>
            <p:nvSpPr>
              <p:cNvPr id="50262" name="Google Shape;5026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3" name="Google Shape;5026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4" name="Google Shape;5026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5" name="Google Shape;5026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6" name="Google Shape;5026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7" name="Google Shape;5026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8" name="Google Shape;5026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9" name="Google Shape;5026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0" name="Google Shape;5027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1" name="Google Shape;5027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2" name="Google Shape;5027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3" name="Google Shape;5027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74" name="Google Shape;50274;p35"/>
            <p:cNvGrpSpPr/>
            <p:nvPr/>
          </p:nvGrpSpPr>
          <p:grpSpPr>
            <a:xfrm>
              <a:off x="8091242" y="4250325"/>
              <a:ext cx="332750" cy="340900"/>
              <a:chOff x="4640775" y="524900"/>
              <a:chExt cx="332750" cy="340900"/>
            </a:xfrm>
          </p:grpSpPr>
          <p:sp>
            <p:nvSpPr>
              <p:cNvPr id="50275" name="Google Shape;5027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6" name="Google Shape;5027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7" name="Google Shape;5027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8" name="Google Shape;5027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9" name="Google Shape;5027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0" name="Google Shape;5028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1" name="Google Shape;5028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2" name="Google Shape;5028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3" name="Google Shape;5028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4" name="Google Shape;5028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5" name="Google Shape;5028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6" name="Google Shape;5028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p>
        </p:txBody>
      </p:sp>
      <p:sp>
        <p:nvSpPr>
          <p:cNvPr id="13" name="矩形: 一个圆顶角，剪去另一个顶角 12"/>
          <p:cNvSpPr/>
          <p:nvPr userDrawn="1"/>
        </p:nvSpPr>
        <p:spPr>
          <a:xfrm rot="16200000" flipV="1">
            <a:off x="8400350" y="612487"/>
            <a:ext cx="675000" cy="324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7" name="组合 6"/>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grpSp>
      <p:sp>
        <p:nvSpPr>
          <p:cNvPr id="65" name="矩形: 一个圆顶角，剪去另一个顶角 64"/>
          <p:cNvSpPr/>
          <p:nvPr userDrawn="1"/>
        </p:nvSpPr>
        <p:spPr>
          <a:xfrm rot="16200000" flipV="1">
            <a:off x="8373350" y="1353373"/>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373350" y="2067258"/>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792445208"/>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103"/>
        <p:cNvGrpSpPr/>
        <p:nvPr/>
      </p:nvGrpSpPr>
      <p:grpSpPr>
        <a:xfrm>
          <a:off x="0" y="0"/>
          <a:ext cx="0" cy="0"/>
          <a:chOff x="0" y="0"/>
          <a:chExt cx="0" cy="0"/>
        </a:xfrm>
      </p:grpSpPr>
      <p:cxnSp>
        <p:nvCxnSpPr>
          <p:cNvPr id="5104" name="Google Shape;5104;p7"/>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5105" name="Google Shape;5105;p7"/>
          <p:cNvGrpSpPr/>
          <p:nvPr/>
        </p:nvGrpSpPr>
        <p:grpSpPr>
          <a:xfrm>
            <a:off x="8154582" y="738947"/>
            <a:ext cx="538963" cy="166413"/>
            <a:chOff x="1581163" y="2405325"/>
            <a:chExt cx="1077925" cy="332825"/>
          </a:xfrm>
        </p:grpSpPr>
        <p:sp>
          <p:nvSpPr>
            <p:cNvPr id="5106" name="Google Shape;5106;p7"/>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7"/>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08" name="Google Shape;5108;p7"/>
          <p:cNvGrpSpPr/>
          <p:nvPr/>
        </p:nvGrpSpPr>
        <p:grpSpPr>
          <a:xfrm rot="10800000" flipH="1">
            <a:off x="-487" y="-17211"/>
            <a:ext cx="9143878" cy="424435"/>
            <a:chOff x="720000" y="4245875"/>
            <a:chExt cx="7704000" cy="357600"/>
          </a:xfrm>
        </p:grpSpPr>
        <p:sp>
          <p:nvSpPr>
            <p:cNvPr id="5109" name="Google Shape;5109;p7"/>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110" name="Google Shape;5110;p7"/>
            <p:cNvGrpSpPr/>
            <p:nvPr/>
          </p:nvGrpSpPr>
          <p:grpSpPr>
            <a:xfrm>
              <a:off x="720000" y="4250325"/>
              <a:ext cx="332750" cy="340900"/>
              <a:chOff x="4640775" y="524900"/>
              <a:chExt cx="332750" cy="340900"/>
            </a:xfrm>
          </p:grpSpPr>
          <p:sp>
            <p:nvSpPr>
              <p:cNvPr id="5111" name="Google Shape;511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23" name="Google Shape;5123;p7"/>
            <p:cNvGrpSpPr/>
            <p:nvPr/>
          </p:nvGrpSpPr>
          <p:grpSpPr>
            <a:xfrm>
              <a:off x="1055056" y="4250325"/>
              <a:ext cx="332750" cy="340900"/>
              <a:chOff x="4640775" y="524900"/>
              <a:chExt cx="332750" cy="340900"/>
            </a:xfrm>
          </p:grpSpPr>
          <p:sp>
            <p:nvSpPr>
              <p:cNvPr id="5124" name="Google Shape;512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36" name="Google Shape;5136;p7"/>
            <p:cNvGrpSpPr/>
            <p:nvPr/>
          </p:nvGrpSpPr>
          <p:grpSpPr>
            <a:xfrm>
              <a:off x="1390113" y="4250325"/>
              <a:ext cx="332750" cy="340900"/>
              <a:chOff x="4640775" y="524900"/>
              <a:chExt cx="332750" cy="340900"/>
            </a:xfrm>
          </p:grpSpPr>
          <p:sp>
            <p:nvSpPr>
              <p:cNvPr id="5137" name="Google Shape;513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49" name="Google Shape;5149;p7"/>
            <p:cNvGrpSpPr/>
            <p:nvPr/>
          </p:nvGrpSpPr>
          <p:grpSpPr>
            <a:xfrm>
              <a:off x="1725169" y="4250325"/>
              <a:ext cx="332750" cy="340900"/>
              <a:chOff x="4640775" y="524900"/>
              <a:chExt cx="332750" cy="340900"/>
            </a:xfrm>
          </p:grpSpPr>
          <p:sp>
            <p:nvSpPr>
              <p:cNvPr id="5150" name="Google Shape;515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2" name="Google Shape;5162;p7"/>
            <p:cNvGrpSpPr/>
            <p:nvPr/>
          </p:nvGrpSpPr>
          <p:grpSpPr>
            <a:xfrm>
              <a:off x="2060226" y="4250325"/>
              <a:ext cx="332750" cy="340900"/>
              <a:chOff x="4640775" y="524900"/>
              <a:chExt cx="332750" cy="340900"/>
            </a:xfrm>
          </p:grpSpPr>
          <p:sp>
            <p:nvSpPr>
              <p:cNvPr id="5163" name="Google Shape;516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75" name="Google Shape;5175;p7"/>
            <p:cNvGrpSpPr/>
            <p:nvPr/>
          </p:nvGrpSpPr>
          <p:grpSpPr>
            <a:xfrm>
              <a:off x="2395282" y="4250325"/>
              <a:ext cx="332750" cy="340900"/>
              <a:chOff x="4640775" y="524900"/>
              <a:chExt cx="332750" cy="340900"/>
            </a:xfrm>
          </p:grpSpPr>
          <p:sp>
            <p:nvSpPr>
              <p:cNvPr id="5176" name="Google Shape;517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88" name="Google Shape;5188;p7"/>
            <p:cNvGrpSpPr/>
            <p:nvPr/>
          </p:nvGrpSpPr>
          <p:grpSpPr>
            <a:xfrm>
              <a:off x="2730339" y="4250325"/>
              <a:ext cx="332750" cy="340900"/>
              <a:chOff x="4640775" y="524900"/>
              <a:chExt cx="332750" cy="340900"/>
            </a:xfrm>
          </p:grpSpPr>
          <p:sp>
            <p:nvSpPr>
              <p:cNvPr id="5189" name="Google Shape;518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01" name="Google Shape;5201;p7"/>
            <p:cNvGrpSpPr/>
            <p:nvPr/>
          </p:nvGrpSpPr>
          <p:grpSpPr>
            <a:xfrm>
              <a:off x="3065395" y="4250325"/>
              <a:ext cx="332750" cy="340900"/>
              <a:chOff x="4640775" y="524900"/>
              <a:chExt cx="332750" cy="340900"/>
            </a:xfrm>
          </p:grpSpPr>
          <p:sp>
            <p:nvSpPr>
              <p:cNvPr id="5202" name="Google Shape;520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4" name="Google Shape;5214;p7"/>
            <p:cNvGrpSpPr/>
            <p:nvPr/>
          </p:nvGrpSpPr>
          <p:grpSpPr>
            <a:xfrm>
              <a:off x="3400452" y="4250325"/>
              <a:ext cx="332750" cy="340900"/>
              <a:chOff x="4640775" y="524900"/>
              <a:chExt cx="332750" cy="340900"/>
            </a:xfrm>
          </p:grpSpPr>
          <p:sp>
            <p:nvSpPr>
              <p:cNvPr id="5215" name="Google Shape;521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9" name="Google Shape;521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0" name="Google Shape;522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4" name="Google Shape;522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27" name="Google Shape;5227;p7"/>
            <p:cNvGrpSpPr/>
            <p:nvPr/>
          </p:nvGrpSpPr>
          <p:grpSpPr>
            <a:xfrm>
              <a:off x="3735508" y="4250325"/>
              <a:ext cx="332750" cy="340900"/>
              <a:chOff x="4640775" y="524900"/>
              <a:chExt cx="332750" cy="340900"/>
            </a:xfrm>
          </p:grpSpPr>
          <p:sp>
            <p:nvSpPr>
              <p:cNvPr id="5228" name="Google Shape;522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2" name="Google Shape;523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3" name="Google Shape;523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4" name="Google Shape;523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5" name="Google Shape;523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6" name="Google Shape;523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7" name="Google Shape;523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8" name="Google Shape;523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9" name="Google Shape;523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0" name="Google Shape;5240;p7"/>
            <p:cNvGrpSpPr/>
            <p:nvPr/>
          </p:nvGrpSpPr>
          <p:grpSpPr>
            <a:xfrm>
              <a:off x="4070565" y="4250325"/>
              <a:ext cx="332750" cy="340900"/>
              <a:chOff x="4640775" y="524900"/>
              <a:chExt cx="332750" cy="340900"/>
            </a:xfrm>
          </p:grpSpPr>
          <p:sp>
            <p:nvSpPr>
              <p:cNvPr id="5241" name="Google Shape;524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2" name="Google Shape;524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3" name="Google Shape;524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4" name="Google Shape;524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5" name="Google Shape;524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6" name="Google Shape;524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7" name="Google Shape;524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8" name="Google Shape;524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9" name="Google Shape;524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0" name="Google Shape;525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1" name="Google Shape;525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2" name="Google Shape;525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53" name="Google Shape;5253;p7"/>
            <p:cNvGrpSpPr/>
            <p:nvPr/>
          </p:nvGrpSpPr>
          <p:grpSpPr>
            <a:xfrm>
              <a:off x="4405621" y="4250325"/>
              <a:ext cx="332750" cy="340900"/>
              <a:chOff x="4640775" y="524900"/>
              <a:chExt cx="332750" cy="340900"/>
            </a:xfrm>
          </p:grpSpPr>
          <p:sp>
            <p:nvSpPr>
              <p:cNvPr id="5254" name="Google Shape;525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5" name="Google Shape;525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6" name="Google Shape;525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7" name="Google Shape;525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8" name="Google Shape;525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9" name="Google Shape;525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0" name="Google Shape;526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1" name="Google Shape;526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2" name="Google Shape;526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3" name="Google Shape;526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4" name="Google Shape;526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5" name="Google Shape;526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66" name="Google Shape;5266;p7"/>
            <p:cNvGrpSpPr/>
            <p:nvPr/>
          </p:nvGrpSpPr>
          <p:grpSpPr>
            <a:xfrm>
              <a:off x="4740678" y="4250325"/>
              <a:ext cx="332750" cy="340900"/>
              <a:chOff x="4640775" y="524900"/>
              <a:chExt cx="332750" cy="340900"/>
            </a:xfrm>
          </p:grpSpPr>
          <p:sp>
            <p:nvSpPr>
              <p:cNvPr id="5267" name="Google Shape;526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8" name="Google Shape;526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9" name="Google Shape;526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0" name="Google Shape;527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1" name="Google Shape;527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2" name="Google Shape;527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3" name="Google Shape;527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4" name="Google Shape;527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5" name="Google Shape;527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6" name="Google Shape;527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7" name="Google Shape;527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8" name="Google Shape;527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79" name="Google Shape;5279;p7"/>
            <p:cNvGrpSpPr/>
            <p:nvPr/>
          </p:nvGrpSpPr>
          <p:grpSpPr>
            <a:xfrm>
              <a:off x="5075734" y="4250325"/>
              <a:ext cx="332750" cy="340900"/>
              <a:chOff x="4640775" y="524900"/>
              <a:chExt cx="332750" cy="340900"/>
            </a:xfrm>
          </p:grpSpPr>
          <p:sp>
            <p:nvSpPr>
              <p:cNvPr id="5280" name="Google Shape;528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1" name="Google Shape;528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2" name="Google Shape;528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3" name="Google Shape;528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4" name="Google Shape;528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5" name="Google Shape;528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6" name="Google Shape;528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7" name="Google Shape;528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8" name="Google Shape;528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9" name="Google Shape;528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0" name="Google Shape;529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1" name="Google Shape;529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92" name="Google Shape;5292;p7"/>
            <p:cNvGrpSpPr/>
            <p:nvPr/>
          </p:nvGrpSpPr>
          <p:grpSpPr>
            <a:xfrm>
              <a:off x="5410790" y="4250325"/>
              <a:ext cx="332750" cy="340900"/>
              <a:chOff x="4640775" y="524900"/>
              <a:chExt cx="332750" cy="340900"/>
            </a:xfrm>
          </p:grpSpPr>
          <p:sp>
            <p:nvSpPr>
              <p:cNvPr id="5293" name="Google Shape;529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4" name="Google Shape;529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5" name="Google Shape;529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6" name="Google Shape;529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7" name="Google Shape;529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8" name="Google Shape;529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9" name="Google Shape;529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0" name="Google Shape;530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1" name="Google Shape;530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2" name="Google Shape;530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3" name="Google Shape;530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4" name="Google Shape;530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5" name="Google Shape;5305;p7"/>
            <p:cNvGrpSpPr/>
            <p:nvPr/>
          </p:nvGrpSpPr>
          <p:grpSpPr>
            <a:xfrm>
              <a:off x="5745847" y="4250325"/>
              <a:ext cx="332750" cy="340900"/>
              <a:chOff x="4640775" y="524900"/>
              <a:chExt cx="332750" cy="340900"/>
            </a:xfrm>
          </p:grpSpPr>
          <p:sp>
            <p:nvSpPr>
              <p:cNvPr id="5306" name="Google Shape;530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7" name="Google Shape;530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8" name="Google Shape;530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9" name="Google Shape;530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0" name="Google Shape;531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1" name="Google Shape;531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2" name="Google Shape;531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3" name="Google Shape;531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4" name="Google Shape;531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5" name="Google Shape;531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6" name="Google Shape;531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7" name="Google Shape;531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18" name="Google Shape;5318;p7"/>
            <p:cNvGrpSpPr/>
            <p:nvPr/>
          </p:nvGrpSpPr>
          <p:grpSpPr>
            <a:xfrm>
              <a:off x="6080903" y="4250325"/>
              <a:ext cx="332750" cy="340900"/>
              <a:chOff x="4640775" y="524900"/>
              <a:chExt cx="332750" cy="340900"/>
            </a:xfrm>
          </p:grpSpPr>
          <p:sp>
            <p:nvSpPr>
              <p:cNvPr id="5319" name="Google Shape;531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0" name="Google Shape;532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1" name="Google Shape;532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2" name="Google Shape;532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3" name="Google Shape;532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4" name="Google Shape;532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5" name="Google Shape;532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6" name="Google Shape;532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7" name="Google Shape;532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8" name="Google Shape;532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9" name="Google Shape;532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0" name="Google Shape;533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1" name="Google Shape;5331;p7"/>
            <p:cNvGrpSpPr/>
            <p:nvPr/>
          </p:nvGrpSpPr>
          <p:grpSpPr>
            <a:xfrm>
              <a:off x="6415960" y="4250325"/>
              <a:ext cx="332750" cy="340900"/>
              <a:chOff x="4640775" y="524900"/>
              <a:chExt cx="332750" cy="340900"/>
            </a:xfrm>
          </p:grpSpPr>
          <p:sp>
            <p:nvSpPr>
              <p:cNvPr id="5332" name="Google Shape;533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3" name="Google Shape;533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4" name="Google Shape;533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5" name="Google Shape;533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6" name="Google Shape;533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7" name="Google Shape;533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8" name="Google Shape;533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9" name="Google Shape;533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0" name="Google Shape;534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1" name="Google Shape;534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2" name="Google Shape;534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3" name="Google Shape;534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44" name="Google Shape;5344;p7"/>
            <p:cNvGrpSpPr/>
            <p:nvPr/>
          </p:nvGrpSpPr>
          <p:grpSpPr>
            <a:xfrm>
              <a:off x="6751016" y="4250325"/>
              <a:ext cx="332750" cy="340900"/>
              <a:chOff x="4640775" y="524900"/>
              <a:chExt cx="332750" cy="340900"/>
            </a:xfrm>
          </p:grpSpPr>
          <p:sp>
            <p:nvSpPr>
              <p:cNvPr id="5345" name="Google Shape;534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6" name="Google Shape;534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7" name="Google Shape;534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8" name="Google Shape;534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9" name="Google Shape;534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0" name="Google Shape;535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1" name="Google Shape;535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2" name="Google Shape;535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3" name="Google Shape;535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4" name="Google Shape;535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5" name="Google Shape;535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6" name="Google Shape;535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57" name="Google Shape;5357;p7"/>
            <p:cNvGrpSpPr/>
            <p:nvPr/>
          </p:nvGrpSpPr>
          <p:grpSpPr>
            <a:xfrm>
              <a:off x="7086073" y="4250325"/>
              <a:ext cx="332750" cy="340900"/>
              <a:chOff x="4640775" y="524900"/>
              <a:chExt cx="332750" cy="340900"/>
            </a:xfrm>
          </p:grpSpPr>
          <p:sp>
            <p:nvSpPr>
              <p:cNvPr id="5358" name="Google Shape;535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9" name="Google Shape;535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0" name="Google Shape;536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1" name="Google Shape;536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2" name="Google Shape;536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3" name="Google Shape;536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4" name="Google Shape;536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5" name="Google Shape;536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6" name="Google Shape;536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7" name="Google Shape;536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8" name="Google Shape;536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9" name="Google Shape;536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70" name="Google Shape;5370;p7"/>
            <p:cNvGrpSpPr/>
            <p:nvPr/>
          </p:nvGrpSpPr>
          <p:grpSpPr>
            <a:xfrm>
              <a:off x="7421129" y="4250325"/>
              <a:ext cx="332750" cy="340900"/>
              <a:chOff x="4640775" y="524900"/>
              <a:chExt cx="332750" cy="340900"/>
            </a:xfrm>
          </p:grpSpPr>
          <p:sp>
            <p:nvSpPr>
              <p:cNvPr id="5371" name="Google Shape;537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2" name="Google Shape;537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3" name="Google Shape;537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4" name="Google Shape;537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5" name="Google Shape;537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6" name="Google Shape;537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7" name="Google Shape;537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8" name="Google Shape;537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9" name="Google Shape;537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0" name="Google Shape;538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1" name="Google Shape;538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2" name="Google Shape;538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83" name="Google Shape;5383;p7"/>
            <p:cNvGrpSpPr/>
            <p:nvPr/>
          </p:nvGrpSpPr>
          <p:grpSpPr>
            <a:xfrm>
              <a:off x="7756186" y="4250325"/>
              <a:ext cx="332750" cy="340900"/>
              <a:chOff x="4640775" y="524900"/>
              <a:chExt cx="332750" cy="340900"/>
            </a:xfrm>
          </p:grpSpPr>
          <p:sp>
            <p:nvSpPr>
              <p:cNvPr id="5384" name="Google Shape;538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5" name="Google Shape;538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6" name="Google Shape;538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7" name="Google Shape;538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8" name="Google Shape;538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9" name="Google Shape;538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0" name="Google Shape;539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1" name="Google Shape;539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2" name="Google Shape;539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3" name="Google Shape;539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4" name="Google Shape;539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5" name="Google Shape;539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96" name="Google Shape;5396;p7"/>
            <p:cNvGrpSpPr/>
            <p:nvPr/>
          </p:nvGrpSpPr>
          <p:grpSpPr>
            <a:xfrm>
              <a:off x="8091242" y="4250325"/>
              <a:ext cx="332750" cy="340900"/>
              <a:chOff x="4640775" y="524900"/>
              <a:chExt cx="332750" cy="340900"/>
            </a:xfrm>
          </p:grpSpPr>
          <p:sp>
            <p:nvSpPr>
              <p:cNvPr id="5397" name="Google Shape;539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8" name="Google Shape;539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9" name="Google Shape;539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0" name="Google Shape;540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1" name="Google Shape;540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2" name="Google Shape;540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3" name="Google Shape;540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4" name="Google Shape;540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5" name="Google Shape;540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6" name="Google Shape;540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7" name="Google Shape;540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8" name="Google Shape;540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409" name="Google Shape;5409;p7"/>
          <p:cNvGrpSpPr/>
          <p:nvPr/>
        </p:nvGrpSpPr>
        <p:grpSpPr>
          <a:xfrm rot="10800000" flipH="1">
            <a:off x="-487" y="4718814"/>
            <a:ext cx="9143878" cy="424435"/>
            <a:chOff x="720000" y="4245875"/>
            <a:chExt cx="7704000" cy="357600"/>
          </a:xfrm>
        </p:grpSpPr>
        <p:sp>
          <p:nvSpPr>
            <p:cNvPr id="5410" name="Google Shape;5410;p7"/>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11" name="Google Shape;5411;p7"/>
            <p:cNvGrpSpPr/>
            <p:nvPr/>
          </p:nvGrpSpPr>
          <p:grpSpPr>
            <a:xfrm>
              <a:off x="720000" y="4250325"/>
              <a:ext cx="332750" cy="340900"/>
              <a:chOff x="4640775" y="524900"/>
              <a:chExt cx="332750" cy="340900"/>
            </a:xfrm>
          </p:grpSpPr>
          <p:sp>
            <p:nvSpPr>
              <p:cNvPr id="5412" name="Google Shape;541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3" name="Google Shape;541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4" name="Google Shape;5414;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5" name="Google Shape;541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6" name="Google Shape;541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7" name="Google Shape;541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8" name="Google Shape;541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9" name="Google Shape;541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0" name="Google Shape;542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1" name="Google Shape;542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2" name="Google Shape;542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3" name="Google Shape;542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24" name="Google Shape;5424;p7"/>
            <p:cNvGrpSpPr/>
            <p:nvPr/>
          </p:nvGrpSpPr>
          <p:grpSpPr>
            <a:xfrm>
              <a:off x="1055056" y="4250325"/>
              <a:ext cx="332750" cy="340900"/>
              <a:chOff x="4640775" y="524900"/>
              <a:chExt cx="332750" cy="340900"/>
            </a:xfrm>
          </p:grpSpPr>
          <p:sp>
            <p:nvSpPr>
              <p:cNvPr id="5425" name="Google Shape;542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6" name="Google Shape;542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7" name="Google Shape;542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8" name="Google Shape;542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9" name="Google Shape;542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0" name="Google Shape;543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1" name="Google Shape;543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2" name="Google Shape;543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3" name="Google Shape;543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4" name="Google Shape;543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5" name="Google Shape;543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6" name="Google Shape;543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37" name="Google Shape;5437;p7"/>
            <p:cNvGrpSpPr/>
            <p:nvPr/>
          </p:nvGrpSpPr>
          <p:grpSpPr>
            <a:xfrm>
              <a:off x="1390113" y="4250325"/>
              <a:ext cx="332750" cy="340900"/>
              <a:chOff x="4640775" y="524900"/>
              <a:chExt cx="332750" cy="340900"/>
            </a:xfrm>
          </p:grpSpPr>
          <p:sp>
            <p:nvSpPr>
              <p:cNvPr id="5438" name="Google Shape;543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9" name="Google Shape;543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0" name="Google Shape;5440;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1" name="Google Shape;544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2" name="Google Shape;544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3" name="Google Shape;544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4" name="Google Shape;544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5" name="Google Shape;544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6" name="Google Shape;544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7" name="Google Shape;544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8" name="Google Shape;544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9" name="Google Shape;544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50" name="Google Shape;5450;p7"/>
            <p:cNvGrpSpPr/>
            <p:nvPr/>
          </p:nvGrpSpPr>
          <p:grpSpPr>
            <a:xfrm>
              <a:off x="1725169" y="4250325"/>
              <a:ext cx="332750" cy="340900"/>
              <a:chOff x="4640775" y="524900"/>
              <a:chExt cx="332750" cy="340900"/>
            </a:xfrm>
          </p:grpSpPr>
          <p:sp>
            <p:nvSpPr>
              <p:cNvPr id="5451" name="Google Shape;545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2" name="Google Shape;545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3" name="Google Shape;545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4" name="Google Shape;545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5" name="Google Shape;545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6" name="Google Shape;545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7" name="Google Shape;545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8" name="Google Shape;545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9" name="Google Shape;545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0" name="Google Shape;546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1" name="Google Shape;546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2" name="Google Shape;546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3" name="Google Shape;5463;p7"/>
            <p:cNvGrpSpPr/>
            <p:nvPr/>
          </p:nvGrpSpPr>
          <p:grpSpPr>
            <a:xfrm>
              <a:off x="2060226" y="4250325"/>
              <a:ext cx="332750" cy="340900"/>
              <a:chOff x="4640775" y="524900"/>
              <a:chExt cx="332750" cy="340900"/>
            </a:xfrm>
          </p:grpSpPr>
          <p:sp>
            <p:nvSpPr>
              <p:cNvPr id="5464" name="Google Shape;546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5" name="Google Shape;546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6" name="Google Shape;546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7" name="Google Shape;546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8" name="Google Shape;546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9" name="Google Shape;546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0" name="Google Shape;547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1" name="Google Shape;547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2" name="Google Shape;547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3" name="Google Shape;547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4" name="Google Shape;547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5" name="Google Shape;547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76" name="Google Shape;5476;p7"/>
            <p:cNvGrpSpPr/>
            <p:nvPr/>
          </p:nvGrpSpPr>
          <p:grpSpPr>
            <a:xfrm>
              <a:off x="2395282" y="4250325"/>
              <a:ext cx="332750" cy="340900"/>
              <a:chOff x="4640775" y="524900"/>
              <a:chExt cx="332750" cy="340900"/>
            </a:xfrm>
          </p:grpSpPr>
          <p:sp>
            <p:nvSpPr>
              <p:cNvPr id="5477" name="Google Shape;547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8" name="Google Shape;547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9" name="Google Shape;547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0" name="Google Shape;548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1" name="Google Shape;548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2" name="Google Shape;548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3" name="Google Shape;548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4" name="Google Shape;548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5" name="Google Shape;548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6" name="Google Shape;548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7" name="Google Shape;548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8" name="Google Shape;548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89" name="Google Shape;5489;p7"/>
            <p:cNvGrpSpPr/>
            <p:nvPr/>
          </p:nvGrpSpPr>
          <p:grpSpPr>
            <a:xfrm>
              <a:off x="2730339" y="4250325"/>
              <a:ext cx="332750" cy="340900"/>
              <a:chOff x="4640775" y="524900"/>
              <a:chExt cx="332750" cy="340900"/>
            </a:xfrm>
          </p:grpSpPr>
          <p:sp>
            <p:nvSpPr>
              <p:cNvPr id="5490" name="Google Shape;549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1" name="Google Shape;549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2" name="Google Shape;549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3" name="Google Shape;549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4" name="Google Shape;549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5" name="Google Shape;549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6" name="Google Shape;549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7" name="Google Shape;549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8" name="Google Shape;549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9" name="Google Shape;549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0" name="Google Shape;550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1" name="Google Shape;550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02" name="Google Shape;5502;p7"/>
            <p:cNvGrpSpPr/>
            <p:nvPr/>
          </p:nvGrpSpPr>
          <p:grpSpPr>
            <a:xfrm>
              <a:off x="3065395" y="4250325"/>
              <a:ext cx="332750" cy="340900"/>
              <a:chOff x="4640775" y="524900"/>
              <a:chExt cx="332750" cy="340900"/>
            </a:xfrm>
          </p:grpSpPr>
          <p:sp>
            <p:nvSpPr>
              <p:cNvPr id="5503" name="Google Shape;550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4" name="Google Shape;550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5" name="Google Shape;550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6" name="Google Shape;550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7" name="Google Shape;550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8" name="Google Shape;550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9" name="Google Shape;550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0" name="Google Shape;551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1" name="Google Shape;551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2" name="Google Shape;551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3" name="Google Shape;551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4" name="Google Shape;551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15" name="Google Shape;5515;p7"/>
            <p:cNvGrpSpPr/>
            <p:nvPr/>
          </p:nvGrpSpPr>
          <p:grpSpPr>
            <a:xfrm>
              <a:off x="3400452" y="4250325"/>
              <a:ext cx="332750" cy="340900"/>
              <a:chOff x="4640775" y="524900"/>
              <a:chExt cx="332750" cy="340900"/>
            </a:xfrm>
          </p:grpSpPr>
          <p:sp>
            <p:nvSpPr>
              <p:cNvPr id="5516" name="Google Shape;551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7" name="Google Shape;551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8" name="Google Shape;551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9" name="Google Shape;551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0" name="Google Shape;552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1" name="Google Shape;552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2" name="Google Shape;552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3" name="Google Shape;552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4" name="Google Shape;552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5" name="Google Shape;552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6" name="Google Shape;552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7" name="Google Shape;552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28" name="Google Shape;5528;p7"/>
            <p:cNvGrpSpPr/>
            <p:nvPr/>
          </p:nvGrpSpPr>
          <p:grpSpPr>
            <a:xfrm>
              <a:off x="3735508" y="4250325"/>
              <a:ext cx="332750" cy="340900"/>
              <a:chOff x="4640775" y="524900"/>
              <a:chExt cx="332750" cy="340900"/>
            </a:xfrm>
          </p:grpSpPr>
          <p:sp>
            <p:nvSpPr>
              <p:cNvPr id="5529" name="Google Shape;552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0" name="Google Shape;553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1" name="Google Shape;553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2" name="Google Shape;553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3" name="Google Shape;553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4" name="Google Shape;553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5" name="Google Shape;553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6" name="Google Shape;553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7" name="Google Shape;553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8" name="Google Shape;553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9" name="Google Shape;553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0" name="Google Shape;554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41" name="Google Shape;5541;p7"/>
            <p:cNvGrpSpPr/>
            <p:nvPr/>
          </p:nvGrpSpPr>
          <p:grpSpPr>
            <a:xfrm>
              <a:off x="4070565" y="4250325"/>
              <a:ext cx="332750" cy="340900"/>
              <a:chOff x="4640775" y="524900"/>
              <a:chExt cx="332750" cy="340900"/>
            </a:xfrm>
          </p:grpSpPr>
          <p:sp>
            <p:nvSpPr>
              <p:cNvPr id="5542" name="Google Shape;554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3" name="Google Shape;554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4" name="Google Shape;554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5" name="Google Shape;554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6" name="Google Shape;554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7" name="Google Shape;554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8" name="Google Shape;554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9" name="Google Shape;554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0" name="Google Shape;555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1" name="Google Shape;555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2" name="Google Shape;555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3" name="Google Shape;555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4" name="Google Shape;5554;p7"/>
            <p:cNvGrpSpPr/>
            <p:nvPr/>
          </p:nvGrpSpPr>
          <p:grpSpPr>
            <a:xfrm>
              <a:off x="4405621" y="4250325"/>
              <a:ext cx="332750" cy="340900"/>
              <a:chOff x="4640775" y="524900"/>
              <a:chExt cx="332750" cy="340900"/>
            </a:xfrm>
          </p:grpSpPr>
          <p:sp>
            <p:nvSpPr>
              <p:cNvPr id="5555" name="Google Shape;555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6" name="Google Shape;555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7" name="Google Shape;555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8" name="Google Shape;555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9" name="Google Shape;555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0" name="Google Shape;556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1" name="Google Shape;556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2" name="Google Shape;556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3" name="Google Shape;556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4" name="Google Shape;556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5" name="Google Shape;556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6" name="Google Shape;556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67" name="Google Shape;5567;p7"/>
            <p:cNvGrpSpPr/>
            <p:nvPr/>
          </p:nvGrpSpPr>
          <p:grpSpPr>
            <a:xfrm>
              <a:off x="4740678" y="4250325"/>
              <a:ext cx="332750" cy="340900"/>
              <a:chOff x="4640775" y="524900"/>
              <a:chExt cx="332750" cy="340900"/>
            </a:xfrm>
          </p:grpSpPr>
          <p:sp>
            <p:nvSpPr>
              <p:cNvPr id="5568" name="Google Shape;556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9" name="Google Shape;556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0" name="Google Shape;557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1" name="Google Shape;557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2" name="Google Shape;557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3" name="Google Shape;557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4" name="Google Shape;557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5" name="Google Shape;557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6" name="Google Shape;557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7" name="Google Shape;557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8" name="Google Shape;557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9" name="Google Shape;557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80" name="Google Shape;5580;p7"/>
            <p:cNvGrpSpPr/>
            <p:nvPr/>
          </p:nvGrpSpPr>
          <p:grpSpPr>
            <a:xfrm>
              <a:off x="5075734" y="4250325"/>
              <a:ext cx="332750" cy="340900"/>
              <a:chOff x="4640775" y="524900"/>
              <a:chExt cx="332750" cy="340900"/>
            </a:xfrm>
          </p:grpSpPr>
          <p:sp>
            <p:nvSpPr>
              <p:cNvPr id="5581" name="Google Shape;558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2" name="Google Shape;558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3" name="Google Shape;558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4" name="Google Shape;558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5" name="Google Shape;558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6" name="Google Shape;558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7" name="Google Shape;558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8" name="Google Shape;558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9" name="Google Shape;558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0" name="Google Shape;559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1" name="Google Shape;559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2" name="Google Shape;559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3" name="Google Shape;5593;p7"/>
            <p:cNvGrpSpPr/>
            <p:nvPr/>
          </p:nvGrpSpPr>
          <p:grpSpPr>
            <a:xfrm>
              <a:off x="5410790" y="4250325"/>
              <a:ext cx="332750" cy="340900"/>
              <a:chOff x="4640775" y="524900"/>
              <a:chExt cx="332750" cy="340900"/>
            </a:xfrm>
          </p:grpSpPr>
          <p:sp>
            <p:nvSpPr>
              <p:cNvPr id="5594" name="Google Shape;559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5" name="Google Shape;559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6" name="Google Shape;559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7" name="Google Shape;559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8" name="Google Shape;559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9" name="Google Shape;559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0" name="Google Shape;560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1" name="Google Shape;560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2" name="Google Shape;560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3" name="Google Shape;560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4" name="Google Shape;560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5" name="Google Shape;560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6" name="Google Shape;5606;p7"/>
            <p:cNvGrpSpPr/>
            <p:nvPr/>
          </p:nvGrpSpPr>
          <p:grpSpPr>
            <a:xfrm>
              <a:off x="5745847" y="4250325"/>
              <a:ext cx="332750" cy="340900"/>
              <a:chOff x="4640775" y="524900"/>
              <a:chExt cx="332750" cy="340900"/>
            </a:xfrm>
          </p:grpSpPr>
          <p:sp>
            <p:nvSpPr>
              <p:cNvPr id="5607" name="Google Shape;560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8" name="Google Shape;560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9" name="Google Shape;560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0" name="Google Shape;561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1" name="Google Shape;561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2" name="Google Shape;561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3" name="Google Shape;561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4" name="Google Shape;561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5" name="Google Shape;561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6" name="Google Shape;561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7" name="Google Shape;561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8" name="Google Shape;561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19" name="Google Shape;5619;p7"/>
            <p:cNvGrpSpPr/>
            <p:nvPr/>
          </p:nvGrpSpPr>
          <p:grpSpPr>
            <a:xfrm>
              <a:off x="6080903" y="4250325"/>
              <a:ext cx="332750" cy="340900"/>
              <a:chOff x="4640775" y="524900"/>
              <a:chExt cx="332750" cy="340900"/>
            </a:xfrm>
          </p:grpSpPr>
          <p:sp>
            <p:nvSpPr>
              <p:cNvPr id="5620" name="Google Shape;562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1" name="Google Shape;562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2" name="Google Shape;562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3" name="Google Shape;562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4" name="Google Shape;562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5" name="Google Shape;562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6" name="Google Shape;562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7" name="Google Shape;562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8" name="Google Shape;562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9" name="Google Shape;562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0" name="Google Shape;563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1" name="Google Shape;563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2" name="Google Shape;5632;p7"/>
            <p:cNvGrpSpPr/>
            <p:nvPr/>
          </p:nvGrpSpPr>
          <p:grpSpPr>
            <a:xfrm>
              <a:off x="6415960" y="4250325"/>
              <a:ext cx="332750" cy="340900"/>
              <a:chOff x="4640775" y="524900"/>
              <a:chExt cx="332750" cy="340900"/>
            </a:xfrm>
          </p:grpSpPr>
          <p:sp>
            <p:nvSpPr>
              <p:cNvPr id="5633" name="Google Shape;563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4" name="Google Shape;563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5" name="Google Shape;563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6" name="Google Shape;563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7" name="Google Shape;563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8" name="Google Shape;563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9" name="Google Shape;563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0" name="Google Shape;564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1" name="Google Shape;564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2" name="Google Shape;564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3" name="Google Shape;564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4" name="Google Shape;564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5" name="Google Shape;5645;p7"/>
            <p:cNvGrpSpPr/>
            <p:nvPr/>
          </p:nvGrpSpPr>
          <p:grpSpPr>
            <a:xfrm>
              <a:off x="6751016" y="4250325"/>
              <a:ext cx="332750" cy="340900"/>
              <a:chOff x="4640775" y="524900"/>
              <a:chExt cx="332750" cy="340900"/>
            </a:xfrm>
          </p:grpSpPr>
          <p:sp>
            <p:nvSpPr>
              <p:cNvPr id="5646" name="Google Shape;564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7" name="Google Shape;564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8" name="Google Shape;564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9" name="Google Shape;564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0" name="Google Shape;565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1" name="Google Shape;565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2" name="Google Shape;565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3" name="Google Shape;565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4" name="Google Shape;565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5" name="Google Shape;565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6" name="Google Shape;565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7" name="Google Shape;565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58" name="Google Shape;5658;p7"/>
            <p:cNvGrpSpPr/>
            <p:nvPr/>
          </p:nvGrpSpPr>
          <p:grpSpPr>
            <a:xfrm>
              <a:off x="7086073" y="4250325"/>
              <a:ext cx="332750" cy="340900"/>
              <a:chOff x="4640775" y="524900"/>
              <a:chExt cx="332750" cy="340900"/>
            </a:xfrm>
          </p:grpSpPr>
          <p:sp>
            <p:nvSpPr>
              <p:cNvPr id="5659" name="Google Shape;565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0" name="Google Shape;566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1" name="Google Shape;566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2" name="Google Shape;566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3" name="Google Shape;566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4" name="Google Shape;566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5" name="Google Shape;566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6" name="Google Shape;566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7" name="Google Shape;566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8" name="Google Shape;566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9" name="Google Shape;566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0" name="Google Shape;567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1" name="Google Shape;5671;p7"/>
            <p:cNvGrpSpPr/>
            <p:nvPr/>
          </p:nvGrpSpPr>
          <p:grpSpPr>
            <a:xfrm>
              <a:off x="7421129" y="4250325"/>
              <a:ext cx="332750" cy="340900"/>
              <a:chOff x="4640775" y="524900"/>
              <a:chExt cx="332750" cy="340900"/>
            </a:xfrm>
          </p:grpSpPr>
          <p:sp>
            <p:nvSpPr>
              <p:cNvPr id="5672" name="Google Shape;567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3" name="Google Shape;567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4" name="Google Shape;567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5" name="Google Shape;567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6" name="Google Shape;567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7" name="Google Shape;567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8" name="Google Shape;567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9" name="Google Shape;567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0" name="Google Shape;568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1" name="Google Shape;568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2" name="Google Shape;568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3" name="Google Shape;568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4" name="Google Shape;5684;p7"/>
            <p:cNvGrpSpPr/>
            <p:nvPr/>
          </p:nvGrpSpPr>
          <p:grpSpPr>
            <a:xfrm>
              <a:off x="7756186" y="4250325"/>
              <a:ext cx="332750" cy="340900"/>
              <a:chOff x="4640775" y="524900"/>
              <a:chExt cx="332750" cy="340900"/>
            </a:xfrm>
          </p:grpSpPr>
          <p:sp>
            <p:nvSpPr>
              <p:cNvPr id="5685" name="Google Shape;568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6" name="Google Shape;568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7" name="Google Shape;568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8" name="Google Shape;568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9" name="Google Shape;568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0" name="Google Shape;569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1" name="Google Shape;569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2" name="Google Shape;569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3" name="Google Shape;569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4" name="Google Shape;569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5" name="Google Shape;569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6" name="Google Shape;569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97" name="Google Shape;5697;p7"/>
            <p:cNvGrpSpPr/>
            <p:nvPr/>
          </p:nvGrpSpPr>
          <p:grpSpPr>
            <a:xfrm>
              <a:off x="8091242" y="4250325"/>
              <a:ext cx="332750" cy="340900"/>
              <a:chOff x="4640775" y="524900"/>
              <a:chExt cx="332750" cy="340900"/>
            </a:xfrm>
          </p:grpSpPr>
          <p:sp>
            <p:nvSpPr>
              <p:cNvPr id="5698" name="Google Shape;569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9" name="Google Shape;569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0" name="Google Shape;570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1" name="Google Shape;570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2" name="Google Shape;570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3" name="Google Shape;570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4" name="Google Shape;570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5" name="Google Shape;570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6" name="Google Shape;570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7" name="Google Shape;570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8" name="Google Shape;570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9" name="Google Shape;570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10" name="Google Shape;5710;p7"/>
          <p:cNvSpPr txBox="1">
            <a:spLocks noGrp="1"/>
          </p:cNvSpPr>
          <p:nvPr>
            <p:ph type="subTitle" idx="1"/>
          </p:nvPr>
        </p:nvSpPr>
        <p:spPr>
          <a:xfrm>
            <a:off x="720000" y="2106875"/>
            <a:ext cx="5150100" cy="2118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5711" name="Google Shape;5711;p7"/>
          <p:cNvSpPr txBox="1">
            <a:spLocks noGrp="1"/>
          </p:cNvSpPr>
          <p:nvPr>
            <p:ph type="subTitle" idx="2"/>
          </p:nvPr>
        </p:nvSpPr>
        <p:spPr>
          <a:xfrm>
            <a:off x="720000" y="1586050"/>
            <a:ext cx="2193300" cy="4299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1400"/>
              <a:buFont typeface="Bebas Neue"/>
              <a:buNone/>
              <a:defRPr sz="2200" b="1">
                <a:latin typeface="MuseoModerno"/>
                <a:ea typeface="MuseoModerno"/>
                <a:cs typeface="MuseoModerno"/>
                <a:sym typeface="MuseoModerno"/>
              </a:defRPr>
            </a:lvl1pPr>
            <a:lvl2pPr lvl="1" algn="ctr" rtl="0">
              <a:lnSpc>
                <a:spcPct val="100000"/>
              </a:lnSpc>
              <a:spcBef>
                <a:spcPts val="1600"/>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1600"/>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1600"/>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1600"/>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1600"/>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1600"/>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1600"/>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1600"/>
              </a:spcBef>
              <a:spcAft>
                <a:spcPts val="1600"/>
              </a:spcAft>
              <a:buSzPts val="1400"/>
              <a:buFont typeface="Bebas Neue"/>
              <a:buNone/>
              <a:defRPr>
                <a:latin typeface="Bebas Neue"/>
                <a:ea typeface="Bebas Neue"/>
                <a:cs typeface="Bebas Neue"/>
                <a:sym typeface="Bebas Neue"/>
              </a:defRPr>
            </a:lvl9pPr>
          </a:lstStyle>
          <a:p>
            <a:endParaRPr/>
          </a:p>
        </p:txBody>
      </p:sp>
      <p:sp>
        <p:nvSpPr>
          <p:cNvPr id="5712" name="Google Shape;5712;p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9305"/>
        <p:cNvGrpSpPr/>
        <p:nvPr/>
      </p:nvGrpSpPr>
      <p:grpSpPr>
        <a:xfrm>
          <a:off x="0" y="0"/>
          <a:ext cx="0" cy="0"/>
          <a:chOff x="0" y="0"/>
          <a:chExt cx="0" cy="0"/>
        </a:xfrm>
      </p:grpSpPr>
      <p:grpSp>
        <p:nvGrpSpPr>
          <p:cNvPr id="9306" name="Google Shape;9306;p9"/>
          <p:cNvGrpSpPr/>
          <p:nvPr/>
        </p:nvGrpSpPr>
        <p:grpSpPr>
          <a:xfrm>
            <a:off x="-487" y="4718814"/>
            <a:ext cx="9143878" cy="424435"/>
            <a:chOff x="720000" y="4245875"/>
            <a:chExt cx="7704000" cy="357600"/>
          </a:xfrm>
        </p:grpSpPr>
        <p:sp>
          <p:nvSpPr>
            <p:cNvPr id="9307" name="Google Shape;9307;p9"/>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08" name="Google Shape;9308;p9"/>
            <p:cNvGrpSpPr/>
            <p:nvPr/>
          </p:nvGrpSpPr>
          <p:grpSpPr>
            <a:xfrm>
              <a:off x="720000" y="4250325"/>
              <a:ext cx="332750" cy="340900"/>
              <a:chOff x="4640775" y="524900"/>
              <a:chExt cx="332750" cy="340900"/>
            </a:xfrm>
          </p:grpSpPr>
          <p:sp>
            <p:nvSpPr>
              <p:cNvPr id="9309" name="Google Shape;930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9"/>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21" name="Google Shape;9321;p9"/>
            <p:cNvGrpSpPr/>
            <p:nvPr/>
          </p:nvGrpSpPr>
          <p:grpSpPr>
            <a:xfrm>
              <a:off x="1055056" y="4250325"/>
              <a:ext cx="332750" cy="340900"/>
              <a:chOff x="4640775" y="524900"/>
              <a:chExt cx="332750" cy="340900"/>
            </a:xfrm>
          </p:grpSpPr>
          <p:sp>
            <p:nvSpPr>
              <p:cNvPr id="9322" name="Google Shape;932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34" name="Google Shape;9334;p9"/>
            <p:cNvGrpSpPr/>
            <p:nvPr/>
          </p:nvGrpSpPr>
          <p:grpSpPr>
            <a:xfrm>
              <a:off x="1390113" y="4250325"/>
              <a:ext cx="332750" cy="340900"/>
              <a:chOff x="4640775" y="524900"/>
              <a:chExt cx="332750" cy="340900"/>
            </a:xfrm>
          </p:grpSpPr>
          <p:sp>
            <p:nvSpPr>
              <p:cNvPr id="9335" name="Google Shape;933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9"/>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47" name="Google Shape;9347;p9"/>
            <p:cNvGrpSpPr/>
            <p:nvPr/>
          </p:nvGrpSpPr>
          <p:grpSpPr>
            <a:xfrm>
              <a:off x="1725169" y="4250325"/>
              <a:ext cx="332750" cy="340900"/>
              <a:chOff x="4640775" y="524900"/>
              <a:chExt cx="332750" cy="340900"/>
            </a:xfrm>
          </p:grpSpPr>
          <p:sp>
            <p:nvSpPr>
              <p:cNvPr id="9348" name="Google Shape;934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60" name="Google Shape;9360;p9"/>
            <p:cNvGrpSpPr/>
            <p:nvPr/>
          </p:nvGrpSpPr>
          <p:grpSpPr>
            <a:xfrm>
              <a:off x="2060226" y="4250325"/>
              <a:ext cx="332750" cy="340900"/>
              <a:chOff x="4640775" y="524900"/>
              <a:chExt cx="332750" cy="340900"/>
            </a:xfrm>
          </p:grpSpPr>
          <p:sp>
            <p:nvSpPr>
              <p:cNvPr id="9361" name="Google Shape;936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73" name="Google Shape;9373;p9"/>
            <p:cNvGrpSpPr/>
            <p:nvPr/>
          </p:nvGrpSpPr>
          <p:grpSpPr>
            <a:xfrm>
              <a:off x="2395282" y="4250325"/>
              <a:ext cx="332750" cy="340900"/>
              <a:chOff x="4640775" y="524900"/>
              <a:chExt cx="332750" cy="340900"/>
            </a:xfrm>
          </p:grpSpPr>
          <p:sp>
            <p:nvSpPr>
              <p:cNvPr id="9374" name="Google Shape;937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6" name="Google Shape;9386;p9"/>
            <p:cNvGrpSpPr/>
            <p:nvPr/>
          </p:nvGrpSpPr>
          <p:grpSpPr>
            <a:xfrm>
              <a:off x="2730339" y="4250325"/>
              <a:ext cx="332750" cy="340900"/>
              <a:chOff x="4640775" y="524900"/>
              <a:chExt cx="332750" cy="340900"/>
            </a:xfrm>
          </p:grpSpPr>
          <p:sp>
            <p:nvSpPr>
              <p:cNvPr id="9387" name="Google Shape;938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99" name="Google Shape;9399;p9"/>
            <p:cNvGrpSpPr/>
            <p:nvPr/>
          </p:nvGrpSpPr>
          <p:grpSpPr>
            <a:xfrm>
              <a:off x="3065395" y="4250325"/>
              <a:ext cx="332750" cy="340900"/>
              <a:chOff x="4640775" y="524900"/>
              <a:chExt cx="332750" cy="340900"/>
            </a:xfrm>
          </p:grpSpPr>
          <p:sp>
            <p:nvSpPr>
              <p:cNvPr id="9400" name="Google Shape;940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2" name="Google Shape;9412;p9"/>
            <p:cNvGrpSpPr/>
            <p:nvPr/>
          </p:nvGrpSpPr>
          <p:grpSpPr>
            <a:xfrm>
              <a:off x="3400452" y="4250325"/>
              <a:ext cx="332750" cy="340900"/>
              <a:chOff x="4640775" y="524900"/>
              <a:chExt cx="332750" cy="340900"/>
            </a:xfrm>
          </p:grpSpPr>
          <p:sp>
            <p:nvSpPr>
              <p:cNvPr id="9413" name="Google Shape;941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25" name="Google Shape;9425;p9"/>
            <p:cNvGrpSpPr/>
            <p:nvPr/>
          </p:nvGrpSpPr>
          <p:grpSpPr>
            <a:xfrm>
              <a:off x="3735508" y="4250325"/>
              <a:ext cx="332750" cy="340900"/>
              <a:chOff x="4640775" y="524900"/>
              <a:chExt cx="332750" cy="340900"/>
            </a:xfrm>
          </p:grpSpPr>
          <p:sp>
            <p:nvSpPr>
              <p:cNvPr id="9426" name="Google Shape;942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2" name="Google Shape;943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4" name="Google Shape;943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5" name="Google Shape;943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6" name="Google Shape;943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7" name="Google Shape;943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38" name="Google Shape;9438;p9"/>
            <p:cNvGrpSpPr/>
            <p:nvPr/>
          </p:nvGrpSpPr>
          <p:grpSpPr>
            <a:xfrm>
              <a:off x="4070565" y="4250325"/>
              <a:ext cx="332750" cy="340900"/>
              <a:chOff x="4640775" y="524900"/>
              <a:chExt cx="332750" cy="340900"/>
            </a:xfrm>
          </p:grpSpPr>
          <p:sp>
            <p:nvSpPr>
              <p:cNvPr id="9439" name="Google Shape;943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0" name="Google Shape;944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51" name="Google Shape;9451;p9"/>
            <p:cNvGrpSpPr/>
            <p:nvPr/>
          </p:nvGrpSpPr>
          <p:grpSpPr>
            <a:xfrm>
              <a:off x="4405621" y="4250325"/>
              <a:ext cx="332750" cy="340900"/>
              <a:chOff x="4640775" y="524900"/>
              <a:chExt cx="332750" cy="340900"/>
            </a:xfrm>
          </p:grpSpPr>
          <p:sp>
            <p:nvSpPr>
              <p:cNvPr id="9452" name="Google Shape;945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64" name="Google Shape;9464;p9"/>
            <p:cNvGrpSpPr/>
            <p:nvPr/>
          </p:nvGrpSpPr>
          <p:grpSpPr>
            <a:xfrm>
              <a:off x="4740678" y="4250325"/>
              <a:ext cx="332750" cy="340900"/>
              <a:chOff x="4640775" y="524900"/>
              <a:chExt cx="332750" cy="340900"/>
            </a:xfrm>
          </p:grpSpPr>
          <p:sp>
            <p:nvSpPr>
              <p:cNvPr id="9465" name="Google Shape;946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77" name="Google Shape;9477;p9"/>
            <p:cNvGrpSpPr/>
            <p:nvPr/>
          </p:nvGrpSpPr>
          <p:grpSpPr>
            <a:xfrm>
              <a:off x="5075734" y="4250325"/>
              <a:ext cx="332750" cy="340900"/>
              <a:chOff x="4640775" y="524900"/>
              <a:chExt cx="332750" cy="340900"/>
            </a:xfrm>
          </p:grpSpPr>
          <p:sp>
            <p:nvSpPr>
              <p:cNvPr id="9478" name="Google Shape;947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90" name="Google Shape;9490;p9"/>
            <p:cNvGrpSpPr/>
            <p:nvPr/>
          </p:nvGrpSpPr>
          <p:grpSpPr>
            <a:xfrm>
              <a:off x="5410790" y="4250325"/>
              <a:ext cx="332750" cy="340900"/>
              <a:chOff x="4640775" y="524900"/>
              <a:chExt cx="332750" cy="340900"/>
            </a:xfrm>
          </p:grpSpPr>
          <p:sp>
            <p:nvSpPr>
              <p:cNvPr id="9491" name="Google Shape;949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03" name="Google Shape;9503;p9"/>
            <p:cNvGrpSpPr/>
            <p:nvPr/>
          </p:nvGrpSpPr>
          <p:grpSpPr>
            <a:xfrm>
              <a:off x="5745847" y="4250325"/>
              <a:ext cx="332750" cy="340900"/>
              <a:chOff x="4640775" y="524900"/>
              <a:chExt cx="332750" cy="340900"/>
            </a:xfrm>
          </p:grpSpPr>
          <p:sp>
            <p:nvSpPr>
              <p:cNvPr id="9504" name="Google Shape;950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16" name="Google Shape;9516;p9"/>
            <p:cNvGrpSpPr/>
            <p:nvPr/>
          </p:nvGrpSpPr>
          <p:grpSpPr>
            <a:xfrm>
              <a:off x="6080903" y="4250325"/>
              <a:ext cx="332750" cy="340900"/>
              <a:chOff x="4640775" y="524900"/>
              <a:chExt cx="332750" cy="340900"/>
            </a:xfrm>
          </p:grpSpPr>
          <p:sp>
            <p:nvSpPr>
              <p:cNvPr id="9517" name="Google Shape;951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29" name="Google Shape;9529;p9"/>
            <p:cNvGrpSpPr/>
            <p:nvPr/>
          </p:nvGrpSpPr>
          <p:grpSpPr>
            <a:xfrm>
              <a:off x="6415960" y="4250325"/>
              <a:ext cx="332750" cy="340900"/>
              <a:chOff x="4640775" y="524900"/>
              <a:chExt cx="332750" cy="340900"/>
            </a:xfrm>
          </p:grpSpPr>
          <p:sp>
            <p:nvSpPr>
              <p:cNvPr id="9530" name="Google Shape;953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42" name="Google Shape;9542;p9"/>
            <p:cNvGrpSpPr/>
            <p:nvPr/>
          </p:nvGrpSpPr>
          <p:grpSpPr>
            <a:xfrm>
              <a:off x="6751016" y="4250325"/>
              <a:ext cx="332750" cy="340900"/>
              <a:chOff x="4640775" y="524900"/>
              <a:chExt cx="332750" cy="340900"/>
            </a:xfrm>
          </p:grpSpPr>
          <p:sp>
            <p:nvSpPr>
              <p:cNvPr id="9543" name="Google Shape;954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55" name="Google Shape;9555;p9"/>
            <p:cNvGrpSpPr/>
            <p:nvPr/>
          </p:nvGrpSpPr>
          <p:grpSpPr>
            <a:xfrm>
              <a:off x="7086073" y="4250325"/>
              <a:ext cx="332750" cy="340900"/>
              <a:chOff x="4640775" y="524900"/>
              <a:chExt cx="332750" cy="340900"/>
            </a:xfrm>
          </p:grpSpPr>
          <p:sp>
            <p:nvSpPr>
              <p:cNvPr id="9556" name="Google Shape;955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68" name="Google Shape;9568;p9"/>
            <p:cNvGrpSpPr/>
            <p:nvPr/>
          </p:nvGrpSpPr>
          <p:grpSpPr>
            <a:xfrm>
              <a:off x="7421129" y="4250325"/>
              <a:ext cx="332750" cy="340900"/>
              <a:chOff x="4640775" y="524900"/>
              <a:chExt cx="332750" cy="340900"/>
            </a:xfrm>
          </p:grpSpPr>
          <p:sp>
            <p:nvSpPr>
              <p:cNvPr id="9569" name="Google Shape;956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81" name="Google Shape;9581;p9"/>
            <p:cNvGrpSpPr/>
            <p:nvPr/>
          </p:nvGrpSpPr>
          <p:grpSpPr>
            <a:xfrm>
              <a:off x="7756186" y="4250325"/>
              <a:ext cx="332750" cy="340900"/>
              <a:chOff x="4640775" y="524900"/>
              <a:chExt cx="332750" cy="340900"/>
            </a:xfrm>
          </p:grpSpPr>
          <p:sp>
            <p:nvSpPr>
              <p:cNvPr id="9582" name="Google Shape;958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94" name="Google Shape;9594;p9"/>
            <p:cNvGrpSpPr/>
            <p:nvPr/>
          </p:nvGrpSpPr>
          <p:grpSpPr>
            <a:xfrm>
              <a:off x="8091242" y="4250325"/>
              <a:ext cx="332750" cy="340900"/>
              <a:chOff x="4640775" y="524900"/>
              <a:chExt cx="332750" cy="340900"/>
            </a:xfrm>
          </p:grpSpPr>
          <p:sp>
            <p:nvSpPr>
              <p:cNvPr id="9595" name="Google Shape;959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9607" name="Google Shape;9607;p9"/>
          <p:cNvSpPr txBox="1">
            <a:spLocks noGrp="1"/>
          </p:cNvSpPr>
          <p:nvPr>
            <p:ph type="title"/>
          </p:nvPr>
        </p:nvSpPr>
        <p:spPr>
          <a:xfrm>
            <a:off x="720000" y="2016525"/>
            <a:ext cx="5278800" cy="9375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4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9608" name="Google Shape;9608;p9"/>
          <p:cNvSpPr txBox="1">
            <a:spLocks noGrp="1"/>
          </p:cNvSpPr>
          <p:nvPr>
            <p:ph type="subTitle" idx="1"/>
          </p:nvPr>
        </p:nvSpPr>
        <p:spPr>
          <a:xfrm>
            <a:off x="720000" y="3093475"/>
            <a:ext cx="4360200" cy="1043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cxnSp>
        <p:nvCxnSpPr>
          <p:cNvPr id="9609" name="Google Shape;9609;p9"/>
          <p:cNvCxnSpPr/>
          <p:nvPr/>
        </p:nvCxnSpPr>
        <p:spPr>
          <a:xfrm>
            <a:off x="835481" y="2968369"/>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9610" name="Google Shape;9610;p9"/>
          <p:cNvGrpSpPr/>
          <p:nvPr/>
        </p:nvGrpSpPr>
        <p:grpSpPr>
          <a:xfrm>
            <a:off x="7421125" y="540000"/>
            <a:ext cx="1002900" cy="2390750"/>
            <a:chOff x="7421125" y="540000"/>
            <a:chExt cx="1002900" cy="2390750"/>
          </a:xfrm>
        </p:grpSpPr>
        <p:sp>
          <p:nvSpPr>
            <p:cNvPr id="9611" name="Google Shape;9611;p9"/>
            <p:cNvSpPr/>
            <p:nvPr/>
          </p:nvSpPr>
          <p:spPr>
            <a:xfrm>
              <a:off x="7421125" y="540000"/>
              <a:ext cx="1002900" cy="23907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612" name="Google Shape;9612;p9"/>
            <p:cNvGrpSpPr/>
            <p:nvPr/>
          </p:nvGrpSpPr>
          <p:grpSpPr>
            <a:xfrm>
              <a:off x="7421129" y="544450"/>
              <a:ext cx="332750" cy="340900"/>
              <a:chOff x="4640775" y="524900"/>
              <a:chExt cx="332750" cy="340900"/>
            </a:xfrm>
          </p:grpSpPr>
          <p:sp>
            <p:nvSpPr>
              <p:cNvPr id="9613" name="Google Shape;961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25" name="Google Shape;9625;p9"/>
            <p:cNvGrpSpPr/>
            <p:nvPr/>
          </p:nvGrpSpPr>
          <p:grpSpPr>
            <a:xfrm>
              <a:off x="7756186" y="544450"/>
              <a:ext cx="332750" cy="340900"/>
              <a:chOff x="4640775" y="524900"/>
              <a:chExt cx="332750" cy="340900"/>
            </a:xfrm>
          </p:grpSpPr>
          <p:sp>
            <p:nvSpPr>
              <p:cNvPr id="9626" name="Google Shape;962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38" name="Google Shape;9638;p9"/>
            <p:cNvGrpSpPr/>
            <p:nvPr/>
          </p:nvGrpSpPr>
          <p:grpSpPr>
            <a:xfrm>
              <a:off x="8091242" y="544450"/>
              <a:ext cx="332750" cy="340900"/>
              <a:chOff x="4640775" y="524900"/>
              <a:chExt cx="332750" cy="340900"/>
            </a:xfrm>
          </p:grpSpPr>
          <p:sp>
            <p:nvSpPr>
              <p:cNvPr id="9639" name="Google Shape;963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51" name="Google Shape;9651;p9"/>
            <p:cNvGrpSpPr/>
            <p:nvPr/>
          </p:nvGrpSpPr>
          <p:grpSpPr>
            <a:xfrm>
              <a:off x="7421129" y="885350"/>
              <a:ext cx="332750" cy="340900"/>
              <a:chOff x="4640775" y="524900"/>
              <a:chExt cx="332750" cy="340900"/>
            </a:xfrm>
          </p:grpSpPr>
          <p:sp>
            <p:nvSpPr>
              <p:cNvPr id="9652" name="Google Shape;965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64" name="Google Shape;9664;p9"/>
            <p:cNvGrpSpPr/>
            <p:nvPr/>
          </p:nvGrpSpPr>
          <p:grpSpPr>
            <a:xfrm>
              <a:off x="7756186" y="885350"/>
              <a:ext cx="332750" cy="340900"/>
              <a:chOff x="4640775" y="524900"/>
              <a:chExt cx="332750" cy="340900"/>
            </a:xfrm>
          </p:grpSpPr>
          <p:sp>
            <p:nvSpPr>
              <p:cNvPr id="9665" name="Google Shape;966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77" name="Google Shape;9677;p9"/>
            <p:cNvGrpSpPr/>
            <p:nvPr/>
          </p:nvGrpSpPr>
          <p:grpSpPr>
            <a:xfrm>
              <a:off x="8091242" y="885350"/>
              <a:ext cx="332750" cy="340900"/>
              <a:chOff x="4640775" y="524900"/>
              <a:chExt cx="332750" cy="340900"/>
            </a:xfrm>
          </p:grpSpPr>
          <p:sp>
            <p:nvSpPr>
              <p:cNvPr id="9678" name="Google Shape;967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90" name="Google Shape;9690;p9"/>
            <p:cNvGrpSpPr/>
            <p:nvPr/>
          </p:nvGrpSpPr>
          <p:grpSpPr>
            <a:xfrm>
              <a:off x="7421129" y="1226250"/>
              <a:ext cx="332750" cy="340900"/>
              <a:chOff x="4640775" y="524900"/>
              <a:chExt cx="332750" cy="340900"/>
            </a:xfrm>
          </p:grpSpPr>
          <p:sp>
            <p:nvSpPr>
              <p:cNvPr id="9691" name="Google Shape;969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6" name="Google Shape;969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7" name="Google Shape;969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8" name="Google Shape;969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9" name="Google Shape;969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0" name="Google Shape;970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03" name="Google Shape;9703;p9"/>
            <p:cNvGrpSpPr/>
            <p:nvPr/>
          </p:nvGrpSpPr>
          <p:grpSpPr>
            <a:xfrm>
              <a:off x="7756186" y="1226250"/>
              <a:ext cx="332750" cy="340900"/>
              <a:chOff x="4640775" y="524900"/>
              <a:chExt cx="332750" cy="340900"/>
            </a:xfrm>
          </p:grpSpPr>
          <p:sp>
            <p:nvSpPr>
              <p:cNvPr id="9704" name="Google Shape;970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16" name="Google Shape;9716;p9"/>
            <p:cNvGrpSpPr/>
            <p:nvPr/>
          </p:nvGrpSpPr>
          <p:grpSpPr>
            <a:xfrm>
              <a:off x="8091242" y="1226250"/>
              <a:ext cx="332750" cy="340900"/>
              <a:chOff x="4640775" y="524900"/>
              <a:chExt cx="332750" cy="340900"/>
            </a:xfrm>
          </p:grpSpPr>
          <p:sp>
            <p:nvSpPr>
              <p:cNvPr id="9717" name="Google Shape;971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29" name="Google Shape;9729;p9"/>
            <p:cNvGrpSpPr/>
            <p:nvPr/>
          </p:nvGrpSpPr>
          <p:grpSpPr>
            <a:xfrm>
              <a:off x="7421129" y="1567150"/>
              <a:ext cx="332750" cy="340900"/>
              <a:chOff x="4640775" y="524900"/>
              <a:chExt cx="332750" cy="340900"/>
            </a:xfrm>
          </p:grpSpPr>
          <p:sp>
            <p:nvSpPr>
              <p:cNvPr id="9730" name="Google Shape;973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42" name="Google Shape;9742;p9"/>
            <p:cNvGrpSpPr/>
            <p:nvPr/>
          </p:nvGrpSpPr>
          <p:grpSpPr>
            <a:xfrm>
              <a:off x="7756186" y="1567150"/>
              <a:ext cx="332750" cy="340900"/>
              <a:chOff x="4640775" y="524900"/>
              <a:chExt cx="332750" cy="340900"/>
            </a:xfrm>
          </p:grpSpPr>
          <p:sp>
            <p:nvSpPr>
              <p:cNvPr id="9743" name="Google Shape;974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55" name="Google Shape;9755;p9"/>
            <p:cNvGrpSpPr/>
            <p:nvPr/>
          </p:nvGrpSpPr>
          <p:grpSpPr>
            <a:xfrm>
              <a:off x="8091242" y="1567150"/>
              <a:ext cx="332750" cy="340900"/>
              <a:chOff x="4640775" y="524900"/>
              <a:chExt cx="332750" cy="340900"/>
            </a:xfrm>
          </p:grpSpPr>
          <p:sp>
            <p:nvSpPr>
              <p:cNvPr id="9756" name="Google Shape;975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68" name="Google Shape;9768;p9"/>
            <p:cNvGrpSpPr/>
            <p:nvPr/>
          </p:nvGrpSpPr>
          <p:grpSpPr>
            <a:xfrm>
              <a:off x="7421129" y="1908050"/>
              <a:ext cx="332750" cy="340900"/>
              <a:chOff x="4640775" y="524900"/>
              <a:chExt cx="332750" cy="340900"/>
            </a:xfrm>
          </p:grpSpPr>
          <p:sp>
            <p:nvSpPr>
              <p:cNvPr id="9769" name="Google Shape;976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81" name="Google Shape;9781;p9"/>
            <p:cNvGrpSpPr/>
            <p:nvPr/>
          </p:nvGrpSpPr>
          <p:grpSpPr>
            <a:xfrm>
              <a:off x="7756186" y="1908050"/>
              <a:ext cx="332750" cy="340900"/>
              <a:chOff x="4640775" y="524900"/>
              <a:chExt cx="332750" cy="340900"/>
            </a:xfrm>
          </p:grpSpPr>
          <p:sp>
            <p:nvSpPr>
              <p:cNvPr id="9782" name="Google Shape;978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94" name="Google Shape;9794;p9"/>
            <p:cNvGrpSpPr/>
            <p:nvPr/>
          </p:nvGrpSpPr>
          <p:grpSpPr>
            <a:xfrm>
              <a:off x="8091242" y="1908050"/>
              <a:ext cx="332750" cy="340900"/>
              <a:chOff x="4640775" y="524900"/>
              <a:chExt cx="332750" cy="340900"/>
            </a:xfrm>
          </p:grpSpPr>
          <p:sp>
            <p:nvSpPr>
              <p:cNvPr id="9795" name="Google Shape;97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07" name="Google Shape;9807;p9"/>
            <p:cNvGrpSpPr/>
            <p:nvPr/>
          </p:nvGrpSpPr>
          <p:grpSpPr>
            <a:xfrm>
              <a:off x="7421129" y="2248950"/>
              <a:ext cx="332750" cy="340900"/>
              <a:chOff x="4640775" y="524900"/>
              <a:chExt cx="332750" cy="340900"/>
            </a:xfrm>
          </p:grpSpPr>
          <p:sp>
            <p:nvSpPr>
              <p:cNvPr id="9808" name="Google Shape;98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20" name="Google Shape;9820;p9"/>
            <p:cNvGrpSpPr/>
            <p:nvPr/>
          </p:nvGrpSpPr>
          <p:grpSpPr>
            <a:xfrm>
              <a:off x="7756186" y="2248950"/>
              <a:ext cx="332750" cy="340900"/>
              <a:chOff x="4640775" y="524900"/>
              <a:chExt cx="332750" cy="340900"/>
            </a:xfrm>
          </p:grpSpPr>
          <p:sp>
            <p:nvSpPr>
              <p:cNvPr id="9821" name="Google Shape;98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33" name="Google Shape;9833;p9"/>
            <p:cNvGrpSpPr/>
            <p:nvPr/>
          </p:nvGrpSpPr>
          <p:grpSpPr>
            <a:xfrm>
              <a:off x="8091242" y="2248950"/>
              <a:ext cx="332750" cy="340900"/>
              <a:chOff x="4640775" y="524900"/>
              <a:chExt cx="332750" cy="340900"/>
            </a:xfrm>
          </p:grpSpPr>
          <p:sp>
            <p:nvSpPr>
              <p:cNvPr id="9834" name="Google Shape;98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46" name="Google Shape;9846;p9"/>
            <p:cNvGrpSpPr/>
            <p:nvPr/>
          </p:nvGrpSpPr>
          <p:grpSpPr>
            <a:xfrm>
              <a:off x="7421129" y="2589850"/>
              <a:ext cx="332750" cy="340900"/>
              <a:chOff x="4640775" y="524900"/>
              <a:chExt cx="332750" cy="340900"/>
            </a:xfrm>
          </p:grpSpPr>
          <p:sp>
            <p:nvSpPr>
              <p:cNvPr id="9847" name="Google Shape;98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59" name="Google Shape;9859;p9"/>
            <p:cNvGrpSpPr/>
            <p:nvPr/>
          </p:nvGrpSpPr>
          <p:grpSpPr>
            <a:xfrm>
              <a:off x="7756186" y="2589850"/>
              <a:ext cx="332750" cy="340900"/>
              <a:chOff x="4640775" y="524900"/>
              <a:chExt cx="332750" cy="340900"/>
            </a:xfrm>
          </p:grpSpPr>
          <p:sp>
            <p:nvSpPr>
              <p:cNvPr id="9860" name="Google Shape;98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72" name="Google Shape;9872;p9"/>
            <p:cNvGrpSpPr/>
            <p:nvPr/>
          </p:nvGrpSpPr>
          <p:grpSpPr>
            <a:xfrm>
              <a:off x="8091242" y="2589850"/>
              <a:ext cx="332750" cy="340900"/>
              <a:chOff x="4640775" y="524900"/>
              <a:chExt cx="332750" cy="340900"/>
            </a:xfrm>
          </p:grpSpPr>
          <p:sp>
            <p:nvSpPr>
              <p:cNvPr id="9873" name="Google Shape;98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9885" name="Google Shape;9885;p9"/>
          <p:cNvGrpSpPr/>
          <p:nvPr/>
        </p:nvGrpSpPr>
        <p:grpSpPr>
          <a:xfrm rot="5400000">
            <a:off x="5724300" y="-153925"/>
            <a:ext cx="1002900" cy="2390750"/>
            <a:chOff x="7421125" y="540000"/>
            <a:chExt cx="1002900" cy="2390750"/>
          </a:xfrm>
        </p:grpSpPr>
        <p:sp>
          <p:nvSpPr>
            <p:cNvPr id="9886" name="Google Shape;9886;p9"/>
            <p:cNvSpPr/>
            <p:nvPr/>
          </p:nvSpPr>
          <p:spPr>
            <a:xfrm>
              <a:off x="7421125" y="540000"/>
              <a:ext cx="1002900" cy="23907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887" name="Google Shape;9887;p9"/>
            <p:cNvGrpSpPr/>
            <p:nvPr/>
          </p:nvGrpSpPr>
          <p:grpSpPr>
            <a:xfrm>
              <a:off x="7421129" y="2589850"/>
              <a:ext cx="332750" cy="340900"/>
              <a:chOff x="4640775" y="524900"/>
              <a:chExt cx="332750" cy="340900"/>
            </a:xfrm>
          </p:grpSpPr>
          <p:sp>
            <p:nvSpPr>
              <p:cNvPr id="9888" name="Google Shape;988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00" name="Google Shape;9900;p9"/>
            <p:cNvGrpSpPr/>
            <p:nvPr/>
          </p:nvGrpSpPr>
          <p:grpSpPr>
            <a:xfrm>
              <a:off x="7421129" y="2248950"/>
              <a:ext cx="332750" cy="340900"/>
              <a:chOff x="4640775" y="524900"/>
              <a:chExt cx="332750" cy="340900"/>
            </a:xfrm>
          </p:grpSpPr>
          <p:sp>
            <p:nvSpPr>
              <p:cNvPr id="9901" name="Google Shape;990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13" name="Google Shape;9913;p9"/>
            <p:cNvGrpSpPr/>
            <p:nvPr/>
          </p:nvGrpSpPr>
          <p:grpSpPr>
            <a:xfrm>
              <a:off x="7421129" y="1908050"/>
              <a:ext cx="332750" cy="340900"/>
              <a:chOff x="4640775" y="524900"/>
              <a:chExt cx="332750" cy="340900"/>
            </a:xfrm>
          </p:grpSpPr>
          <p:sp>
            <p:nvSpPr>
              <p:cNvPr id="9914" name="Google Shape;991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26" name="Google Shape;9926;p9"/>
            <p:cNvGrpSpPr/>
            <p:nvPr/>
          </p:nvGrpSpPr>
          <p:grpSpPr>
            <a:xfrm>
              <a:off x="7421129" y="1567150"/>
              <a:ext cx="332750" cy="340900"/>
              <a:chOff x="4640775" y="524900"/>
              <a:chExt cx="332750" cy="340900"/>
            </a:xfrm>
          </p:grpSpPr>
          <p:sp>
            <p:nvSpPr>
              <p:cNvPr id="9927" name="Google Shape;992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39" name="Google Shape;9939;p9"/>
            <p:cNvGrpSpPr/>
            <p:nvPr/>
          </p:nvGrpSpPr>
          <p:grpSpPr>
            <a:xfrm>
              <a:off x="7421129" y="1226250"/>
              <a:ext cx="332750" cy="340900"/>
              <a:chOff x="4640775" y="524900"/>
              <a:chExt cx="332750" cy="340900"/>
            </a:xfrm>
          </p:grpSpPr>
          <p:sp>
            <p:nvSpPr>
              <p:cNvPr id="9940" name="Google Shape;994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52" name="Google Shape;9952;p9"/>
            <p:cNvGrpSpPr/>
            <p:nvPr/>
          </p:nvGrpSpPr>
          <p:grpSpPr>
            <a:xfrm>
              <a:off x="7421129" y="885350"/>
              <a:ext cx="332750" cy="340900"/>
              <a:chOff x="4640775" y="524900"/>
              <a:chExt cx="332750" cy="340900"/>
            </a:xfrm>
          </p:grpSpPr>
          <p:sp>
            <p:nvSpPr>
              <p:cNvPr id="9953" name="Google Shape;995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6" name="Google Shape;995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8" name="Google Shape;995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9" name="Google Shape;995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0" name="Google Shape;99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1" name="Google Shape;996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2" name="Google Shape;996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3" name="Google Shape;996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4" name="Google Shape;996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65" name="Google Shape;9965;p9"/>
            <p:cNvGrpSpPr/>
            <p:nvPr/>
          </p:nvGrpSpPr>
          <p:grpSpPr>
            <a:xfrm>
              <a:off x="7421129" y="544450"/>
              <a:ext cx="332750" cy="340900"/>
              <a:chOff x="4640775" y="524900"/>
              <a:chExt cx="332750" cy="340900"/>
            </a:xfrm>
          </p:grpSpPr>
          <p:sp>
            <p:nvSpPr>
              <p:cNvPr id="9966" name="Google Shape;996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7" name="Google Shape;996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8" name="Google Shape;996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9" name="Google Shape;996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0" name="Google Shape;997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1" name="Google Shape;997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2" name="Google Shape;997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3" name="Google Shape;99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4" name="Google Shape;997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5" name="Google Shape;997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6" name="Google Shape;997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7" name="Google Shape;997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78" name="Google Shape;9978;p9"/>
            <p:cNvGrpSpPr/>
            <p:nvPr/>
          </p:nvGrpSpPr>
          <p:grpSpPr>
            <a:xfrm>
              <a:off x="7756186" y="2589850"/>
              <a:ext cx="332750" cy="340900"/>
              <a:chOff x="4640775" y="524900"/>
              <a:chExt cx="332750" cy="340900"/>
            </a:xfrm>
          </p:grpSpPr>
          <p:sp>
            <p:nvSpPr>
              <p:cNvPr id="9979" name="Google Shape;997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0" name="Google Shape;998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1" name="Google Shape;998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2" name="Google Shape;998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3" name="Google Shape;998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4" name="Google Shape;998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5" name="Google Shape;998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6" name="Google Shape;998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7" name="Google Shape;998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8" name="Google Shape;998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9" name="Google Shape;998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0" name="Google Shape;999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91" name="Google Shape;9991;p9"/>
            <p:cNvGrpSpPr/>
            <p:nvPr/>
          </p:nvGrpSpPr>
          <p:grpSpPr>
            <a:xfrm>
              <a:off x="7756186" y="2248950"/>
              <a:ext cx="332750" cy="340900"/>
              <a:chOff x="4640775" y="524900"/>
              <a:chExt cx="332750" cy="340900"/>
            </a:xfrm>
          </p:grpSpPr>
          <p:sp>
            <p:nvSpPr>
              <p:cNvPr id="9992" name="Google Shape;999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3" name="Google Shape;999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4" name="Google Shape;999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5" name="Google Shape;999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6" name="Google Shape;999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7" name="Google Shape;999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8" name="Google Shape;999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9" name="Google Shape;999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0" name="Google Shape;1000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1" name="Google Shape;1000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2" name="Google Shape;1000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3" name="Google Shape;1000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04" name="Google Shape;10004;p9"/>
            <p:cNvGrpSpPr/>
            <p:nvPr/>
          </p:nvGrpSpPr>
          <p:grpSpPr>
            <a:xfrm>
              <a:off x="7756186" y="1908050"/>
              <a:ext cx="332750" cy="340900"/>
              <a:chOff x="4640775" y="524900"/>
              <a:chExt cx="332750" cy="340900"/>
            </a:xfrm>
          </p:grpSpPr>
          <p:sp>
            <p:nvSpPr>
              <p:cNvPr id="10005" name="Google Shape;1000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6" name="Google Shape;1000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7" name="Google Shape;1000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8" name="Google Shape;1000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9" name="Google Shape;1000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0" name="Google Shape;1001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1" name="Google Shape;1001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2" name="Google Shape;1001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3" name="Google Shape;1001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4" name="Google Shape;1001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5" name="Google Shape;1001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6" name="Google Shape;1001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17" name="Google Shape;10017;p9"/>
            <p:cNvGrpSpPr/>
            <p:nvPr/>
          </p:nvGrpSpPr>
          <p:grpSpPr>
            <a:xfrm>
              <a:off x="7756186" y="1567150"/>
              <a:ext cx="332750" cy="340900"/>
              <a:chOff x="4640775" y="524900"/>
              <a:chExt cx="332750" cy="340900"/>
            </a:xfrm>
          </p:grpSpPr>
          <p:sp>
            <p:nvSpPr>
              <p:cNvPr id="10018" name="Google Shape;1001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9" name="Google Shape;1001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0" name="Google Shape;1002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1" name="Google Shape;1002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2" name="Google Shape;1002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3" name="Google Shape;1002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4" name="Google Shape;1002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5" name="Google Shape;1002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6" name="Google Shape;1002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7" name="Google Shape;1002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8" name="Google Shape;1002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9" name="Google Shape;1002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30" name="Google Shape;10030;p9"/>
            <p:cNvGrpSpPr/>
            <p:nvPr/>
          </p:nvGrpSpPr>
          <p:grpSpPr>
            <a:xfrm>
              <a:off x="7756186" y="1226250"/>
              <a:ext cx="332750" cy="340900"/>
              <a:chOff x="4640775" y="524900"/>
              <a:chExt cx="332750" cy="340900"/>
            </a:xfrm>
          </p:grpSpPr>
          <p:sp>
            <p:nvSpPr>
              <p:cNvPr id="10031" name="Google Shape;1003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2" name="Google Shape;1003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3" name="Google Shape;1003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4" name="Google Shape;1003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5" name="Google Shape;1003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6" name="Google Shape;1003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7" name="Google Shape;1003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8" name="Google Shape;1003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9" name="Google Shape;1003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0" name="Google Shape;1004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1" name="Google Shape;1004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2" name="Google Shape;1004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43" name="Google Shape;10043;p9"/>
            <p:cNvGrpSpPr/>
            <p:nvPr/>
          </p:nvGrpSpPr>
          <p:grpSpPr>
            <a:xfrm>
              <a:off x="7756186" y="885350"/>
              <a:ext cx="332750" cy="340900"/>
              <a:chOff x="4640775" y="524900"/>
              <a:chExt cx="332750" cy="340900"/>
            </a:xfrm>
          </p:grpSpPr>
          <p:sp>
            <p:nvSpPr>
              <p:cNvPr id="10044" name="Google Shape;1004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5" name="Google Shape;1004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6" name="Google Shape;1004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7" name="Google Shape;1004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8" name="Google Shape;1004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9" name="Google Shape;1004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0" name="Google Shape;1005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1" name="Google Shape;1005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2" name="Google Shape;1005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3" name="Google Shape;1005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4" name="Google Shape;1005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5" name="Google Shape;1005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56" name="Google Shape;10056;p9"/>
            <p:cNvGrpSpPr/>
            <p:nvPr/>
          </p:nvGrpSpPr>
          <p:grpSpPr>
            <a:xfrm>
              <a:off x="7756186" y="544450"/>
              <a:ext cx="332750" cy="340900"/>
              <a:chOff x="4640775" y="524900"/>
              <a:chExt cx="332750" cy="340900"/>
            </a:xfrm>
          </p:grpSpPr>
          <p:sp>
            <p:nvSpPr>
              <p:cNvPr id="10057" name="Google Shape;1005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8" name="Google Shape;1005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9" name="Google Shape;1005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0" name="Google Shape;1006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1" name="Google Shape;1006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2" name="Google Shape;1006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3" name="Google Shape;1006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4" name="Google Shape;1006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5" name="Google Shape;1006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6" name="Google Shape;1006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7" name="Google Shape;1006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8" name="Google Shape;1006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69" name="Google Shape;10069;p9"/>
            <p:cNvGrpSpPr/>
            <p:nvPr/>
          </p:nvGrpSpPr>
          <p:grpSpPr>
            <a:xfrm>
              <a:off x="8091242" y="2589850"/>
              <a:ext cx="332750" cy="340900"/>
              <a:chOff x="4640775" y="524900"/>
              <a:chExt cx="332750" cy="340900"/>
            </a:xfrm>
          </p:grpSpPr>
          <p:sp>
            <p:nvSpPr>
              <p:cNvPr id="10070" name="Google Shape;1007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1" name="Google Shape;1007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2" name="Google Shape;1007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3" name="Google Shape;1007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4" name="Google Shape;1007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5" name="Google Shape;1007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6" name="Google Shape;1007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7" name="Google Shape;1007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8" name="Google Shape;1007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9" name="Google Shape;1007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0" name="Google Shape;1008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1" name="Google Shape;1008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82" name="Google Shape;10082;p9"/>
            <p:cNvGrpSpPr/>
            <p:nvPr/>
          </p:nvGrpSpPr>
          <p:grpSpPr>
            <a:xfrm>
              <a:off x="8091242" y="2248950"/>
              <a:ext cx="332750" cy="340900"/>
              <a:chOff x="4640775" y="524900"/>
              <a:chExt cx="332750" cy="340900"/>
            </a:xfrm>
          </p:grpSpPr>
          <p:sp>
            <p:nvSpPr>
              <p:cNvPr id="10083" name="Google Shape;1008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4" name="Google Shape;1008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5" name="Google Shape;1008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6" name="Google Shape;1008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7" name="Google Shape;1008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8" name="Google Shape;1008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9" name="Google Shape;1008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0" name="Google Shape;1009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1" name="Google Shape;1009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2" name="Google Shape;1009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3" name="Google Shape;1009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4" name="Google Shape;1009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95" name="Google Shape;10095;p9"/>
            <p:cNvGrpSpPr/>
            <p:nvPr/>
          </p:nvGrpSpPr>
          <p:grpSpPr>
            <a:xfrm>
              <a:off x="8091242" y="1908050"/>
              <a:ext cx="332750" cy="340900"/>
              <a:chOff x="4640775" y="524900"/>
              <a:chExt cx="332750" cy="340900"/>
            </a:xfrm>
          </p:grpSpPr>
          <p:sp>
            <p:nvSpPr>
              <p:cNvPr id="10096" name="Google Shape;1009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7" name="Google Shape;1009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8" name="Google Shape;1009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9" name="Google Shape;1009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0" name="Google Shape;1010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1" name="Google Shape;1010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2" name="Google Shape;1010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3" name="Google Shape;1010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4" name="Google Shape;1010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5" name="Google Shape;1010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6" name="Google Shape;1010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7" name="Google Shape;1010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08" name="Google Shape;10108;p9"/>
            <p:cNvGrpSpPr/>
            <p:nvPr/>
          </p:nvGrpSpPr>
          <p:grpSpPr>
            <a:xfrm>
              <a:off x="8091242" y="1567150"/>
              <a:ext cx="332750" cy="340900"/>
              <a:chOff x="4640775" y="524900"/>
              <a:chExt cx="332750" cy="340900"/>
            </a:xfrm>
          </p:grpSpPr>
          <p:sp>
            <p:nvSpPr>
              <p:cNvPr id="10109" name="Google Shape;1010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0" name="Google Shape;1011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1" name="Google Shape;1011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2" name="Google Shape;1011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3" name="Google Shape;1011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4" name="Google Shape;1011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5" name="Google Shape;1011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6" name="Google Shape;1011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7" name="Google Shape;1011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8" name="Google Shape;1011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9" name="Google Shape;1011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0" name="Google Shape;101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21" name="Google Shape;10121;p9"/>
            <p:cNvGrpSpPr/>
            <p:nvPr/>
          </p:nvGrpSpPr>
          <p:grpSpPr>
            <a:xfrm>
              <a:off x="8091242" y="1226250"/>
              <a:ext cx="332750" cy="340900"/>
              <a:chOff x="4640775" y="524900"/>
              <a:chExt cx="332750" cy="340900"/>
            </a:xfrm>
          </p:grpSpPr>
          <p:sp>
            <p:nvSpPr>
              <p:cNvPr id="10122" name="Google Shape;1012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3" name="Google Shape;1012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4" name="Google Shape;1012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5" name="Google Shape;1012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6" name="Google Shape;1012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7" name="Google Shape;1012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8" name="Google Shape;1012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9" name="Google Shape;1012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0" name="Google Shape;1013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1" name="Google Shape;1013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2" name="Google Shape;1013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3" name="Google Shape;101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34" name="Google Shape;10134;p9"/>
            <p:cNvGrpSpPr/>
            <p:nvPr/>
          </p:nvGrpSpPr>
          <p:grpSpPr>
            <a:xfrm>
              <a:off x="8091242" y="885350"/>
              <a:ext cx="332750" cy="340900"/>
              <a:chOff x="4640775" y="524900"/>
              <a:chExt cx="332750" cy="340900"/>
            </a:xfrm>
          </p:grpSpPr>
          <p:sp>
            <p:nvSpPr>
              <p:cNvPr id="10135" name="Google Shape;1013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6" name="Google Shape;1013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7" name="Google Shape;1013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8" name="Google Shape;1013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9" name="Google Shape;1013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0" name="Google Shape;1014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1" name="Google Shape;1014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2" name="Google Shape;1014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3" name="Google Shape;1014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4" name="Google Shape;1014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5" name="Google Shape;1014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6" name="Google Shape;101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47" name="Google Shape;10147;p9"/>
            <p:cNvGrpSpPr/>
            <p:nvPr/>
          </p:nvGrpSpPr>
          <p:grpSpPr>
            <a:xfrm>
              <a:off x="8091242" y="544450"/>
              <a:ext cx="332750" cy="340900"/>
              <a:chOff x="4640775" y="524900"/>
              <a:chExt cx="332750" cy="340900"/>
            </a:xfrm>
          </p:grpSpPr>
          <p:sp>
            <p:nvSpPr>
              <p:cNvPr id="10148" name="Google Shape;1014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9" name="Google Shape;1014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0" name="Google Shape;1015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1" name="Google Shape;1015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2" name="Google Shape;1015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3" name="Google Shape;1015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4" name="Google Shape;1015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5" name="Google Shape;1015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6" name="Google Shape;1015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7" name="Google Shape;1015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8" name="Google Shape;1015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9" name="Google Shape;101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2"/>
        </a:solidFill>
        <a:effectLst/>
      </p:bgPr>
    </p:bg>
    <p:spTree>
      <p:nvGrpSpPr>
        <p:cNvPr id="1" name="Shape 10160"/>
        <p:cNvGrpSpPr/>
        <p:nvPr/>
      </p:nvGrpSpPr>
      <p:grpSpPr>
        <a:xfrm>
          <a:off x="0" y="0"/>
          <a:ext cx="0" cy="0"/>
          <a:chOff x="0" y="0"/>
          <a:chExt cx="0" cy="0"/>
        </a:xfrm>
      </p:grpSpPr>
      <p:sp>
        <p:nvSpPr>
          <p:cNvPr id="10161" name="Google Shape;10161;p10"/>
          <p:cNvSpPr txBox="1">
            <a:spLocks noGrp="1"/>
          </p:cNvSpPr>
          <p:nvPr>
            <p:ph type="title"/>
          </p:nvPr>
        </p:nvSpPr>
        <p:spPr>
          <a:xfrm>
            <a:off x="720000" y="3389350"/>
            <a:ext cx="7704000" cy="1214400"/>
          </a:xfrm>
          <a:prstGeom prst="rect">
            <a:avLst/>
          </a:prstGeom>
          <a:solidFill>
            <a:schemeClr val="dk2"/>
          </a:solidFill>
        </p:spPr>
        <p:txBody>
          <a:bodyPr spcFirstLastPara="1" wrap="square" lIns="91425" tIns="91425" rIns="91425" bIns="91425" anchor="b" anchorCtr="0">
            <a:noAutofit/>
          </a:bodyPr>
          <a:lstStyle>
            <a:lvl1pPr lvl="0" algn="ctr" rtl="0">
              <a:lnSpc>
                <a:spcPct val="80000"/>
              </a:lnSpc>
              <a:spcBef>
                <a:spcPts val="0"/>
              </a:spcBef>
              <a:spcAft>
                <a:spcPts val="0"/>
              </a:spcAft>
              <a:buSzPts val="2800"/>
              <a:buNone/>
              <a:defRPr sz="41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3159"/>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13160"/>
        <p:cNvGrpSpPr/>
        <p:nvPr/>
      </p:nvGrpSpPr>
      <p:grpSpPr>
        <a:xfrm>
          <a:off x="0" y="0"/>
          <a:ext cx="0" cy="0"/>
          <a:chOff x="0" y="0"/>
          <a:chExt cx="0" cy="0"/>
        </a:xfrm>
      </p:grpSpPr>
      <p:grpSp>
        <p:nvGrpSpPr>
          <p:cNvPr id="13161" name="Google Shape;13161;p13"/>
          <p:cNvGrpSpPr/>
          <p:nvPr/>
        </p:nvGrpSpPr>
        <p:grpSpPr>
          <a:xfrm rot="10800000" flipH="1">
            <a:off x="-487" y="-17211"/>
            <a:ext cx="9143878" cy="424435"/>
            <a:chOff x="720000" y="4245875"/>
            <a:chExt cx="7704000" cy="357600"/>
          </a:xfrm>
        </p:grpSpPr>
        <p:sp>
          <p:nvSpPr>
            <p:cNvPr id="13162" name="Google Shape;13162;p13"/>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163" name="Google Shape;13163;p13"/>
            <p:cNvGrpSpPr/>
            <p:nvPr/>
          </p:nvGrpSpPr>
          <p:grpSpPr>
            <a:xfrm>
              <a:off x="720000" y="4250325"/>
              <a:ext cx="332750" cy="340900"/>
              <a:chOff x="4640775" y="524900"/>
              <a:chExt cx="332750" cy="340900"/>
            </a:xfrm>
          </p:grpSpPr>
          <p:sp>
            <p:nvSpPr>
              <p:cNvPr id="13164" name="Google Shape;1316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5" name="Google Shape;1316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6" name="Google Shape;13166;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7" name="Google Shape;1316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8" name="Google Shape;1316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9" name="Google Shape;1316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0" name="Google Shape;1317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1" name="Google Shape;1317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2" name="Google Shape;1317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3" name="Google Shape;1317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4" name="Google Shape;1317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5" name="Google Shape;1317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76" name="Google Shape;13176;p13"/>
            <p:cNvGrpSpPr/>
            <p:nvPr/>
          </p:nvGrpSpPr>
          <p:grpSpPr>
            <a:xfrm>
              <a:off x="1055056" y="4250325"/>
              <a:ext cx="332750" cy="340900"/>
              <a:chOff x="4640775" y="524900"/>
              <a:chExt cx="332750" cy="340900"/>
            </a:xfrm>
          </p:grpSpPr>
          <p:sp>
            <p:nvSpPr>
              <p:cNvPr id="13177" name="Google Shape;1317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8" name="Google Shape;1317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9" name="Google Shape;1317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0" name="Google Shape;1318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1" name="Google Shape;1318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2" name="Google Shape;1318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3" name="Google Shape;1318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4" name="Google Shape;1318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5" name="Google Shape;1318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6" name="Google Shape;1318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7" name="Google Shape;1318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8" name="Google Shape;1318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89" name="Google Shape;13189;p13"/>
            <p:cNvGrpSpPr/>
            <p:nvPr/>
          </p:nvGrpSpPr>
          <p:grpSpPr>
            <a:xfrm>
              <a:off x="1390113" y="4250325"/>
              <a:ext cx="332750" cy="340900"/>
              <a:chOff x="4640775" y="524900"/>
              <a:chExt cx="332750" cy="340900"/>
            </a:xfrm>
          </p:grpSpPr>
          <p:sp>
            <p:nvSpPr>
              <p:cNvPr id="13190" name="Google Shape;1319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1" name="Google Shape;1319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2" name="Google Shape;13192;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3" name="Google Shape;1319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4" name="Google Shape;1319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5" name="Google Shape;1319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6" name="Google Shape;1319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7" name="Google Shape;1319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8" name="Google Shape;1319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9" name="Google Shape;1319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0" name="Google Shape;1320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1" name="Google Shape;1320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02" name="Google Shape;13202;p13"/>
            <p:cNvGrpSpPr/>
            <p:nvPr/>
          </p:nvGrpSpPr>
          <p:grpSpPr>
            <a:xfrm>
              <a:off x="1725169" y="4250325"/>
              <a:ext cx="332750" cy="340900"/>
              <a:chOff x="4640775" y="524900"/>
              <a:chExt cx="332750" cy="340900"/>
            </a:xfrm>
          </p:grpSpPr>
          <p:sp>
            <p:nvSpPr>
              <p:cNvPr id="13203" name="Google Shape;1320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4" name="Google Shape;1320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5" name="Google Shape;1320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6" name="Google Shape;1320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7" name="Google Shape;1320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8" name="Google Shape;1320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9" name="Google Shape;1320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0" name="Google Shape;1321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1" name="Google Shape;1321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2" name="Google Shape;1321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3" name="Google Shape;1321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4" name="Google Shape;1321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15" name="Google Shape;13215;p13"/>
            <p:cNvGrpSpPr/>
            <p:nvPr/>
          </p:nvGrpSpPr>
          <p:grpSpPr>
            <a:xfrm>
              <a:off x="2060226" y="4250325"/>
              <a:ext cx="332750" cy="340900"/>
              <a:chOff x="4640775" y="524900"/>
              <a:chExt cx="332750" cy="340900"/>
            </a:xfrm>
          </p:grpSpPr>
          <p:sp>
            <p:nvSpPr>
              <p:cNvPr id="13216" name="Google Shape;1321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7" name="Google Shape;1321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8" name="Google Shape;1321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9" name="Google Shape;1321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0" name="Google Shape;1322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1" name="Google Shape;1322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2" name="Google Shape;1322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3" name="Google Shape;1322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4" name="Google Shape;1322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5" name="Google Shape;1322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6" name="Google Shape;1322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7" name="Google Shape;1322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28" name="Google Shape;13228;p13"/>
            <p:cNvGrpSpPr/>
            <p:nvPr/>
          </p:nvGrpSpPr>
          <p:grpSpPr>
            <a:xfrm>
              <a:off x="2395282" y="4250325"/>
              <a:ext cx="332750" cy="340900"/>
              <a:chOff x="4640775" y="524900"/>
              <a:chExt cx="332750" cy="340900"/>
            </a:xfrm>
          </p:grpSpPr>
          <p:sp>
            <p:nvSpPr>
              <p:cNvPr id="13229" name="Google Shape;1322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0" name="Google Shape;1323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1" name="Google Shape;1323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2" name="Google Shape;1323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3" name="Google Shape;1323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4" name="Google Shape;1323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5" name="Google Shape;1323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6" name="Google Shape;1323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7" name="Google Shape;1323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8" name="Google Shape;1323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9" name="Google Shape;1323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0" name="Google Shape;1324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41" name="Google Shape;13241;p13"/>
            <p:cNvGrpSpPr/>
            <p:nvPr/>
          </p:nvGrpSpPr>
          <p:grpSpPr>
            <a:xfrm>
              <a:off x="2730339" y="4250325"/>
              <a:ext cx="332750" cy="340900"/>
              <a:chOff x="4640775" y="524900"/>
              <a:chExt cx="332750" cy="340900"/>
            </a:xfrm>
          </p:grpSpPr>
          <p:sp>
            <p:nvSpPr>
              <p:cNvPr id="13242" name="Google Shape;1324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3" name="Google Shape;1324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4" name="Google Shape;1324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5" name="Google Shape;1324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6" name="Google Shape;1324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7" name="Google Shape;1324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8" name="Google Shape;1324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9" name="Google Shape;1324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0" name="Google Shape;1325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1" name="Google Shape;1325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2" name="Google Shape;1325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3" name="Google Shape;1325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54" name="Google Shape;13254;p13"/>
            <p:cNvGrpSpPr/>
            <p:nvPr/>
          </p:nvGrpSpPr>
          <p:grpSpPr>
            <a:xfrm>
              <a:off x="3065395" y="4250325"/>
              <a:ext cx="332750" cy="340900"/>
              <a:chOff x="4640775" y="524900"/>
              <a:chExt cx="332750" cy="340900"/>
            </a:xfrm>
          </p:grpSpPr>
          <p:sp>
            <p:nvSpPr>
              <p:cNvPr id="13255" name="Google Shape;1325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6" name="Google Shape;1325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7" name="Google Shape;1325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8" name="Google Shape;1325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9" name="Google Shape;1325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0" name="Google Shape;1326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1" name="Google Shape;1326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2" name="Google Shape;1326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3" name="Google Shape;1326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4" name="Google Shape;1326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5" name="Google Shape;1326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6" name="Google Shape;1326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67" name="Google Shape;13267;p13"/>
            <p:cNvGrpSpPr/>
            <p:nvPr/>
          </p:nvGrpSpPr>
          <p:grpSpPr>
            <a:xfrm>
              <a:off x="3400452" y="4250325"/>
              <a:ext cx="332750" cy="340900"/>
              <a:chOff x="4640775" y="524900"/>
              <a:chExt cx="332750" cy="340900"/>
            </a:xfrm>
          </p:grpSpPr>
          <p:sp>
            <p:nvSpPr>
              <p:cNvPr id="13268" name="Google Shape;1326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9" name="Google Shape;1326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0" name="Google Shape;1327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1" name="Google Shape;1327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2" name="Google Shape;1327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3" name="Google Shape;1327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4" name="Google Shape;1327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5" name="Google Shape;1327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6" name="Google Shape;1327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7" name="Google Shape;1327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8" name="Google Shape;1327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9" name="Google Shape;1327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80" name="Google Shape;13280;p13"/>
            <p:cNvGrpSpPr/>
            <p:nvPr/>
          </p:nvGrpSpPr>
          <p:grpSpPr>
            <a:xfrm>
              <a:off x="3735508" y="4250325"/>
              <a:ext cx="332750" cy="340900"/>
              <a:chOff x="4640775" y="524900"/>
              <a:chExt cx="332750" cy="340900"/>
            </a:xfrm>
          </p:grpSpPr>
          <p:sp>
            <p:nvSpPr>
              <p:cNvPr id="13281" name="Google Shape;1328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2" name="Google Shape;1328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3" name="Google Shape;1328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4" name="Google Shape;1328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5" name="Google Shape;1328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6" name="Google Shape;1328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7" name="Google Shape;1328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8" name="Google Shape;1328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9" name="Google Shape;1328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0" name="Google Shape;1329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1" name="Google Shape;1329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2" name="Google Shape;1329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93" name="Google Shape;13293;p13"/>
            <p:cNvGrpSpPr/>
            <p:nvPr/>
          </p:nvGrpSpPr>
          <p:grpSpPr>
            <a:xfrm>
              <a:off x="4070565" y="4250325"/>
              <a:ext cx="332750" cy="340900"/>
              <a:chOff x="4640775" y="524900"/>
              <a:chExt cx="332750" cy="340900"/>
            </a:xfrm>
          </p:grpSpPr>
          <p:sp>
            <p:nvSpPr>
              <p:cNvPr id="13294" name="Google Shape;1329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5" name="Google Shape;1329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6" name="Google Shape;1329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7" name="Google Shape;1329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8" name="Google Shape;1329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9" name="Google Shape;1329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0" name="Google Shape;1330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1" name="Google Shape;1330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2" name="Google Shape;1330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3" name="Google Shape;1330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4" name="Google Shape;1330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5" name="Google Shape;1330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06" name="Google Shape;13306;p13"/>
            <p:cNvGrpSpPr/>
            <p:nvPr/>
          </p:nvGrpSpPr>
          <p:grpSpPr>
            <a:xfrm>
              <a:off x="4405621" y="4250325"/>
              <a:ext cx="332750" cy="340900"/>
              <a:chOff x="4640775" y="524900"/>
              <a:chExt cx="332750" cy="340900"/>
            </a:xfrm>
          </p:grpSpPr>
          <p:sp>
            <p:nvSpPr>
              <p:cNvPr id="13307" name="Google Shape;1330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8" name="Google Shape;1330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9" name="Google Shape;1330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0" name="Google Shape;1331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1" name="Google Shape;1331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2" name="Google Shape;1331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3" name="Google Shape;1331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4" name="Google Shape;1331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5" name="Google Shape;1331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6" name="Google Shape;1331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7" name="Google Shape;1331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8" name="Google Shape;1331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19" name="Google Shape;13319;p13"/>
            <p:cNvGrpSpPr/>
            <p:nvPr/>
          </p:nvGrpSpPr>
          <p:grpSpPr>
            <a:xfrm>
              <a:off x="4740678" y="4250325"/>
              <a:ext cx="332750" cy="340900"/>
              <a:chOff x="4640775" y="524900"/>
              <a:chExt cx="332750" cy="340900"/>
            </a:xfrm>
          </p:grpSpPr>
          <p:sp>
            <p:nvSpPr>
              <p:cNvPr id="13320" name="Google Shape;1332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1" name="Google Shape;1332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2" name="Google Shape;1332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3" name="Google Shape;1332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4" name="Google Shape;1332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5" name="Google Shape;1332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6" name="Google Shape;1332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7" name="Google Shape;1332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8" name="Google Shape;1332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9" name="Google Shape;1332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0" name="Google Shape;1333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1" name="Google Shape;1333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32" name="Google Shape;13332;p13"/>
            <p:cNvGrpSpPr/>
            <p:nvPr/>
          </p:nvGrpSpPr>
          <p:grpSpPr>
            <a:xfrm>
              <a:off x="5075734" y="4250325"/>
              <a:ext cx="332750" cy="340900"/>
              <a:chOff x="4640775" y="524900"/>
              <a:chExt cx="332750" cy="340900"/>
            </a:xfrm>
          </p:grpSpPr>
          <p:sp>
            <p:nvSpPr>
              <p:cNvPr id="13333" name="Google Shape;1333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4" name="Google Shape;1333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5" name="Google Shape;1333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6" name="Google Shape;1333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7" name="Google Shape;1333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8" name="Google Shape;1333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9" name="Google Shape;1333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0" name="Google Shape;1334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1" name="Google Shape;1334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2" name="Google Shape;1334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3" name="Google Shape;1334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4" name="Google Shape;1334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45" name="Google Shape;13345;p13"/>
            <p:cNvGrpSpPr/>
            <p:nvPr/>
          </p:nvGrpSpPr>
          <p:grpSpPr>
            <a:xfrm>
              <a:off x="5410790" y="4250325"/>
              <a:ext cx="332750" cy="340900"/>
              <a:chOff x="4640775" y="524900"/>
              <a:chExt cx="332750" cy="340900"/>
            </a:xfrm>
          </p:grpSpPr>
          <p:sp>
            <p:nvSpPr>
              <p:cNvPr id="13346" name="Google Shape;1334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7" name="Google Shape;1334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8" name="Google Shape;1334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9" name="Google Shape;1334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0" name="Google Shape;1335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1" name="Google Shape;1335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2" name="Google Shape;1335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3" name="Google Shape;1335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4" name="Google Shape;1335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5" name="Google Shape;1335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6" name="Google Shape;1335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7" name="Google Shape;1335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58" name="Google Shape;13358;p13"/>
            <p:cNvGrpSpPr/>
            <p:nvPr/>
          </p:nvGrpSpPr>
          <p:grpSpPr>
            <a:xfrm>
              <a:off x="5745847" y="4250325"/>
              <a:ext cx="332750" cy="340900"/>
              <a:chOff x="4640775" y="524900"/>
              <a:chExt cx="332750" cy="340900"/>
            </a:xfrm>
          </p:grpSpPr>
          <p:sp>
            <p:nvSpPr>
              <p:cNvPr id="13359" name="Google Shape;1335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0" name="Google Shape;1336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1" name="Google Shape;1336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2" name="Google Shape;1336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3" name="Google Shape;1336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4" name="Google Shape;1336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5" name="Google Shape;1336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6" name="Google Shape;1336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7" name="Google Shape;1336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8" name="Google Shape;1336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9" name="Google Shape;1336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0" name="Google Shape;1337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71" name="Google Shape;13371;p13"/>
            <p:cNvGrpSpPr/>
            <p:nvPr/>
          </p:nvGrpSpPr>
          <p:grpSpPr>
            <a:xfrm>
              <a:off x="6080903" y="4250325"/>
              <a:ext cx="332750" cy="340900"/>
              <a:chOff x="4640775" y="524900"/>
              <a:chExt cx="332750" cy="340900"/>
            </a:xfrm>
          </p:grpSpPr>
          <p:sp>
            <p:nvSpPr>
              <p:cNvPr id="13372" name="Google Shape;1337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3" name="Google Shape;1337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4" name="Google Shape;1337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5" name="Google Shape;1337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6" name="Google Shape;1337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7" name="Google Shape;1337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8" name="Google Shape;1337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9" name="Google Shape;1337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0" name="Google Shape;1338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1" name="Google Shape;1338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2" name="Google Shape;1338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3" name="Google Shape;1338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84" name="Google Shape;13384;p13"/>
            <p:cNvGrpSpPr/>
            <p:nvPr/>
          </p:nvGrpSpPr>
          <p:grpSpPr>
            <a:xfrm>
              <a:off x="6415960" y="4250325"/>
              <a:ext cx="332750" cy="340900"/>
              <a:chOff x="4640775" y="524900"/>
              <a:chExt cx="332750" cy="340900"/>
            </a:xfrm>
          </p:grpSpPr>
          <p:sp>
            <p:nvSpPr>
              <p:cNvPr id="13385" name="Google Shape;1338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6" name="Google Shape;1338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7" name="Google Shape;1338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8" name="Google Shape;1338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9" name="Google Shape;1338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0" name="Google Shape;1339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1" name="Google Shape;1339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2" name="Google Shape;1339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3" name="Google Shape;1339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4" name="Google Shape;1339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5" name="Google Shape;1339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6" name="Google Shape;1339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7" name="Google Shape;13397;p13"/>
            <p:cNvGrpSpPr/>
            <p:nvPr/>
          </p:nvGrpSpPr>
          <p:grpSpPr>
            <a:xfrm>
              <a:off x="6751016" y="4250325"/>
              <a:ext cx="332750" cy="340900"/>
              <a:chOff x="4640775" y="524900"/>
              <a:chExt cx="332750" cy="340900"/>
            </a:xfrm>
          </p:grpSpPr>
          <p:sp>
            <p:nvSpPr>
              <p:cNvPr id="13398" name="Google Shape;1339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9" name="Google Shape;1339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0" name="Google Shape;1340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1" name="Google Shape;1340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2" name="Google Shape;1340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3" name="Google Shape;1340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4" name="Google Shape;1340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5" name="Google Shape;1340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6" name="Google Shape;1340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7" name="Google Shape;1340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8" name="Google Shape;1340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9" name="Google Shape;1340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10" name="Google Shape;13410;p13"/>
            <p:cNvGrpSpPr/>
            <p:nvPr/>
          </p:nvGrpSpPr>
          <p:grpSpPr>
            <a:xfrm>
              <a:off x="7086073" y="4250325"/>
              <a:ext cx="332750" cy="340900"/>
              <a:chOff x="4640775" y="524900"/>
              <a:chExt cx="332750" cy="340900"/>
            </a:xfrm>
          </p:grpSpPr>
          <p:sp>
            <p:nvSpPr>
              <p:cNvPr id="13411" name="Google Shape;1341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2" name="Google Shape;1341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3" name="Google Shape;1341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4" name="Google Shape;1341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5" name="Google Shape;1341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6" name="Google Shape;1341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7" name="Google Shape;1341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8" name="Google Shape;1341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9" name="Google Shape;1341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0" name="Google Shape;1342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1" name="Google Shape;1342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2" name="Google Shape;1342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23" name="Google Shape;13423;p13"/>
            <p:cNvGrpSpPr/>
            <p:nvPr/>
          </p:nvGrpSpPr>
          <p:grpSpPr>
            <a:xfrm>
              <a:off x="7421129" y="4250325"/>
              <a:ext cx="332750" cy="340900"/>
              <a:chOff x="4640775" y="524900"/>
              <a:chExt cx="332750" cy="340900"/>
            </a:xfrm>
          </p:grpSpPr>
          <p:sp>
            <p:nvSpPr>
              <p:cNvPr id="13424" name="Google Shape;1342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5" name="Google Shape;1342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6" name="Google Shape;1342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7" name="Google Shape;1342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8" name="Google Shape;1342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9" name="Google Shape;1342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0" name="Google Shape;1343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1" name="Google Shape;1343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2" name="Google Shape;1343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3" name="Google Shape;1343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4" name="Google Shape;1343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5" name="Google Shape;1343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36" name="Google Shape;13436;p13"/>
            <p:cNvGrpSpPr/>
            <p:nvPr/>
          </p:nvGrpSpPr>
          <p:grpSpPr>
            <a:xfrm>
              <a:off x="7756186" y="4250325"/>
              <a:ext cx="332750" cy="340900"/>
              <a:chOff x="4640775" y="524900"/>
              <a:chExt cx="332750" cy="340900"/>
            </a:xfrm>
          </p:grpSpPr>
          <p:sp>
            <p:nvSpPr>
              <p:cNvPr id="13437" name="Google Shape;1343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8" name="Google Shape;1343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9" name="Google Shape;1343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0" name="Google Shape;1344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1" name="Google Shape;1344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2" name="Google Shape;1344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3" name="Google Shape;1344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4" name="Google Shape;1344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5" name="Google Shape;1344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6" name="Google Shape;1344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7" name="Google Shape;1344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8" name="Google Shape;1344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49" name="Google Shape;13449;p13"/>
            <p:cNvGrpSpPr/>
            <p:nvPr/>
          </p:nvGrpSpPr>
          <p:grpSpPr>
            <a:xfrm>
              <a:off x="8091242" y="4250325"/>
              <a:ext cx="332750" cy="340900"/>
              <a:chOff x="4640775" y="524900"/>
              <a:chExt cx="332750" cy="340900"/>
            </a:xfrm>
          </p:grpSpPr>
          <p:sp>
            <p:nvSpPr>
              <p:cNvPr id="13450" name="Google Shape;1345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1" name="Google Shape;1345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2" name="Google Shape;1345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3" name="Google Shape;1345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4" name="Google Shape;1345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5" name="Google Shape;1345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6" name="Google Shape;1345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7" name="Google Shape;1345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8" name="Google Shape;1345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9" name="Google Shape;1345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0" name="Google Shape;1346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1" name="Google Shape;1346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3462" name="Google Shape;13462;p13"/>
          <p:cNvGrpSpPr/>
          <p:nvPr/>
        </p:nvGrpSpPr>
        <p:grpSpPr>
          <a:xfrm rot="10800000" flipH="1">
            <a:off x="-487" y="4718814"/>
            <a:ext cx="9143878" cy="424435"/>
            <a:chOff x="720000" y="4245875"/>
            <a:chExt cx="7704000" cy="357600"/>
          </a:xfrm>
        </p:grpSpPr>
        <p:sp>
          <p:nvSpPr>
            <p:cNvPr id="13463" name="Google Shape;13463;p13"/>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464" name="Google Shape;13464;p13"/>
            <p:cNvGrpSpPr/>
            <p:nvPr/>
          </p:nvGrpSpPr>
          <p:grpSpPr>
            <a:xfrm>
              <a:off x="720000" y="4250325"/>
              <a:ext cx="332750" cy="340900"/>
              <a:chOff x="4640775" y="524900"/>
              <a:chExt cx="332750" cy="340900"/>
            </a:xfrm>
          </p:grpSpPr>
          <p:sp>
            <p:nvSpPr>
              <p:cNvPr id="13465" name="Google Shape;1346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6" name="Google Shape;1346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7" name="Google Shape;13467;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8" name="Google Shape;1346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9" name="Google Shape;1346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0" name="Google Shape;1347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1" name="Google Shape;1347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2" name="Google Shape;1347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3" name="Google Shape;1347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4" name="Google Shape;1347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5" name="Google Shape;1347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6" name="Google Shape;1347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77" name="Google Shape;13477;p13"/>
            <p:cNvGrpSpPr/>
            <p:nvPr/>
          </p:nvGrpSpPr>
          <p:grpSpPr>
            <a:xfrm>
              <a:off x="1055056" y="4250325"/>
              <a:ext cx="332750" cy="340900"/>
              <a:chOff x="4640775" y="524900"/>
              <a:chExt cx="332750" cy="340900"/>
            </a:xfrm>
          </p:grpSpPr>
          <p:sp>
            <p:nvSpPr>
              <p:cNvPr id="13478" name="Google Shape;1347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9" name="Google Shape;1347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0" name="Google Shape;1348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1" name="Google Shape;1348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2" name="Google Shape;1348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3" name="Google Shape;1348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4" name="Google Shape;1348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5" name="Google Shape;1348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6" name="Google Shape;1348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7" name="Google Shape;1348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8" name="Google Shape;1348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9" name="Google Shape;1348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90" name="Google Shape;13490;p13"/>
            <p:cNvGrpSpPr/>
            <p:nvPr/>
          </p:nvGrpSpPr>
          <p:grpSpPr>
            <a:xfrm>
              <a:off x="1390113" y="4250325"/>
              <a:ext cx="332750" cy="340900"/>
              <a:chOff x="4640775" y="524900"/>
              <a:chExt cx="332750" cy="340900"/>
            </a:xfrm>
          </p:grpSpPr>
          <p:sp>
            <p:nvSpPr>
              <p:cNvPr id="13491" name="Google Shape;1349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2" name="Google Shape;1349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3" name="Google Shape;13493;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4" name="Google Shape;1349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5" name="Google Shape;1349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6" name="Google Shape;1349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7" name="Google Shape;1349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8" name="Google Shape;1349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9" name="Google Shape;1349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0" name="Google Shape;1350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1" name="Google Shape;1350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2" name="Google Shape;1350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03" name="Google Shape;13503;p13"/>
            <p:cNvGrpSpPr/>
            <p:nvPr/>
          </p:nvGrpSpPr>
          <p:grpSpPr>
            <a:xfrm>
              <a:off x="1725169" y="4250325"/>
              <a:ext cx="332750" cy="340900"/>
              <a:chOff x="4640775" y="524900"/>
              <a:chExt cx="332750" cy="340900"/>
            </a:xfrm>
          </p:grpSpPr>
          <p:sp>
            <p:nvSpPr>
              <p:cNvPr id="13504" name="Google Shape;1350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5" name="Google Shape;1350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6" name="Google Shape;1350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7" name="Google Shape;1350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8" name="Google Shape;1350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9" name="Google Shape;1350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0" name="Google Shape;1351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1" name="Google Shape;1351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2" name="Google Shape;1351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3" name="Google Shape;1351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4" name="Google Shape;1351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5" name="Google Shape;1351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16" name="Google Shape;13516;p13"/>
            <p:cNvGrpSpPr/>
            <p:nvPr/>
          </p:nvGrpSpPr>
          <p:grpSpPr>
            <a:xfrm>
              <a:off x="2060226" y="4250325"/>
              <a:ext cx="332750" cy="340900"/>
              <a:chOff x="4640775" y="524900"/>
              <a:chExt cx="332750" cy="340900"/>
            </a:xfrm>
          </p:grpSpPr>
          <p:sp>
            <p:nvSpPr>
              <p:cNvPr id="13517" name="Google Shape;1351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8" name="Google Shape;1351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9" name="Google Shape;1351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0" name="Google Shape;1352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1" name="Google Shape;1352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2" name="Google Shape;1352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3" name="Google Shape;1352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4" name="Google Shape;1352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5" name="Google Shape;1352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6" name="Google Shape;1352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7" name="Google Shape;1352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8" name="Google Shape;1352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29" name="Google Shape;13529;p13"/>
            <p:cNvGrpSpPr/>
            <p:nvPr/>
          </p:nvGrpSpPr>
          <p:grpSpPr>
            <a:xfrm>
              <a:off x="2395282" y="4250325"/>
              <a:ext cx="332750" cy="340900"/>
              <a:chOff x="4640775" y="524900"/>
              <a:chExt cx="332750" cy="340900"/>
            </a:xfrm>
          </p:grpSpPr>
          <p:sp>
            <p:nvSpPr>
              <p:cNvPr id="13530" name="Google Shape;1353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1" name="Google Shape;1353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2" name="Google Shape;1353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3" name="Google Shape;1353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4" name="Google Shape;1353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5" name="Google Shape;1353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6" name="Google Shape;1353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7" name="Google Shape;1353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8" name="Google Shape;1353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9" name="Google Shape;1353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0" name="Google Shape;1354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1" name="Google Shape;1354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42" name="Google Shape;13542;p13"/>
            <p:cNvGrpSpPr/>
            <p:nvPr/>
          </p:nvGrpSpPr>
          <p:grpSpPr>
            <a:xfrm>
              <a:off x="2730339" y="4250325"/>
              <a:ext cx="332750" cy="340900"/>
              <a:chOff x="4640775" y="524900"/>
              <a:chExt cx="332750" cy="340900"/>
            </a:xfrm>
          </p:grpSpPr>
          <p:sp>
            <p:nvSpPr>
              <p:cNvPr id="13543" name="Google Shape;1354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4" name="Google Shape;1354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5" name="Google Shape;1354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6" name="Google Shape;1354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7" name="Google Shape;1354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8" name="Google Shape;1354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9" name="Google Shape;1354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0" name="Google Shape;1355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1" name="Google Shape;1355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2" name="Google Shape;1355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3" name="Google Shape;1355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4" name="Google Shape;1355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55" name="Google Shape;13555;p13"/>
            <p:cNvGrpSpPr/>
            <p:nvPr/>
          </p:nvGrpSpPr>
          <p:grpSpPr>
            <a:xfrm>
              <a:off x="3065395" y="4250325"/>
              <a:ext cx="332750" cy="340900"/>
              <a:chOff x="4640775" y="524900"/>
              <a:chExt cx="332750" cy="340900"/>
            </a:xfrm>
          </p:grpSpPr>
          <p:sp>
            <p:nvSpPr>
              <p:cNvPr id="13556" name="Google Shape;1355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7" name="Google Shape;1355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8" name="Google Shape;1355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9" name="Google Shape;1355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0" name="Google Shape;1356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1" name="Google Shape;1356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2" name="Google Shape;1356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3" name="Google Shape;1356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4" name="Google Shape;1356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5" name="Google Shape;1356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6" name="Google Shape;1356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7" name="Google Shape;1356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68" name="Google Shape;13568;p13"/>
            <p:cNvGrpSpPr/>
            <p:nvPr/>
          </p:nvGrpSpPr>
          <p:grpSpPr>
            <a:xfrm>
              <a:off x="3400452" y="4250325"/>
              <a:ext cx="332750" cy="340900"/>
              <a:chOff x="4640775" y="524900"/>
              <a:chExt cx="332750" cy="340900"/>
            </a:xfrm>
          </p:grpSpPr>
          <p:sp>
            <p:nvSpPr>
              <p:cNvPr id="13569" name="Google Shape;1356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0" name="Google Shape;1357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1" name="Google Shape;1357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2" name="Google Shape;1357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3" name="Google Shape;1357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4" name="Google Shape;1357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5" name="Google Shape;1357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6" name="Google Shape;1357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7" name="Google Shape;1357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8" name="Google Shape;1357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9" name="Google Shape;1357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0" name="Google Shape;1358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81" name="Google Shape;13581;p13"/>
            <p:cNvGrpSpPr/>
            <p:nvPr/>
          </p:nvGrpSpPr>
          <p:grpSpPr>
            <a:xfrm>
              <a:off x="3735508" y="4250325"/>
              <a:ext cx="332750" cy="340900"/>
              <a:chOff x="4640775" y="524900"/>
              <a:chExt cx="332750" cy="340900"/>
            </a:xfrm>
          </p:grpSpPr>
          <p:sp>
            <p:nvSpPr>
              <p:cNvPr id="13582" name="Google Shape;1358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3" name="Google Shape;1358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4" name="Google Shape;1358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5" name="Google Shape;1358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6" name="Google Shape;1358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7" name="Google Shape;1358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8" name="Google Shape;1358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9" name="Google Shape;1358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0" name="Google Shape;1359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1" name="Google Shape;1359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2" name="Google Shape;1359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3" name="Google Shape;1359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94" name="Google Shape;13594;p13"/>
            <p:cNvGrpSpPr/>
            <p:nvPr/>
          </p:nvGrpSpPr>
          <p:grpSpPr>
            <a:xfrm>
              <a:off x="4070565" y="4250325"/>
              <a:ext cx="332750" cy="340900"/>
              <a:chOff x="4640775" y="524900"/>
              <a:chExt cx="332750" cy="340900"/>
            </a:xfrm>
          </p:grpSpPr>
          <p:sp>
            <p:nvSpPr>
              <p:cNvPr id="13595" name="Google Shape;1359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6" name="Google Shape;1359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7" name="Google Shape;1359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8" name="Google Shape;1359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9" name="Google Shape;1359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0" name="Google Shape;1360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1" name="Google Shape;1360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2" name="Google Shape;1360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3" name="Google Shape;1360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4" name="Google Shape;1360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5" name="Google Shape;1360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6" name="Google Shape;1360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07" name="Google Shape;13607;p13"/>
            <p:cNvGrpSpPr/>
            <p:nvPr/>
          </p:nvGrpSpPr>
          <p:grpSpPr>
            <a:xfrm>
              <a:off x="4405621" y="4250325"/>
              <a:ext cx="332750" cy="340900"/>
              <a:chOff x="4640775" y="524900"/>
              <a:chExt cx="332750" cy="340900"/>
            </a:xfrm>
          </p:grpSpPr>
          <p:sp>
            <p:nvSpPr>
              <p:cNvPr id="13608" name="Google Shape;1360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9" name="Google Shape;1360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0" name="Google Shape;1361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1" name="Google Shape;1361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2" name="Google Shape;1361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3" name="Google Shape;1361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4" name="Google Shape;1361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5" name="Google Shape;1361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6" name="Google Shape;1361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7" name="Google Shape;1361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8" name="Google Shape;1361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9" name="Google Shape;1361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20" name="Google Shape;13620;p13"/>
            <p:cNvGrpSpPr/>
            <p:nvPr/>
          </p:nvGrpSpPr>
          <p:grpSpPr>
            <a:xfrm>
              <a:off x="4740678" y="4250325"/>
              <a:ext cx="332750" cy="340900"/>
              <a:chOff x="4640775" y="524900"/>
              <a:chExt cx="332750" cy="340900"/>
            </a:xfrm>
          </p:grpSpPr>
          <p:sp>
            <p:nvSpPr>
              <p:cNvPr id="13621" name="Google Shape;1362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2" name="Google Shape;1362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3" name="Google Shape;1362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4" name="Google Shape;1362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5" name="Google Shape;1362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6" name="Google Shape;1362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7" name="Google Shape;1362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8" name="Google Shape;1362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9" name="Google Shape;1362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0" name="Google Shape;1363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1" name="Google Shape;1363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2" name="Google Shape;1363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33" name="Google Shape;13633;p13"/>
            <p:cNvGrpSpPr/>
            <p:nvPr/>
          </p:nvGrpSpPr>
          <p:grpSpPr>
            <a:xfrm>
              <a:off x="5075734" y="4250325"/>
              <a:ext cx="332750" cy="340900"/>
              <a:chOff x="4640775" y="524900"/>
              <a:chExt cx="332750" cy="340900"/>
            </a:xfrm>
          </p:grpSpPr>
          <p:sp>
            <p:nvSpPr>
              <p:cNvPr id="13634" name="Google Shape;1363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5" name="Google Shape;1363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6" name="Google Shape;1363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7" name="Google Shape;1363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8" name="Google Shape;1363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9" name="Google Shape;1363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0" name="Google Shape;1364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1" name="Google Shape;1364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2" name="Google Shape;1364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3" name="Google Shape;1364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4" name="Google Shape;1364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5" name="Google Shape;1364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46" name="Google Shape;13646;p13"/>
            <p:cNvGrpSpPr/>
            <p:nvPr/>
          </p:nvGrpSpPr>
          <p:grpSpPr>
            <a:xfrm>
              <a:off x="5410790" y="4250325"/>
              <a:ext cx="332750" cy="340900"/>
              <a:chOff x="4640775" y="524900"/>
              <a:chExt cx="332750" cy="340900"/>
            </a:xfrm>
          </p:grpSpPr>
          <p:sp>
            <p:nvSpPr>
              <p:cNvPr id="13647" name="Google Shape;1364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8" name="Google Shape;1364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9" name="Google Shape;1364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0" name="Google Shape;1365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1" name="Google Shape;1365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2" name="Google Shape;1365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3" name="Google Shape;1365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4" name="Google Shape;1365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5" name="Google Shape;1365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6" name="Google Shape;1365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7" name="Google Shape;1365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8" name="Google Shape;1365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59" name="Google Shape;13659;p13"/>
            <p:cNvGrpSpPr/>
            <p:nvPr/>
          </p:nvGrpSpPr>
          <p:grpSpPr>
            <a:xfrm>
              <a:off x="5745847" y="4250325"/>
              <a:ext cx="332750" cy="340900"/>
              <a:chOff x="4640775" y="524900"/>
              <a:chExt cx="332750" cy="340900"/>
            </a:xfrm>
          </p:grpSpPr>
          <p:sp>
            <p:nvSpPr>
              <p:cNvPr id="13660" name="Google Shape;1366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1" name="Google Shape;1366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2" name="Google Shape;1366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3" name="Google Shape;1366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4" name="Google Shape;1366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5" name="Google Shape;1366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6" name="Google Shape;1366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7" name="Google Shape;1366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8" name="Google Shape;1366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9" name="Google Shape;1366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0" name="Google Shape;1367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1" name="Google Shape;1367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72" name="Google Shape;13672;p13"/>
            <p:cNvGrpSpPr/>
            <p:nvPr/>
          </p:nvGrpSpPr>
          <p:grpSpPr>
            <a:xfrm>
              <a:off x="6080903" y="4250325"/>
              <a:ext cx="332750" cy="340900"/>
              <a:chOff x="4640775" y="524900"/>
              <a:chExt cx="332750" cy="340900"/>
            </a:xfrm>
          </p:grpSpPr>
          <p:sp>
            <p:nvSpPr>
              <p:cNvPr id="13673" name="Google Shape;1367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4" name="Google Shape;1367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5" name="Google Shape;1367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6" name="Google Shape;1367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7" name="Google Shape;1367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8" name="Google Shape;1367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9" name="Google Shape;1367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0" name="Google Shape;1368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1" name="Google Shape;1368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2" name="Google Shape;1368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3" name="Google Shape;1368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4" name="Google Shape;1368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85" name="Google Shape;13685;p13"/>
            <p:cNvGrpSpPr/>
            <p:nvPr/>
          </p:nvGrpSpPr>
          <p:grpSpPr>
            <a:xfrm>
              <a:off x="6415960" y="4250325"/>
              <a:ext cx="332750" cy="340900"/>
              <a:chOff x="4640775" y="524900"/>
              <a:chExt cx="332750" cy="340900"/>
            </a:xfrm>
          </p:grpSpPr>
          <p:sp>
            <p:nvSpPr>
              <p:cNvPr id="13686" name="Google Shape;1368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7" name="Google Shape;1368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8" name="Google Shape;1368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9" name="Google Shape;1368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0" name="Google Shape;1369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1" name="Google Shape;1369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2" name="Google Shape;1369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3" name="Google Shape;1369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4" name="Google Shape;1369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5" name="Google Shape;1369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6" name="Google Shape;1369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7" name="Google Shape;1369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98" name="Google Shape;13698;p13"/>
            <p:cNvGrpSpPr/>
            <p:nvPr/>
          </p:nvGrpSpPr>
          <p:grpSpPr>
            <a:xfrm>
              <a:off x="6751016" y="4250325"/>
              <a:ext cx="332750" cy="340900"/>
              <a:chOff x="4640775" y="524900"/>
              <a:chExt cx="332750" cy="340900"/>
            </a:xfrm>
          </p:grpSpPr>
          <p:sp>
            <p:nvSpPr>
              <p:cNvPr id="13699" name="Google Shape;1369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0" name="Google Shape;1370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1" name="Google Shape;1370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2" name="Google Shape;1370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3" name="Google Shape;1370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4" name="Google Shape;1370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5" name="Google Shape;1370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6" name="Google Shape;1370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7" name="Google Shape;1370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8" name="Google Shape;1370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9" name="Google Shape;1370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0" name="Google Shape;1371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11" name="Google Shape;13711;p13"/>
            <p:cNvGrpSpPr/>
            <p:nvPr/>
          </p:nvGrpSpPr>
          <p:grpSpPr>
            <a:xfrm>
              <a:off x="7086073" y="4250325"/>
              <a:ext cx="332750" cy="340900"/>
              <a:chOff x="4640775" y="524900"/>
              <a:chExt cx="332750" cy="340900"/>
            </a:xfrm>
          </p:grpSpPr>
          <p:sp>
            <p:nvSpPr>
              <p:cNvPr id="13712" name="Google Shape;1371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3" name="Google Shape;1371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4" name="Google Shape;1371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5" name="Google Shape;1371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6" name="Google Shape;1371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7" name="Google Shape;1371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8" name="Google Shape;1371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9" name="Google Shape;1371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0" name="Google Shape;1372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1" name="Google Shape;1372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2" name="Google Shape;1372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3" name="Google Shape;1372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24" name="Google Shape;13724;p13"/>
            <p:cNvGrpSpPr/>
            <p:nvPr/>
          </p:nvGrpSpPr>
          <p:grpSpPr>
            <a:xfrm>
              <a:off x="7421129" y="4250325"/>
              <a:ext cx="332750" cy="340900"/>
              <a:chOff x="4640775" y="524900"/>
              <a:chExt cx="332750" cy="340900"/>
            </a:xfrm>
          </p:grpSpPr>
          <p:sp>
            <p:nvSpPr>
              <p:cNvPr id="13725" name="Google Shape;1372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6" name="Google Shape;1372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7" name="Google Shape;1372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8" name="Google Shape;1372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9" name="Google Shape;1372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0" name="Google Shape;1373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1" name="Google Shape;1373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2" name="Google Shape;1373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3" name="Google Shape;1373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4" name="Google Shape;1373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5" name="Google Shape;1373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6" name="Google Shape;1373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37" name="Google Shape;13737;p13"/>
            <p:cNvGrpSpPr/>
            <p:nvPr/>
          </p:nvGrpSpPr>
          <p:grpSpPr>
            <a:xfrm>
              <a:off x="7756186" y="4250325"/>
              <a:ext cx="332750" cy="340900"/>
              <a:chOff x="4640775" y="524900"/>
              <a:chExt cx="332750" cy="340900"/>
            </a:xfrm>
          </p:grpSpPr>
          <p:sp>
            <p:nvSpPr>
              <p:cNvPr id="13738" name="Google Shape;1373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9" name="Google Shape;1373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0" name="Google Shape;1374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1" name="Google Shape;1374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2" name="Google Shape;1374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3" name="Google Shape;1374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4" name="Google Shape;1374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5" name="Google Shape;1374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6" name="Google Shape;1374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7" name="Google Shape;1374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8" name="Google Shape;1374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9" name="Google Shape;1374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50" name="Google Shape;13750;p13"/>
            <p:cNvGrpSpPr/>
            <p:nvPr/>
          </p:nvGrpSpPr>
          <p:grpSpPr>
            <a:xfrm>
              <a:off x="8091242" y="4250325"/>
              <a:ext cx="332750" cy="340900"/>
              <a:chOff x="4640775" y="524900"/>
              <a:chExt cx="332750" cy="340900"/>
            </a:xfrm>
          </p:grpSpPr>
          <p:sp>
            <p:nvSpPr>
              <p:cNvPr id="13751" name="Google Shape;1375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2" name="Google Shape;1375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3" name="Google Shape;1375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4" name="Google Shape;1375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5" name="Google Shape;1375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6" name="Google Shape;1375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7" name="Google Shape;1375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8" name="Google Shape;1375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9" name="Google Shape;1375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0" name="Google Shape;1376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1" name="Google Shape;1376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2" name="Google Shape;1376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3763" name="Google Shape;13763;p13"/>
          <p:cNvSpPr txBox="1">
            <a:spLocks noGrp="1"/>
          </p:cNvSpPr>
          <p:nvPr>
            <p:ph type="title"/>
          </p:nvPr>
        </p:nvSpPr>
        <p:spPr>
          <a:xfrm>
            <a:off x="7200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64" name="Google Shape;13764;p13"/>
          <p:cNvSpPr txBox="1">
            <a:spLocks noGrp="1"/>
          </p:cNvSpPr>
          <p:nvPr>
            <p:ph type="title" idx="2" hasCustomPrompt="1"/>
          </p:nvPr>
        </p:nvSpPr>
        <p:spPr>
          <a:xfrm>
            <a:off x="7200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65" name="Google Shape;13765;p13"/>
          <p:cNvSpPr txBox="1">
            <a:spLocks noGrp="1"/>
          </p:cNvSpPr>
          <p:nvPr>
            <p:ph type="subTitle" idx="1"/>
          </p:nvPr>
        </p:nvSpPr>
        <p:spPr>
          <a:xfrm>
            <a:off x="7200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66" name="Google Shape;13766;p13"/>
          <p:cNvSpPr txBox="1">
            <a:spLocks noGrp="1"/>
          </p:cNvSpPr>
          <p:nvPr>
            <p:ph type="title" idx="3"/>
          </p:nvPr>
        </p:nvSpPr>
        <p:spPr>
          <a:xfrm>
            <a:off x="34038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67" name="Google Shape;13767;p13"/>
          <p:cNvSpPr txBox="1">
            <a:spLocks noGrp="1"/>
          </p:cNvSpPr>
          <p:nvPr>
            <p:ph type="title" idx="4" hasCustomPrompt="1"/>
          </p:nvPr>
        </p:nvSpPr>
        <p:spPr>
          <a:xfrm>
            <a:off x="34038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68" name="Google Shape;13768;p13"/>
          <p:cNvSpPr txBox="1">
            <a:spLocks noGrp="1"/>
          </p:cNvSpPr>
          <p:nvPr>
            <p:ph type="subTitle" idx="5"/>
          </p:nvPr>
        </p:nvSpPr>
        <p:spPr>
          <a:xfrm>
            <a:off x="34038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69" name="Google Shape;13769;p13"/>
          <p:cNvSpPr txBox="1">
            <a:spLocks noGrp="1"/>
          </p:cNvSpPr>
          <p:nvPr>
            <p:ph type="title" idx="6"/>
          </p:nvPr>
        </p:nvSpPr>
        <p:spPr>
          <a:xfrm>
            <a:off x="60876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0" name="Google Shape;13770;p13"/>
          <p:cNvSpPr txBox="1">
            <a:spLocks noGrp="1"/>
          </p:cNvSpPr>
          <p:nvPr>
            <p:ph type="title" idx="7" hasCustomPrompt="1"/>
          </p:nvPr>
        </p:nvSpPr>
        <p:spPr>
          <a:xfrm>
            <a:off x="60876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1" name="Google Shape;13771;p13"/>
          <p:cNvSpPr txBox="1">
            <a:spLocks noGrp="1"/>
          </p:cNvSpPr>
          <p:nvPr>
            <p:ph type="subTitle" idx="8"/>
          </p:nvPr>
        </p:nvSpPr>
        <p:spPr>
          <a:xfrm>
            <a:off x="60876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2" name="Google Shape;13772;p13"/>
          <p:cNvSpPr txBox="1">
            <a:spLocks noGrp="1"/>
          </p:cNvSpPr>
          <p:nvPr>
            <p:ph type="title" idx="9"/>
          </p:nvPr>
        </p:nvSpPr>
        <p:spPr>
          <a:xfrm>
            <a:off x="7200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3" name="Google Shape;13773;p13"/>
          <p:cNvSpPr txBox="1">
            <a:spLocks noGrp="1"/>
          </p:cNvSpPr>
          <p:nvPr>
            <p:ph type="title" idx="13" hasCustomPrompt="1"/>
          </p:nvPr>
        </p:nvSpPr>
        <p:spPr>
          <a:xfrm>
            <a:off x="7200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4" name="Google Shape;13774;p13"/>
          <p:cNvSpPr txBox="1">
            <a:spLocks noGrp="1"/>
          </p:cNvSpPr>
          <p:nvPr>
            <p:ph type="subTitle" idx="14"/>
          </p:nvPr>
        </p:nvSpPr>
        <p:spPr>
          <a:xfrm>
            <a:off x="7200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5" name="Google Shape;13775;p13"/>
          <p:cNvSpPr txBox="1">
            <a:spLocks noGrp="1"/>
          </p:cNvSpPr>
          <p:nvPr>
            <p:ph type="title" idx="15"/>
          </p:nvPr>
        </p:nvSpPr>
        <p:spPr>
          <a:xfrm>
            <a:off x="34038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6" name="Google Shape;13776;p13"/>
          <p:cNvSpPr txBox="1">
            <a:spLocks noGrp="1"/>
          </p:cNvSpPr>
          <p:nvPr>
            <p:ph type="title" idx="16" hasCustomPrompt="1"/>
          </p:nvPr>
        </p:nvSpPr>
        <p:spPr>
          <a:xfrm>
            <a:off x="34038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7" name="Google Shape;13777;p13"/>
          <p:cNvSpPr txBox="1">
            <a:spLocks noGrp="1"/>
          </p:cNvSpPr>
          <p:nvPr>
            <p:ph type="subTitle" idx="17"/>
          </p:nvPr>
        </p:nvSpPr>
        <p:spPr>
          <a:xfrm>
            <a:off x="34038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8" name="Google Shape;13778;p13"/>
          <p:cNvSpPr txBox="1">
            <a:spLocks noGrp="1"/>
          </p:cNvSpPr>
          <p:nvPr>
            <p:ph type="title" idx="18"/>
          </p:nvPr>
        </p:nvSpPr>
        <p:spPr>
          <a:xfrm>
            <a:off x="60876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9" name="Google Shape;13779;p13"/>
          <p:cNvSpPr txBox="1">
            <a:spLocks noGrp="1"/>
          </p:cNvSpPr>
          <p:nvPr>
            <p:ph type="title" idx="19" hasCustomPrompt="1"/>
          </p:nvPr>
        </p:nvSpPr>
        <p:spPr>
          <a:xfrm>
            <a:off x="60876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80" name="Google Shape;13780;p13"/>
          <p:cNvSpPr txBox="1">
            <a:spLocks noGrp="1"/>
          </p:cNvSpPr>
          <p:nvPr>
            <p:ph type="subTitle" idx="20"/>
          </p:nvPr>
        </p:nvSpPr>
        <p:spPr>
          <a:xfrm>
            <a:off x="60876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4">
  <p:cSld name="SECTION_HEADER_1_2">
    <p:spTree>
      <p:nvGrpSpPr>
        <p:cNvPr id="1" name="Shape 21088"/>
        <p:cNvGrpSpPr/>
        <p:nvPr/>
      </p:nvGrpSpPr>
      <p:grpSpPr>
        <a:xfrm>
          <a:off x="0" y="0"/>
          <a:ext cx="0" cy="0"/>
          <a:chOff x="0" y="0"/>
          <a:chExt cx="0" cy="0"/>
        </a:xfrm>
      </p:grpSpPr>
      <p:grpSp>
        <p:nvGrpSpPr>
          <p:cNvPr id="21089" name="Google Shape;21089;p18"/>
          <p:cNvGrpSpPr/>
          <p:nvPr/>
        </p:nvGrpSpPr>
        <p:grpSpPr>
          <a:xfrm>
            <a:off x="720000" y="1530900"/>
            <a:ext cx="7704000" cy="3072600"/>
            <a:chOff x="720000" y="540000"/>
            <a:chExt cx="7704000" cy="3072600"/>
          </a:xfrm>
        </p:grpSpPr>
        <p:sp>
          <p:nvSpPr>
            <p:cNvPr id="21090" name="Google Shape;21090;p18"/>
            <p:cNvSpPr/>
            <p:nvPr/>
          </p:nvSpPr>
          <p:spPr>
            <a:xfrm>
              <a:off x="720000" y="540000"/>
              <a:ext cx="7704000" cy="30726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091" name="Google Shape;21091;p18"/>
            <p:cNvGrpSpPr/>
            <p:nvPr/>
          </p:nvGrpSpPr>
          <p:grpSpPr>
            <a:xfrm>
              <a:off x="720000" y="544450"/>
              <a:ext cx="332750" cy="340900"/>
              <a:chOff x="4640775" y="524900"/>
              <a:chExt cx="332750" cy="340900"/>
            </a:xfrm>
          </p:grpSpPr>
          <p:sp>
            <p:nvSpPr>
              <p:cNvPr id="21092" name="Google Shape;210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3" name="Google Shape;210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4" name="Google Shape;21094;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5" name="Google Shape;210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6" name="Google Shape;210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7" name="Google Shape;210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8" name="Google Shape;210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9" name="Google Shape;210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0" name="Google Shape;211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1" name="Google Shape;211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2" name="Google Shape;211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3" name="Google Shape;211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04" name="Google Shape;21104;p18"/>
            <p:cNvGrpSpPr/>
            <p:nvPr/>
          </p:nvGrpSpPr>
          <p:grpSpPr>
            <a:xfrm>
              <a:off x="1055056" y="544450"/>
              <a:ext cx="332750" cy="340900"/>
              <a:chOff x="4640775" y="524900"/>
              <a:chExt cx="332750" cy="340900"/>
            </a:xfrm>
          </p:grpSpPr>
          <p:sp>
            <p:nvSpPr>
              <p:cNvPr id="21105" name="Google Shape;211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6" name="Google Shape;211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7" name="Google Shape;211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8" name="Google Shape;211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9" name="Google Shape;211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0" name="Google Shape;211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1" name="Google Shape;211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2" name="Google Shape;211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3" name="Google Shape;211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4" name="Google Shape;211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5" name="Google Shape;211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6" name="Google Shape;211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17" name="Google Shape;21117;p18"/>
            <p:cNvGrpSpPr/>
            <p:nvPr/>
          </p:nvGrpSpPr>
          <p:grpSpPr>
            <a:xfrm>
              <a:off x="1390113" y="544450"/>
              <a:ext cx="332750" cy="340900"/>
              <a:chOff x="4640775" y="524900"/>
              <a:chExt cx="332750" cy="340900"/>
            </a:xfrm>
          </p:grpSpPr>
          <p:sp>
            <p:nvSpPr>
              <p:cNvPr id="21118" name="Google Shape;211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9" name="Google Shape;211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0" name="Google Shape;21120;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1" name="Google Shape;211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2" name="Google Shape;211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3" name="Google Shape;211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4" name="Google Shape;211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5" name="Google Shape;211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6" name="Google Shape;211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7" name="Google Shape;211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8" name="Google Shape;211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9" name="Google Shape;211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30" name="Google Shape;21130;p18"/>
            <p:cNvGrpSpPr/>
            <p:nvPr/>
          </p:nvGrpSpPr>
          <p:grpSpPr>
            <a:xfrm>
              <a:off x="1725169" y="544450"/>
              <a:ext cx="332750" cy="340900"/>
              <a:chOff x="4640775" y="524900"/>
              <a:chExt cx="332750" cy="340900"/>
            </a:xfrm>
          </p:grpSpPr>
          <p:sp>
            <p:nvSpPr>
              <p:cNvPr id="21131" name="Google Shape;211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2" name="Google Shape;211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3" name="Google Shape;211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4" name="Google Shape;211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5" name="Google Shape;211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6" name="Google Shape;211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7" name="Google Shape;211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8" name="Google Shape;211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9" name="Google Shape;211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0" name="Google Shape;211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1" name="Google Shape;211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2" name="Google Shape;211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43" name="Google Shape;21143;p18"/>
            <p:cNvGrpSpPr/>
            <p:nvPr/>
          </p:nvGrpSpPr>
          <p:grpSpPr>
            <a:xfrm>
              <a:off x="2060226" y="544450"/>
              <a:ext cx="332750" cy="340900"/>
              <a:chOff x="4640775" y="524900"/>
              <a:chExt cx="332750" cy="340900"/>
            </a:xfrm>
          </p:grpSpPr>
          <p:sp>
            <p:nvSpPr>
              <p:cNvPr id="21144" name="Google Shape;211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5" name="Google Shape;211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6" name="Google Shape;211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7" name="Google Shape;211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8" name="Google Shape;211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9" name="Google Shape;211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0" name="Google Shape;211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1" name="Google Shape;211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2" name="Google Shape;211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3" name="Google Shape;211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4" name="Google Shape;211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5" name="Google Shape;211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56" name="Google Shape;21156;p18"/>
            <p:cNvGrpSpPr/>
            <p:nvPr/>
          </p:nvGrpSpPr>
          <p:grpSpPr>
            <a:xfrm>
              <a:off x="2395282" y="544450"/>
              <a:ext cx="332750" cy="340900"/>
              <a:chOff x="4640775" y="524900"/>
              <a:chExt cx="332750" cy="340900"/>
            </a:xfrm>
          </p:grpSpPr>
          <p:sp>
            <p:nvSpPr>
              <p:cNvPr id="21157" name="Google Shape;211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8" name="Google Shape;211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9" name="Google Shape;211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0" name="Google Shape;211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1" name="Google Shape;211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2" name="Google Shape;211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3" name="Google Shape;211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4" name="Google Shape;211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5" name="Google Shape;211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6" name="Google Shape;211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7" name="Google Shape;211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8" name="Google Shape;211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69" name="Google Shape;21169;p18"/>
            <p:cNvGrpSpPr/>
            <p:nvPr/>
          </p:nvGrpSpPr>
          <p:grpSpPr>
            <a:xfrm>
              <a:off x="2730339" y="544450"/>
              <a:ext cx="332750" cy="340900"/>
              <a:chOff x="4640775" y="524900"/>
              <a:chExt cx="332750" cy="340900"/>
            </a:xfrm>
          </p:grpSpPr>
          <p:sp>
            <p:nvSpPr>
              <p:cNvPr id="21170" name="Google Shape;211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1" name="Google Shape;211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2" name="Google Shape;211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3" name="Google Shape;211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4" name="Google Shape;211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5" name="Google Shape;211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6" name="Google Shape;211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7" name="Google Shape;211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8" name="Google Shape;211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9" name="Google Shape;211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0" name="Google Shape;211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1" name="Google Shape;211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82" name="Google Shape;21182;p18"/>
            <p:cNvGrpSpPr/>
            <p:nvPr/>
          </p:nvGrpSpPr>
          <p:grpSpPr>
            <a:xfrm>
              <a:off x="3065395" y="544450"/>
              <a:ext cx="332750" cy="340900"/>
              <a:chOff x="4640775" y="524900"/>
              <a:chExt cx="332750" cy="340900"/>
            </a:xfrm>
          </p:grpSpPr>
          <p:sp>
            <p:nvSpPr>
              <p:cNvPr id="21183" name="Google Shape;2118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4" name="Google Shape;2118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5" name="Google Shape;2118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6" name="Google Shape;2118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7" name="Google Shape;2118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8" name="Google Shape;2118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9" name="Google Shape;2118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0" name="Google Shape;2119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1" name="Google Shape;2119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2" name="Google Shape;2119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3" name="Google Shape;2119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4" name="Google Shape;2119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95" name="Google Shape;21195;p18"/>
            <p:cNvGrpSpPr/>
            <p:nvPr/>
          </p:nvGrpSpPr>
          <p:grpSpPr>
            <a:xfrm>
              <a:off x="3400452" y="544450"/>
              <a:ext cx="332750" cy="340900"/>
              <a:chOff x="4640775" y="524900"/>
              <a:chExt cx="332750" cy="340900"/>
            </a:xfrm>
          </p:grpSpPr>
          <p:sp>
            <p:nvSpPr>
              <p:cNvPr id="21196" name="Google Shape;2119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7" name="Google Shape;2119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8" name="Google Shape;2119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9" name="Google Shape;2119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0" name="Google Shape;2120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1" name="Google Shape;2120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2" name="Google Shape;2120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3" name="Google Shape;2120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4" name="Google Shape;2120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5" name="Google Shape;2120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6" name="Google Shape;2120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7" name="Google Shape;2120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08" name="Google Shape;21208;p18"/>
            <p:cNvGrpSpPr/>
            <p:nvPr/>
          </p:nvGrpSpPr>
          <p:grpSpPr>
            <a:xfrm>
              <a:off x="3735508" y="544450"/>
              <a:ext cx="332750" cy="340900"/>
              <a:chOff x="4640775" y="524900"/>
              <a:chExt cx="332750" cy="340900"/>
            </a:xfrm>
          </p:grpSpPr>
          <p:sp>
            <p:nvSpPr>
              <p:cNvPr id="21209" name="Google Shape;2120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0" name="Google Shape;2121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1" name="Google Shape;2121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2" name="Google Shape;2121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3" name="Google Shape;2121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4" name="Google Shape;2121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5" name="Google Shape;2121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6" name="Google Shape;2121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7" name="Google Shape;2121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8" name="Google Shape;2121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9" name="Google Shape;2121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0" name="Google Shape;2122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21" name="Google Shape;21221;p18"/>
            <p:cNvGrpSpPr/>
            <p:nvPr/>
          </p:nvGrpSpPr>
          <p:grpSpPr>
            <a:xfrm>
              <a:off x="4070565" y="544450"/>
              <a:ext cx="332750" cy="340900"/>
              <a:chOff x="4640775" y="524900"/>
              <a:chExt cx="332750" cy="340900"/>
            </a:xfrm>
          </p:grpSpPr>
          <p:sp>
            <p:nvSpPr>
              <p:cNvPr id="21222" name="Google Shape;2122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3" name="Google Shape;2122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4" name="Google Shape;2122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5" name="Google Shape;2122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6" name="Google Shape;2122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7" name="Google Shape;2122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8" name="Google Shape;2122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9" name="Google Shape;2122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0" name="Google Shape;2123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1" name="Google Shape;2123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2" name="Google Shape;2123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3" name="Google Shape;2123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34" name="Google Shape;21234;p18"/>
            <p:cNvGrpSpPr/>
            <p:nvPr/>
          </p:nvGrpSpPr>
          <p:grpSpPr>
            <a:xfrm>
              <a:off x="4405621" y="544450"/>
              <a:ext cx="332750" cy="340900"/>
              <a:chOff x="4640775" y="524900"/>
              <a:chExt cx="332750" cy="340900"/>
            </a:xfrm>
          </p:grpSpPr>
          <p:sp>
            <p:nvSpPr>
              <p:cNvPr id="21235" name="Google Shape;2123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6" name="Google Shape;2123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7" name="Google Shape;2123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8" name="Google Shape;2123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9" name="Google Shape;2123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0" name="Google Shape;2124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1" name="Google Shape;2124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2" name="Google Shape;2124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3" name="Google Shape;2124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4" name="Google Shape;2124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5" name="Google Shape;2124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6" name="Google Shape;2124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47" name="Google Shape;21247;p18"/>
            <p:cNvGrpSpPr/>
            <p:nvPr/>
          </p:nvGrpSpPr>
          <p:grpSpPr>
            <a:xfrm>
              <a:off x="4740678" y="544450"/>
              <a:ext cx="332750" cy="340900"/>
              <a:chOff x="4640775" y="524900"/>
              <a:chExt cx="332750" cy="340900"/>
            </a:xfrm>
          </p:grpSpPr>
          <p:sp>
            <p:nvSpPr>
              <p:cNvPr id="21248" name="Google Shape;2124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9" name="Google Shape;2124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0" name="Google Shape;2125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1" name="Google Shape;2125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2" name="Google Shape;2125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3" name="Google Shape;2125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4" name="Google Shape;2125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5" name="Google Shape;2125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6" name="Google Shape;2125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7" name="Google Shape;2125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8" name="Google Shape;2125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9" name="Google Shape;2125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60" name="Google Shape;21260;p18"/>
            <p:cNvGrpSpPr/>
            <p:nvPr/>
          </p:nvGrpSpPr>
          <p:grpSpPr>
            <a:xfrm>
              <a:off x="5075734" y="544450"/>
              <a:ext cx="332750" cy="340900"/>
              <a:chOff x="4640775" y="524900"/>
              <a:chExt cx="332750" cy="340900"/>
            </a:xfrm>
          </p:grpSpPr>
          <p:sp>
            <p:nvSpPr>
              <p:cNvPr id="21261" name="Google Shape;2126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2" name="Google Shape;2126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3" name="Google Shape;2126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4" name="Google Shape;2126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5" name="Google Shape;2126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6" name="Google Shape;2126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7" name="Google Shape;2126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8" name="Google Shape;2126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9" name="Google Shape;2126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0" name="Google Shape;2127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1" name="Google Shape;2127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2" name="Google Shape;2127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73" name="Google Shape;21273;p18"/>
            <p:cNvGrpSpPr/>
            <p:nvPr/>
          </p:nvGrpSpPr>
          <p:grpSpPr>
            <a:xfrm>
              <a:off x="5410790" y="544450"/>
              <a:ext cx="332750" cy="340900"/>
              <a:chOff x="4640775" y="524900"/>
              <a:chExt cx="332750" cy="340900"/>
            </a:xfrm>
          </p:grpSpPr>
          <p:sp>
            <p:nvSpPr>
              <p:cNvPr id="21274" name="Google Shape;2127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5" name="Google Shape;2127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6" name="Google Shape;2127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7" name="Google Shape;2127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8" name="Google Shape;2127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9" name="Google Shape;2127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0" name="Google Shape;2128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1" name="Google Shape;2128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2" name="Google Shape;2128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3" name="Google Shape;2128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4" name="Google Shape;2128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5" name="Google Shape;2128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86" name="Google Shape;21286;p18"/>
            <p:cNvGrpSpPr/>
            <p:nvPr/>
          </p:nvGrpSpPr>
          <p:grpSpPr>
            <a:xfrm>
              <a:off x="5745847" y="544450"/>
              <a:ext cx="332750" cy="340900"/>
              <a:chOff x="4640775" y="524900"/>
              <a:chExt cx="332750" cy="340900"/>
            </a:xfrm>
          </p:grpSpPr>
          <p:sp>
            <p:nvSpPr>
              <p:cNvPr id="21287" name="Google Shape;2128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8" name="Google Shape;2128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9" name="Google Shape;2128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0" name="Google Shape;2129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1" name="Google Shape;2129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2" name="Google Shape;2129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3" name="Google Shape;2129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4" name="Google Shape;2129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5" name="Google Shape;2129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6" name="Google Shape;2129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7" name="Google Shape;2129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8" name="Google Shape;2129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99" name="Google Shape;21299;p18"/>
            <p:cNvGrpSpPr/>
            <p:nvPr/>
          </p:nvGrpSpPr>
          <p:grpSpPr>
            <a:xfrm>
              <a:off x="6080903" y="544450"/>
              <a:ext cx="332750" cy="340900"/>
              <a:chOff x="4640775" y="524900"/>
              <a:chExt cx="332750" cy="340900"/>
            </a:xfrm>
          </p:grpSpPr>
          <p:sp>
            <p:nvSpPr>
              <p:cNvPr id="21300" name="Google Shape;2130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1" name="Google Shape;2130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2" name="Google Shape;2130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3" name="Google Shape;2130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4" name="Google Shape;2130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5" name="Google Shape;2130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6" name="Google Shape;2130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7" name="Google Shape;2130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8" name="Google Shape;2130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9" name="Google Shape;2130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0" name="Google Shape;2131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1" name="Google Shape;2131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12" name="Google Shape;21312;p18"/>
            <p:cNvGrpSpPr/>
            <p:nvPr/>
          </p:nvGrpSpPr>
          <p:grpSpPr>
            <a:xfrm>
              <a:off x="6415960" y="544450"/>
              <a:ext cx="332750" cy="340900"/>
              <a:chOff x="4640775" y="524900"/>
              <a:chExt cx="332750" cy="340900"/>
            </a:xfrm>
          </p:grpSpPr>
          <p:sp>
            <p:nvSpPr>
              <p:cNvPr id="21313" name="Google Shape;2131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4" name="Google Shape;2131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5" name="Google Shape;2131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6" name="Google Shape;2131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7" name="Google Shape;2131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8" name="Google Shape;2131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9" name="Google Shape;2131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0" name="Google Shape;2132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1" name="Google Shape;2132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2" name="Google Shape;2132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3" name="Google Shape;2132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4" name="Google Shape;2132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25" name="Google Shape;21325;p18"/>
            <p:cNvGrpSpPr/>
            <p:nvPr/>
          </p:nvGrpSpPr>
          <p:grpSpPr>
            <a:xfrm>
              <a:off x="6751016" y="544450"/>
              <a:ext cx="332750" cy="340900"/>
              <a:chOff x="4640775" y="524900"/>
              <a:chExt cx="332750" cy="340900"/>
            </a:xfrm>
          </p:grpSpPr>
          <p:sp>
            <p:nvSpPr>
              <p:cNvPr id="21326" name="Google Shape;2132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7" name="Google Shape;2132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8" name="Google Shape;2132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9" name="Google Shape;2132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0" name="Google Shape;2133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1" name="Google Shape;2133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2" name="Google Shape;2133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3" name="Google Shape;2133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4" name="Google Shape;2133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5" name="Google Shape;2133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6" name="Google Shape;2133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7" name="Google Shape;2133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38" name="Google Shape;21338;p18"/>
            <p:cNvGrpSpPr/>
            <p:nvPr/>
          </p:nvGrpSpPr>
          <p:grpSpPr>
            <a:xfrm>
              <a:off x="7086073" y="544450"/>
              <a:ext cx="332750" cy="340900"/>
              <a:chOff x="4640775" y="524900"/>
              <a:chExt cx="332750" cy="340900"/>
            </a:xfrm>
          </p:grpSpPr>
          <p:sp>
            <p:nvSpPr>
              <p:cNvPr id="21339" name="Google Shape;2133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0" name="Google Shape;2134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1" name="Google Shape;2134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2" name="Google Shape;2134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3" name="Google Shape;2134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4" name="Google Shape;2134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5" name="Google Shape;2134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6" name="Google Shape;2134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7" name="Google Shape;2134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8" name="Google Shape;2134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9" name="Google Shape;2134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0" name="Google Shape;2135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51" name="Google Shape;21351;p18"/>
            <p:cNvGrpSpPr/>
            <p:nvPr/>
          </p:nvGrpSpPr>
          <p:grpSpPr>
            <a:xfrm>
              <a:off x="7421129" y="544450"/>
              <a:ext cx="332750" cy="340900"/>
              <a:chOff x="4640775" y="524900"/>
              <a:chExt cx="332750" cy="340900"/>
            </a:xfrm>
          </p:grpSpPr>
          <p:sp>
            <p:nvSpPr>
              <p:cNvPr id="21352" name="Google Shape;2135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3" name="Google Shape;2135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4" name="Google Shape;2135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5" name="Google Shape;2135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6" name="Google Shape;2135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7" name="Google Shape;2135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8" name="Google Shape;2135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9" name="Google Shape;2135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0" name="Google Shape;2136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1" name="Google Shape;2136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2" name="Google Shape;2136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3" name="Google Shape;2136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64" name="Google Shape;21364;p18"/>
            <p:cNvGrpSpPr/>
            <p:nvPr/>
          </p:nvGrpSpPr>
          <p:grpSpPr>
            <a:xfrm>
              <a:off x="7756186" y="544450"/>
              <a:ext cx="332750" cy="340900"/>
              <a:chOff x="4640775" y="524900"/>
              <a:chExt cx="332750" cy="340900"/>
            </a:xfrm>
          </p:grpSpPr>
          <p:sp>
            <p:nvSpPr>
              <p:cNvPr id="21365" name="Google Shape;2136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6" name="Google Shape;2136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7" name="Google Shape;2136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8" name="Google Shape;2136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9" name="Google Shape;2136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0" name="Google Shape;2137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1" name="Google Shape;2137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2" name="Google Shape;2137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3" name="Google Shape;2137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4" name="Google Shape;2137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5" name="Google Shape;2137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6" name="Google Shape;2137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77" name="Google Shape;21377;p18"/>
            <p:cNvGrpSpPr/>
            <p:nvPr/>
          </p:nvGrpSpPr>
          <p:grpSpPr>
            <a:xfrm>
              <a:off x="8091242" y="544450"/>
              <a:ext cx="332750" cy="340900"/>
              <a:chOff x="4640775" y="524900"/>
              <a:chExt cx="332750" cy="340900"/>
            </a:xfrm>
          </p:grpSpPr>
          <p:sp>
            <p:nvSpPr>
              <p:cNvPr id="21378" name="Google Shape;2137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9" name="Google Shape;2137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0" name="Google Shape;2138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1" name="Google Shape;2138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2" name="Google Shape;2138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3" name="Google Shape;2138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4" name="Google Shape;2138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5" name="Google Shape;2138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6" name="Google Shape;2138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7" name="Google Shape;2138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8" name="Google Shape;2138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9" name="Google Shape;2138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90" name="Google Shape;21390;p18"/>
            <p:cNvGrpSpPr/>
            <p:nvPr/>
          </p:nvGrpSpPr>
          <p:grpSpPr>
            <a:xfrm>
              <a:off x="720000" y="885350"/>
              <a:ext cx="332750" cy="340900"/>
              <a:chOff x="4640775" y="524900"/>
              <a:chExt cx="332750" cy="340900"/>
            </a:xfrm>
          </p:grpSpPr>
          <p:sp>
            <p:nvSpPr>
              <p:cNvPr id="21391" name="Google Shape;2139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2" name="Google Shape;2139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3" name="Google Shape;21393;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4" name="Google Shape;2139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5" name="Google Shape;2139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6" name="Google Shape;2139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7" name="Google Shape;2139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8" name="Google Shape;2139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9" name="Google Shape;2139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0" name="Google Shape;2140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1" name="Google Shape;2140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2" name="Google Shape;2140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03" name="Google Shape;21403;p18"/>
            <p:cNvGrpSpPr/>
            <p:nvPr/>
          </p:nvGrpSpPr>
          <p:grpSpPr>
            <a:xfrm>
              <a:off x="1055056" y="885350"/>
              <a:ext cx="332750" cy="340900"/>
              <a:chOff x="4640775" y="524900"/>
              <a:chExt cx="332750" cy="340900"/>
            </a:xfrm>
          </p:grpSpPr>
          <p:sp>
            <p:nvSpPr>
              <p:cNvPr id="21404" name="Google Shape;2140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5" name="Google Shape;2140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6" name="Google Shape;2140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7" name="Google Shape;2140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8" name="Google Shape;2140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9" name="Google Shape;2140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0" name="Google Shape;2141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1" name="Google Shape;2141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2" name="Google Shape;2141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3" name="Google Shape;2141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4" name="Google Shape;2141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5" name="Google Shape;2141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16" name="Google Shape;21416;p18"/>
            <p:cNvGrpSpPr/>
            <p:nvPr/>
          </p:nvGrpSpPr>
          <p:grpSpPr>
            <a:xfrm>
              <a:off x="1390113" y="885350"/>
              <a:ext cx="332750" cy="340900"/>
              <a:chOff x="4640775" y="524900"/>
              <a:chExt cx="332750" cy="340900"/>
            </a:xfrm>
          </p:grpSpPr>
          <p:sp>
            <p:nvSpPr>
              <p:cNvPr id="21417" name="Google Shape;2141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8" name="Google Shape;2141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9" name="Google Shape;21419;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0" name="Google Shape;2142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1" name="Google Shape;2142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2" name="Google Shape;2142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3" name="Google Shape;2142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4" name="Google Shape;2142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5" name="Google Shape;2142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6" name="Google Shape;2142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7" name="Google Shape;2142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8" name="Google Shape;2142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29" name="Google Shape;21429;p18"/>
            <p:cNvGrpSpPr/>
            <p:nvPr/>
          </p:nvGrpSpPr>
          <p:grpSpPr>
            <a:xfrm>
              <a:off x="1725169" y="885350"/>
              <a:ext cx="332750" cy="340900"/>
              <a:chOff x="4640775" y="524900"/>
              <a:chExt cx="332750" cy="340900"/>
            </a:xfrm>
          </p:grpSpPr>
          <p:sp>
            <p:nvSpPr>
              <p:cNvPr id="21430" name="Google Shape;2143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1" name="Google Shape;2143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2" name="Google Shape;2143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3" name="Google Shape;2143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4" name="Google Shape;2143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5" name="Google Shape;2143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6" name="Google Shape;2143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7" name="Google Shape;2143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8" name="Google Shape;2143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9" name="Google Shape;2143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0" name="Google Shape;2144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1" name="Google Shape;2144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42" name="Google Shape;21442;p18"/>
            <p:cNvGrpSpPr/>
            <p:nvPr/>
          </p:nvGrpSpPr>
          <p:grpSpPr>
            <a:xfrm>
              <a:off x="2060226" y="885350"/>
              <a:ext cx="332750" cy="340900"/>
              <a:chOff x="4640775" y="524900"/>
              <a:chExt cx="332750" cy="340900"/>
            </a:xfrm>
          </p:grpSpPr>
          <p:sp>
            <p:nvSpPr>
              <p:cNvPr id="21443" name="Google Shape;2144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4" name="Google Shape;2144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5" name="Google Shape;2144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6" name="Google Shape;2144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7" name="Google Shape;2144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8" name="Google Shape;2144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9" name="Google Shape;2144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0" name="Google Shape;2145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1" name="Google Shape;2145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2" name="Google Shape;2145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3" name="Google Shape;2145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4" name="Google Shape;2145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55" name="Google Shape;21455;p18"/>
            <p:cNvGrpSpPr/>
            <p:nvPr/>
          </p:nvGrpSpPr>
          <p:grpSpPr>
            <a:xfrm>
              <a:off x="2395282" y="885350"/>
              <a:ext cx="332750" cy="340900"/>
              <a:chOff x="4640775" y="524900"/>
              <a:chExt cx="332750" cy="340900"/>
            </a:xfrm>
          </p:grpSpPr>
          <p:sp>
            <p:nvSpPr>
              <p:cNvPr id="21456" name="Google Shape;2145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7" name="Google Shape;2145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8" name="Google Shape;2145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9" name="Google Shape;2145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0" name="Google Shape;2146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1" name="Google Shape;2146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2" name="Google Shape;2146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3" name="Google Shape;2146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4" name="Google Shape;2146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5" name="Google Shape;2146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6" name="Google Shape;2146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7" name="Google Shape;2146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68" name="Google Shape;21468;p18"/>
            <p:cNvGrpSpPr/>
            <p:nvPr/>
          </p:nvGrpSpPr>
          <p:grpSpPr>
            <a:xfrm>
              <a:off x="2730339" y="885350"/>
              <a:ext cx="332750" cy="340900"/>
              <a:chOff x="4640775" y="524900"/>
              <a:chExt cx="332750" cy="340900"/>
            </a:xfrm>
          </p:grpSpPr>
          <p:sp>
            <p:nvSpPr>
              <p:cNvPr id="21469" name="Google Shape;2146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0" name="Google Shape;2147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1" name="Google Shape;2147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2" name="Google Shape;2147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3" name="Google Shape;2147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4" name="Google Shape;2147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5" name="Google Shape;2147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6" name="Google Shape;2147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7" name="Google Shape;2147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8" name="Google Shape;2147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9" name="Google Shape;2147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0" name="Google Shape;2148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81" name="Google Shape;21481;p18"/>
            <p:cNvGrpSpPr/>
            <p:nvPr/>
          </p:nvGrpSpPr>
          <p:grpSpPr>
            <a:xfrm>
              <a:off x="3065395" y="885350"/>
              <a:ext cx="332750" cy="340900"/>
              <a:chOff x="4640775" y="524900"/>
              <a:chExt cx="332750" cy="340900"/>
            </a:xfrm>
          </p:grpSpPr>
          <p:sp>
            <p:nvSpPr>
              <p:cNvPr id="21482" name="Google Shape;2148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3" name="Google Shape;2148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4" name="Google Shape;2148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5" name="Google Shape;2148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6" name="Google Shape;2148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7" name="Google Shape;2148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8" name="Google Shape;2148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9" name="Google Shape;2148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0" name="Google Shape;2149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1" name="Google Shape;2149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2" name="Google Shape;2149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3" name="Google Shape;2149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94" name="Google Shape;21494;p18"/>
            <p:cNvGrpSpPr/>
            <p:nvPr/>
          </p:nvGrpSpPr>
          <p:grpSpPr>
            <a:xfrm>
              <a:off x="3400452" y="885350"/>
              <a:ext cx="332750" cy="340900"/>
              <a:chOff x="4640775" y="524900"/>
              <a:chExt cx="332750" cy="340900"/>
            </a:xfrm>
          </p:grpSpPr>
          <p:sp>
            <p:nvSpPr>
              <p:cNvPr id="21495" name="Google Shape;2149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6" name="Google Shape;2149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7" name="Google Shape;2149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8" name="Google Shape;2149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9" name="Google Shape;2149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0" name="Google Shape;2150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1" name="Google Shape;2150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2" name="Google Shape;2150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3" name="Google Shape;2150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4" name="Google Shape;2150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5" name="Google Shape;2150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6" name="Google Shape;2150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07" name="Google Shape;21507;p18"/>
            <p:cNvGrpSpPr/>
            <p:nvPr/>
          </p:nvGrpSpPr>
          <p:grpSpPr>
            <a:xfrm>
              <a:off x="3735508" y="885350"/>
              <a:ext cx="332750" cy="340900"/>
              <a:chOff x="4640775" y="524900"/>
              <a:chExt cx="332750" cy="340900"/>
            </a:xfrm>
          </p:grpSpPr>
          <p:sp>
            <p:nvSpPr>
              <p:cNvPr id="21508" name="Google Shape;2150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9" name="Google Shape;2150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0" name="Google Shape;2151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1" name="Google Shape;2151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2" name="Google Shape;2151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3" name="Google Shape;2151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4" name="Google Shape;2151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5" name="Google Shape;2151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6" name="Google Shape;2151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7" name="Google Shape;2151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8" name="Google Shape;2151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9" name="Google Shape;2151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20" name="Google Shape;21520;p18"/>
            <p:cNvGrpSpPr/>
            <p:nvPr/>
          </p:nvGrpSpPr>
          <p:grpSpPr>
            <a:xfrm>
              <a:off x="4070565" y="885350"/>
              <a:ext cx="332750" cy="340900"/>
              <a:chOff x="4640775" y="524900"/>
              <a:chExt cx="332750" cy="340900"/>
            </a:xfrm>
          </p:grpSpPr>
          <p:sp>
            <p:nvSpPr>
              <p:cNvPr id="21521" name="Google Shape;2152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2" name="Google Shape;2152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3" name="Google Shape;2152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4" name="Google Shape;2152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5" name="Google Shape;2152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6" name="Google Shape;2152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7" name="Google Shape;2152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8" name="Google Shape;2152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9" name="Google Shape;2152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0" name="Google Shape;2153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1" name="Google Shape;2153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2" name="Google Shape;2153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33" name="Google Shape;21533;p18"/>
            <p:cNvGrpSpPr/>
            <p:nvPr/>
          </p:nvGrpSpPr>
          <p:grpSpPr>
            <a:xfrm>
              <a:off x="4405621" y="885350"/>
              <a:ext cx="332750" cy="340900"/>
              <a:chOff x="4640775" y="524900"/>
              <a:chExt cx="332750" cy="340900"/>
            </a:xfrm>
          </p:grpSpPr>
          <p:sp>
            <p:nvSpPr>
              <p:cNvPr id="21534" name="Google Shape;2153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5" name="Google Shape;2153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6" name="Google Shape;2153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7" name="Google Shape;2153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8" name="Google Shape;2153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9" name="Google Shape;2153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0" name="Google Shape;2154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1" name="Google Shape;2154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2" name="Google Shape;2154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3" name="Google Shape;2154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4" name="Google Shape;2154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5" name="Google Shape;2154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46" name="Google Shape;21546;p18"/>
            <p:cNvGrpSpPr/>
            <p:nvPr/>
          </p:nvGrpSpPr>
          <p:grpSpPr>
            <a:xfrm>
              <a:off x="4740678" y="885350"/>
              <a:ext cx="332750" cy="340900"/>
              <a:chOff x="4640775" y="524900"/>
              <a:chExt cx="332750" cy="340900"/>
            </a:xfrm>
          </p:grpSpPr>
          <p:sp>
            <p:nvSpPr>
              <p:cNvPr id="21547" name="Google Shape;2154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8" name="Google Shape;2154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9" name="Google Shape;2154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0" name="Google Shape;2155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1" name="Google Shape;2155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2" name="Google Shape;2155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3" name="Google Shape;2155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4" name="Google Shape;2155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5" name="Google Shape;2155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6" name="Google Shape;2155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7" name="Google Shape;2155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8" name="Google Shape;2155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59" name="Google Shape;21559;p18"/>
            <p:cNvGrpSpPr/>
            <p:nvPr/>
          </p:nvGrpSpPr>
          <p:grpSpPr>
            <a:xfrm>
              <a:off x="5075734" y="885350"/>
              <a:ext cx="332750" cy="340900"/>
              <a:chOff x="4640775" y="524900"/>
              <a:chExt cx="332750" cy="340900"/>
            </a:xfrm>
          </p:grpSpPr>
          <p:sp>
            <p:nvSpPr>
              <p:cNvPr id="21560" name="Google Shape;2156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1" name="Google Shape;2156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2" name="Google Shape;2156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3" name="Google Shape;2156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4" name="Google Shape;2156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5" name="Google Shape;2156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6" name="Google Shape;2156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7" name="Google Shape;2156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8" name="Google Shape;2156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9" name="Google Shape;2156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0" name="Google Shape;2157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1" name="Google Shape;2157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72" name="Google Shape;21572;p18"/>
            <p:cNvGrpSpPr/>
            <p:nvPr/>
          </p:nvGrpSpPr>
          <p:grpSpPr>
            <a:xfrm>
              <a:off x="5410790" y="885350"/>
              <a:ext cx="332750" cy="340900"/>
              <a:chOff x="4640775" y="524900"/>
              <a:chExt cx="332750" cy="340900"/>
            </a:xfrm>
          </p:grpSpPr>
          <p:sp>
            <p:nvSpPr>
              <p:cNvPr id="21573" name="Google Shape;2157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4" name="Google Shape;2157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5" name="Google Shape;2157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6" name="Google Shape;2157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7" name="Google Shape;2157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8" name="Google Shape;2157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9" name="Google Shape;2157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0" name="Google Shape;2158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1" name="Google Shape;2158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2" name="Google Shape;2158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3" name="Google Shape;2158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4" name="Google Shape;2158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85" name="Google Shape;21585;p18"/>
            <p:cNvGrpSpPr/>
            <p:nvPr/>
          </p:nvGrpSpPr>
          <p:grpSpPr>
            <a:xfrm>
              <a:off x="5745847" y="885350"/>
              <a:ext cx="332750" cy="340900"/>
              <a:chOff x="4640775" y="524900"/>
              <a:chExt cx="332750" cy="340900"/>
            </a:xfrm>
          </p:grpSpPr>
          <p:sp>
            <p:nvSpPr>
              <p:cNvPr id="21586" name="Google Shape;2158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7" name="Google Shape;2158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8" name="Google Shape;2158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9" name="Google Shape;2158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0" name="Google Shape;2159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1" name="Google Shape;2159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2" name="Google Shape;2159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3" name="Google Shape;2159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4" name="Google Shape;2159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5" name="Google Shape;2159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6" name="Google Shape;2159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7" name="Google Shape;2159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98" name="Google Shape;21598;p18"/>
            <p:cNvGrpSpPr/>
            <p:nvPr/>
          </p:nvGrpSpPr>
          <p:grpSpPr>
            <a:xfrm>
              <a:off x="6080903" y="885350"/>
              <a:ext cx="332750" cy="340900"/>
              <a:chOff x="4640775" y="524900"/>
              <a:chExt cx="332750" cy="340900"/>
            </a:xfrm>
          </p:grpSpPr>
          <p:sp>
            <p:nvSpPr>
              <p:cNvPr id="21599" name="Google Shape;2159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0" name="Google Shape;2160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1" name="Google Shape;2160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2" name="Google Shape;2160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3" name="Google Shape;2160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4" name="Google Shape;2160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5" name="Google Shape;2160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6" name="Google Shape;2160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7" name="Google Shape;2160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8" name="Google Shape;2160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9" name="Google Shape;2160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0" name="Google Shape;2161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11" name="Google Shape;21611;p18"/>
            <p:cNvGrpSpPr/>
            <p:nvPr/>
          </p:nvGrpSpPr>
          <p:grpSpPr>
            <a:xfrm>
              <a:off x="6415960" y="885350"/>
              <a:ext cx="332750" cy="340900"/>
              <a:chOff x="4640775" y="524900"/>
              <a:chExt cx="332750" cy="340900"/>
            </a:xfrm>
          </p:grpSpPr>
          <p:sp>
            <p:nvSpPr>
              <p:cNvPr id="21612" name="Google Shape;2161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3" name="Google Shape;2161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4" name="Google Shape;2161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5" name="Google Shape;2161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6" name="Google Shape;2161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7" name="Google Shape;2161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8" name="Google Shape;2161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9" name="Google Shape;2161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0" name="Google Shape;2162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1" name="Google Shape;2162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2" name="Google Shape;2162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3" name="Google Shape;2162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24" name="Google Shape;21624;p18"/>
            <p:cNvGrpSpPr/>
            <p:nvPr/>
          </p:nvGrpSpPr>
          <p:grpSpPr>
            <a:xfrm>
              <a:off x="6751016" y="885350"/>
              <a:ext cx="332750" cy="340900"/>
              <a:chOff x="4640775" y="524900"/>
              <a:chExt cx="332750" cy="340900"/>
            </a:xfrm>
          </p:grpSpPr>
          <p:sp>
            <p:nvSpPr>
              <p:cNvPr id="21625" name="Google Shape;2162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6" name="Google Shape;2162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7" name="Google Shape;2162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8" name="Google Shape;2162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9" name="Google Shape;2162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0" name="Google Shape;2163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1" name="Google Shape;2163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2" name="Google Shape;2163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3" name="Google Shape;2163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4" name="Google Shape;2163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5" name="Google Shape;2163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6" name="Google Shape;2163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37" name="Google Shape;21637;p18"/>
            <p:cNvGrpSpPr/>
            <p:nvPr/>
          </p:nvGrpSpPr>
          <p:grpSpPr>
            <a:xfrm>
              <a:off x="7086073" y="885350"/>
              <a:ext cx="332750" cy="340900"/>
              <a:chOff x="4640775" y="524900"/>
              <a:chExt cx="332750" cy="340900"/>
            </a:xfrm>
          </p:grpSpPr>
          <p:sp>
            <p:nvSpPr>
              <p:cNvPr id="21638" name="Google Shape;2163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9" name="Google Shape;2163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0" name="Google Shape;2164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1" name="Google Shape;2164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2" name="Google Shape;2164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3" name="Google Shape;2164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4" name="Google Shape;2164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5" name="Google Shape;2164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6" name="Google Shape;2164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7" name="Google Shape;2164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8" name="Google Shape;2164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9" name="Google Shape;2164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50" name="Google Shape;21650;p18"/>
            <p:cNvGrpSpPr/>
            <p:nvPr/>
          </p:nvGrpSpPr>
          <p:grpSpPr>
            <a:xfrm>
              <a:off x="7421129" y="885350"/>
              <a:ext cx="332750" cy="340900"/>
              <a:chOff x="4640775" y="524900"/>
              <a:chExt cx="332750" cy="340900"/>
            </a:xfrm>
          </p:grpSpPr>
          <p:sp>
            <p:nvSpPr>
              <p:cNvPr id="21651" name="Google Shape;2165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2" name="Google Shape;2165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3" name="Google Shape;2165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4" name="Google Shape;2165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5" name="Google Shape;2165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6" name="Google Shape;2165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7" name="Google Shape;2165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8" name="Google Shape;2165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9" name="Google Shape;2165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0" name="Google Shape;2166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1" name="Google Shape;2166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2" name="Google Shape;2166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63" name="Google Shape;21663;p18"/>
            <p:cNvGrpSpPr/>
            <p:nvPr/>
          </p:nvGrpSpPr>
          <p:grpSpPr>
            <a:xfrm>
              <a:off x="7756186" y="885350"/>
              <a:ext cx="332750" cy="340900"/>
              <a:chOff x="4640775" y="524900"/>
              <a:chExt cx="332750" cy="340900"/>
            </a:xfrm>
          </p:grpSpPr>
          <p:sp>
            <p:nvSpPr>
              <p:cNvPr id="21664" name="Google Shape;2166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5" name="Google Shape;2166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6" name="Google Shape;2166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7" name="Google Shape;2166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8" name="Google Shape;2166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9" name="Google Shape;2166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0" name="Google Shape;2167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1" name="Google Shape;2167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2" name="Google Shape;2167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3" name="Google Shape;2167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4" name="Google Shape;2167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5" name="Google Shape;2167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76" name="Google Shape;21676;p18"/>
            <p:cNvGrpSpPr/>
            <p:nvPr/>
          </p:nvGrpSpPr>
          <p:grpSpPr>
            <a:xfrm>
              <a:off x="8091242" y="885350"/>
              <a:ext cx="332750" cy="340900"/>
              <a:chOff x="4640775" y="524900"/>
              <a:chExt cx="332750" cy="340900"/>
            </a:xfrm>
          </p:grpSpPr>
          <p:sp>
            <p:nvSpPr>
              <p:cNvPr id="21677" name="Google Shape;2167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8" name="Google Shape;2167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9" name="Google Shape;2167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0" name="Google Shape;2168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1" name="Google Shape;2168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2" name="Google Shape;2168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3" name="Google Shape;2168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4" name="Google Shape;2168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5" name="Google Shape;2168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6" name="Google Shape;2168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7" name="Google Shape;2168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8" name="Google Shape;2168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89" name="Google Shape;21689;p18"/>
            <p:cNvGrpSpPr/>
            <p:nvPr/>
          </p:nvGrpSpPr>
          <p:grpSpPr>
            <a:xfrm>
              <a:off x="720000" y="1226250"/>
              <a:ext cx="332750" cy="340900"/>
              <a:chOff x="4640775" y="524900"/>
              <a:chExt cx="332750" cy="340900"/>
            </a:xfrm>
          </p:grpSpPr>
          <p:sp>
            <p:nvSpPr>
              <p:cNvPr id="21690" name="Google Shape;2169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1" name="Google Shape;2169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2" name="Google Shape;21692;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3" name="Google Shape;2169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4" name="Google Shape;2169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5" name="Google Shape;2169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6" name="Google Shape;2169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7" name="Google Shape;2169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8" name="Google Shape;2169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9" name="Google Shape;2169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0" name="Google Shape;2170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1" name="Google Shape;2170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02" name="Google Shape;21702;p18"/>
            <p:cNvGrpSpPr/>
            <p:nvPr/>
          </p:nvGrpSpPr>
          <p:grpSpPr>
            <a:xfrm>
              <a:off x="1055056" y="1226250"/>
              <a:ext cx="332750" cy="340900"/>
              <a:chOff x="4640775" y="524900"/>
              <a:chExt cx="332750" cy="340900"/>
            </a:xfrm>
          </p:grpSpPr>
          <p:sp>
            <p:nvSpPr>
              <p:cNvPr id="21703" name="Google Shape;2170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4" name="Google Shape;2170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5" name="Google Shape;2170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6" name="Google Shape;2170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7" name="Google Shape;2170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8" name="Google Shape;2170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9" name="Google Shape;2170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0" name="Google Shape;2171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1" name="Google Shape;2171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2" name="Google Shape;2171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3" name="Google Shape;2171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4" name="Google Shape;2171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15" name="Google Shape;21715;p18"/>
            <p:cNvGrpSpPr/>
            <p:nvPr/>
          </p:nvGrpSpPr>
          <p:grpSpPr>
            <a:xfrm>
              <a:off x="1390113" y="1226250"/>
              <a:ext cx="332750" cy="340900"/>
              <a:chOff x="4640775" y="524900"/>
              <a:chExt cx="332750" cy="340900"/>
            </a:xfrm>
          </p:grpSpPr>
          <p:sp>
            <p:nvSpPr>
              <p:cNvPr id="21716" name="Google Shape;2171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7" name="Google Shape;2171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8" name="Google Shape;21718;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9" name="Google Shape;2171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0" name="Google Shape;2172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1" name="Google Shape;2172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2" name="Google Shape;2172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3" name="Google Shape;2172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4" name="Google Shape;2172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5" name="Google Shape;2172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6" name="Google Shape;2172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7" name="Google Shape;2172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28" name="Google Shape;21728;p18"/>
            <p:cNvGrpSpPr/>
            <p:nvPr/>
          </p:nvGrpSpPr>
          <p:grpSpPr>
            <a:xfrm>
              <a:off x="1725169" y="1226250"/>
              <a:ext cx="332750" cy="340900"/>
              <a:chOff x="4640775" y="524900"/>
              <a:chExt cx="332750" cy="340900"/>
            </a:xfrm>
          </p:grpSpPr>
          <p:sp>
            <p:nvSpPr>
              <p:cNvPr id="21729" name="Google Shape;2172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0" name="Google Shape;2173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1" name="Google Shape;2173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2" name="Google Shape;2173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3" name="Google Shape;2173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4" name="Google Shape;2173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5" name="Google Shape;2173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6" name="Google Shape;2173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7" name="Google Shape;2173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8" name="Google Shape;2173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9" name="Google Shape;2173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0" name="Google Shape;2174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41" name="Google Shape;21741;p18"/>
            <p:cNvGrpSpPr/>
            <p:nvPr/>
          </p:nvGrpSpPr>
          <p:grpSpPr>
            <a:xfrm>
              <a:off x="2060226" y="1226250"/>
              <a:ext cx="332750" cy="340900"/>
              <a:chOff x="4640775" y="524900"/>
              <a:chExt cx="332750" cy="340900"/>
            </a:xfrm>
          </p:grpSpPr>
          <p:sp>
            <p:nvSpPr>
              <p:cNvPr id="21742" name="Google Shape;2174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3" name="Google Shape;2174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4" name="Google Shape;2174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5" name="Google Shape;2174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6" name="Google Shape;2174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7" name="Google Shape;2174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8" name="Google Shape;2174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9" name="Google Shape;2174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0" name="Google Shape;2175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1" name="Google Shape;2175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2" name="Google Shape;2175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3" name="Google Shape;2175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54" name="Google Shape;21754;p18"/>
            <p:cNvGrpSpPr/>
            <p:nvPr/>
          </p:nvGrpSpPr>
          <p:grpSpPr>
            <a:xfrm>
              <a:off x="2395282" y="1226250"/>
              <a:ext cx="332750" cy="340900"/>
              <a:chOff x="4640775" y="524900"/>
              <a:chExt cx="332750" cy="340900"/>
            </a:xfrm>
          </p:grpSpPr>
          <p:sp>
            <p:nvSpPr>
              <p:cNvPr id="21755" name="Google Shape;2175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6" name="Google Shape;2175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7" name="Google Shape;2175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8" name="Google Shape;2175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9" name="Google Shape;2175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0" name="Google Shape;2176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1" name="Google Shape;2176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2" name="Google Shape;2176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3" name="Google Shape;2176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4" name="Google Shape;2176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5" name="Google Shape;2176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6" name="Google Shape;2176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67" name="Google Shape;21767;p18"/>
            <p:cNvGrpSpPr/>
            <p:nvPr/>
          </p:nvGrpSpPr>
          <p:grpSpPr>
            <a:xfrm>
              <a:off x="2730339" y="1226250"/>
              <a:ext cx="332750" cy="340900"/>
              <a:chOff x="4640775" y="524900"/>
              <a:chExt cx="332750" cy="340900"/>
            </a:xfrm>
          </p:grpSpPr>
          <p:sp>
            <p:nvSpPr>
              <p:cNvPr id="21768" name="Google Shape;2176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9" name="Google Shape;2176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0" name="Google Shape;2177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1" name="Google Shape;2177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2" name="Google Shape;2177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3" name="Google Shape;2177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4" name="Google Shape;2177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5" name="Google Shape;2177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6" name="Google Shape;2177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7" name="Google Shape;2177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8" name="Google Shape;2177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9" name="Google Shape;2177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80" name="Google Shape;21780;p18"/>
            <p:cNvGrpSpPr/>
            <p:nvPr/>
          </p:nvGrpSpPr>
          <p:grpSpPr>
            <a:xfrm>
              <a:off x="3065395" y="1226250"/>
              <a:ext cx="332750" cy="340900"/>
              <a:chOff x="4640775" y="524900"/>
              <a:chExt cx="332750" cy="340900"/>
            </a:xfrm>
          </p:grpSpPr>
          <p:sp>
            <p:nvSpPr>
              <p:cNvPr id="21781" name="Google Shape;2178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2" name="Google Shape;2178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3" name="Google Shape;2178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4" name="Google Shape;2178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5" name="Google Shape;2178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6" name="Google Shape;2178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7" name="Google Shape;2178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8" name="Google Shape;2178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9" name="Google Shape;2178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0" name="Google Shape;2179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1" name="Google Shape;2179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2" name="Google Shape;2179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93" name="Google Shape;21793;p18"/>
            <p:cNvGrpSpPr/>
            <p:nvPr/>
          </p:nvGrpSpPr>
          <p:grpSpPr>
            <a:xfrm>
              <a:off x="3400452" y="1226250"/>
              <a:ext cx="332750" cy="340900"/>
              <a:chOff x="4640775" y="524900"/>
              <a:chExt cx="332750" cy="340900"/>
            </a:xfrm>
          </p:grpSpPr>
          <p:sp>
            <p:nvSpPr>
              <p:cNvPr id="21794" name="Google Shape;2179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5" name="Google Shape;2179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6" name="Google Shape;2179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7" name="Google Shape;2179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8" name="Google Shape;2179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9" name="Google Shape;2179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0" name="Google Shape;2180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1" name="Google Shape;2180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2" name="Google Shape;2180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3" name="Google Shape;2180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4" name="Google Shape;2180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5" name="Google Shape;2180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06" name="Google Shape;21806;p18"/>
            <p:cNvGrpSpPr/>
            <p:nvPr/>
          </p:nvGrpSpPr>
          <p:grpSpPr>
            <a:xfrm>
              <a:off x="3735508" y="1226250"/>
              <a:ext cx="332750" cy="340900"/>
              <a:chOff x="4640775" y="524900"/>
              <a:chExt cx="332750" cy="340900"/>
            </a:xfrm>
          </p:grpSpPr>
          <p:sp>
            <p:nvSpPr>
              <p:cNvPr id="21807" name="Google Shape;2180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8" name="Google Shape;2180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9" name="Google Shape;2180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0" name="Google Shape;2181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1" name="Google Shape;2181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2" name="Google Shape;2181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3" name="Google Shape;2181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4" name="Google Shape;2181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5" name="Google Shape;2181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6" name="Google Shape;2181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7" name="Google Shape;2181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8" name="Google Shape;2181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19" name="Google Shape;21819;p18"/>
            <p:cNvGrpSpPr/>
            <p:nvPr/>
          </p:nvGrpSpPr>
          <p:grpSpPr>
            <a:xfrm>
              <a:off x="4070565" y="1226250"/>
              <a:ext cx="332750" cy="340900"/>
              <a:chOff x="4640775" y="524900"/>
              <a:chExt cx="332750" cy="340900"/>
            </a:xfrm>
          </p:grpSpPr>
          <p:sp>
            <p:nvSpPr>
              <p:cNvPr id="21820" name="Google Shape;2182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1" name="Google Shape;2182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2" name="Google Shape;2182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3" name="Google Shape;2182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4" name="Google Shape;2182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5" name="Google Shape;2182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6" name="Google Shape;2182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7" name="Google Shape;2182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8" name="Google Shape;2182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9" name="Google Shape;2182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0" name="Google Shape;2183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1" name="Google Shape;2183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32" name="Google Shape;21832;p18"/>
            <p:cNvGrpSpPr/>
            <p:nvPr/>
          </p:nvGrpSpPr>
          <p:grpSpPr>
            <a:xfrm>
              <a:off x="4405621" y="1226250"/>
              <a:ext cx="332750" cy="340900"/>
              <a:chOff x="4640775" y="524900"/>
              <a:chExt cx="332750" cy="340900"/>
            </a:xfrm>
          </p:grpSpPr>
          <p:sp>
            <p:nvSpPr>
              <p:cNvPr id="21833" name="Google Shape;2183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4" name="Google Shape;2183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5" name="Google Shape;2183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6" name="Google Shape;2183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7" name="Google Shape;2183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8" name="Google Shape;2183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9" name="Google Shape;2183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0" name="Google Shape;2184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1" name="Google Shape;2184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2" name="Google Shape;2184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3" name="Google Shape;2184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4" name="Google Shape;2184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45" name="Google Shape;21845;p18"/>
            <p:cNvGrpSpPr/>
            <p:nvPr/>
          </p:nvGrpSpPr>
          <p:grpSpPr>
            <a:xfrm>
              <a:off x="4740678" y="1226250"/>
              <a:ext cx="332750" cy="340900"/>
              <a:chOff x="4640775" y="524900"/>
              <a:chExt cx="332750" cy="340900"/>
            </a:xfrm>
          </p:grpSpPr>
          <p:sp>
            <p:nvSpPr>
              <p:cNvPr id="21846" name="Google Shape;2184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7" name="Google Shape;2184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8" name="Google Shape;2184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9" name="Google Shape;2184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0" name="Google Shape;2185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1" name="Google Shape;2185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2" name="Google Shape;2185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3" name="Google Shape;2185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4" name="Google Shape;2185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5" name="Google Shape;2185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6" name="Google Shape;2185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7" name="Google Shape;2185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58" name="Google Shape;21858;p18"/>
            <p:cNvGrpSpPr/>
            <p:nvPr/>
          </p:nvGrpSpPr>
          <p:grpSpPr>
            <a:xfrm>
              <a:off x="5075734" y="1226250"/>
              <a:ext cx="332750" cy="340900"/>
              <a:chOff x="4640775" y="524900"/>
              <a:chExt cx="332750" cy="340900"/>
            </a:xfrm>
          </p:grpSpPr>
          <p:sp>
            <p:nvSpPr>
              <p:cNvPr id="21859" name="Google Shape;2185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0" name="Google Shape;2186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1" name="Google Shape;2186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2" name="Google Shape;2186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3" name="Google Shape;2186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4" name="Google Shape;2186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5" name="Google Shape;2186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6" name="Google Shape;2186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7" name="Google Shape;2186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8" name="Google Shape;2186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9" name="Google Shape;2186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0" name="Google Shape;2187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71" name="Google Shape;21871;p18"/>
            <p:cNvGrpSpPr/>
            <p:nvPr/>
          </p:nvGrpSpPr>
          <p:grpSpPr>
            <a:xfrm>
              <a:off x="5410790" y="1226250"/>
              <a:ext cx="332750" cy="340900"/>
              <a:chOff x="4640775" y="524900"/>
              <a:chExt cx="332750" cy="340900"/>
            </a:xfrm>
          </p:grpSpPr>
          <p:sp>
            <p:nvSpPr>
              <p:cNvPr id="21872" name="Google Shape;2187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3" name="Google Shape;2187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4" name="Google Shape;2187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5" name="Google Shape;2187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6" name="Google Shape;2187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7" name="Google Shape;2187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8" name="Google Shape;2187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9" name="Google Shape;2187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0" name="Google Shape;2188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1" name="Google Shape;2188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2" name="Google Shape;2188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3" name="Google Shape;2188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84" name="Google Shape;21884;p18"/>
            <p:cNvGrpSpPr/>
            <p:nvPr/>
          </p:nvGrpSpPr>
          <p:grpSpPr>
            <a:xfrm>
              <a:off x="5745847" y="1226250"/>
              <a:ext cx="332750" cy="340900"/>
              <a:chOff x="4640775" y="524900"/>
              <a:chExt cx="332750" cy="340900"/>
            </a:xfrm>
          </p:grpSpPr>
          <p:sp>
            <p:nvSpPr>
              <p:cNvPr id="21885" name="Google Shape;2188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6" name="Google Shape;2188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7" name="Google Shape;2188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8" name="Google Shape;2188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9" name="Google Shape;2188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0" name="Google Shape;2189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1" name="Google Shape;2189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2" name="Google Shape;2189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3" name="Google Shape;2189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4" name="Google Shape;2189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5" name="Google Shape;2189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6" name="Google Shape;2189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97" name="Google Shape;21897;p18"/>
            <p:cNvGrpSpPr/>
            <p:nvPr/>
          </p:nvGrpSpPr>
          <p:grpSpPr>
            <a:xfrm>
              <a:off x="6080903" y="1226250"/>
              <a:ext cx="332750" cy="340900"/>
              <a:chOff x="4640775" y="524900"/>
              <a:chExt cx="332750" cy="340900"/>
            </a:xfrm>
          </p:grpSpPr>
          <p:sp>
            <p:nvSpPr>
              <p:cNvPr id="21898" name="Google Shape;2189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9" name="Google Shape;2189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0" name="Google Shape;2190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1" name="Google Shape;2190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2" name="Google Shape;2190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3" name="Google Shape;2190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4" name="Google Shape;2190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5" name="Google Shape;2190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6" name="Google Shape;2190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7" name="Google Shape;2190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8" name="Google Shape;2190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9" name="Google Shape;2190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10" name="Google Shape;21910;p18"/>
            <p:cNvGrpSpPr/>
            <p:nvPr/>
          </p:nvGrpSpPr>
          <p:grpSpPr>
            <a:xfrm>
              <a:off x="6415960" y="1226250"/>
              <a:ext cx="332750" cy="340900"/>
              <a:chOff x="4640775" y="524900"/>
              <a:chExt cx="332750" cy="340900"/>
            </a:xfrm>
          </p:grpSpPr>
          <p:sp>
            <p:nvSpPr>
              <p:cNvPr id="21911" name="Google Shape;2191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2" name="Google Shape;2191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3" name="Google Shape;2191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4" name="Google Shape;2191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5" name="Google Shape;2191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6" name="Google Shape;2191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7" name="Google Shape;2191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8" name="Google Shape;2191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9" name="Google Shape;2191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0" name="Google Shape;2192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1" name="Google Shape;2192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2" name="Google Shape;2192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23" name="Google Shape;21923;p18"/>
            <p:cNvGrpSpPr/>
            <p:nvPr/>
          </p:nvGrpSpPr>
          <p:grpSpPr>
            <a:xfrm>
              <a:off x="6751016" y="1226250"/>
              <a:ext cx="332750" cy="340900"/>
              <a:chOff x="4640775" y="524900"/>
              <a:chExt cx="332750" cy="340900"/>
            </a:xfrm>
          </p:grpSpPr>
          <p:sp>
            <p:nvSpPr>
              <p:cNvPr id="21924" name="Google Shape;2192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5" name="Google Shape;2192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6" name="Google Shape;2192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7" name="Google Shape;2192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8" name="Google Shape;2192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9" name="Google Shape;2192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0" name="Google Shape;2193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1" name="Google Shape;2193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2" name="Google Shape;2193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3" name="Google Shape;2193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4" name="Google Shape;2193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5" name="Google Shape;2193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36" name="Google Shape;21936;p18"/>
            <p:cNvGrpSpPr/>
            <p:nvPr/>
          </p:nvGrpSpPr>
          <p:grpSpPr>
            <a:xfrm>
              <a:off x="7086073" y="1226250"/>
              <a:ext cx="332750" cy="340900"/>
              <a:chOff x="4640775" y="524900"/>
              <a:chExt cx="332750" cy="340900"/>
            </a:xfrm>
          </p:grpSpPr>
          <p:sp>
            <p:nvSpPr>
              <p:cNvPr id="21937" name="Google Shape;2193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8" name="Google Shape;2193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9" name="Google Shape;2193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0" name="Google Shape;2194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1" name="Google Shape;2194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2" name="Google Shape;2194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3" name="Google Shape;2194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4" name="Google Shape;2194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5" name="Google Shape;2194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6" name="Google Shape;2194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7" name="Google Shape;2194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8" name="Google Shape;2194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49" name="Google Shape;21949;p18"/>
            <p:cNvGrpSpPr/>
            <p:nvPr/>
          </p:nvGrpSpPr>
          <p:grpSpPr>
            <a:xfrm>
              <a:off x="7421129" y="1226250"/>
              <a:ext cx="332750" cy="340900"/>
              <a:chOff x="4640775" y="524900"/>
              <a:chExt cx="332750" cy="340900"/>
            </a:xfrm>
          </p:grpSpPr>
          <p:sp>
            <p:nvSpPr>
              <p:cNvPr id="21950" name="Google Shape;2195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1" name="Google Shape;2195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2" name="Google Shape;2195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3" name="Google Shape;2195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4" name="Google Shape;2195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5" name="Google Shape;2195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6" name="Google Shape;2195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7" name="Google Shape;2195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8" name="Google Shape;2195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9" name="Google Shape;2195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0" name="Google Shape;2196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1" name="Google Shape;2196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62" name="Google Shape;21962;p18"/>
            <p:cNvGrpSpPr/>
            <p:nvPr/>
          </p:nvGrpSpPr>
          <p:grpSpPr>
            <a:xfrm>
              <a:off x="7756186" y="1226250"/>
              <a:ext cx="332750" cy="340900"/>
              <a:chOff x="4640775" y="524900"/>
              <a:chExt cx="332750" cy="340900"/>
            </a:xfrm>
          </p:grpSpPr>
          <p:sp>
            <p:nvSpPr>
              <p:cNvPr id="21963" name="Google Shape;2196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4" name="Google Shape;2196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5" name="Google Shape;2196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6" name="Google Shape;2196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7" name="Google Shape;2196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8" name="Google Shape;2196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9" name="Google Shape;2196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0" name="Google Shape;2197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1" name="Google Shape;2197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2" name="Google Shape;2197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3" name="Google Shape;2197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4" name="Google Shape;2197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75" name="Google Shape;21975;p18"/>
            <p:cNvGrpSpPr/>
            <p:nvPr/>
          </p:nvGrpSpPr>
          <p:grpSpPr>
            <a:xfrm>
              <a:off x="8091242" y="1226250"/>
              <a:ext cx="332750" cy="340900"/>
              <a:chOff x="4640775" y="524900"/>
              <a:chExt cx="332750" cy="340900"/>
            </a:xfrm>
          </p:grpSpPr>
          <p:sp>
            <p:nvSpPr>
              <p:cNvPr id="21976" name="Google Shape;2197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7" name="Google Shape;2197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8" name="Google Shape;2197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9" name="Google Shape;2197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0" name="Google Shape;2198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1" name="Google Shape;2198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2" name="Google Shape;2198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3" name="Google Shape;2198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4" name="Google Shape;2198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5" name="Google Shape;2198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6" name="Google Shape;2198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7" name="Google Shape;2198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88" name="Google Shape;21988;p18"/>
            <p:cNvGrpSpPr/>
            <p:nvPr/>
          </p:nvGrpSpPr>
          <p:grpSpPr>
            <a:xfrm>
              <a:off x="720000" y="1567150"/>
              <a:ext cx="332750" cy="340900"/>
              <a:chOff x="4640775" y="524900"/>
              <a:chExt cx="332750" cy="340900"/>
            </a:xfrm>
          </p:grpSpPr>
          <p:sp>
            <p:nvSpPr>
              <p:cNvPr id="21989" name="Google Shape;2198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0" name="Google Shape;2199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1" name="Google Shape;21991;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2" name="Google Shape;2199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3" name="Google Shape;2199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4" name="Google Shape;2199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5" name="Google Shape;2199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6" name="Google Shape;2199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7" name="Google Shape;2199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8" name="Google Shape;2199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9" name="Google Shape;2199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0" name="Google Shape;2200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01" name="Google Shape;22001;p18"/>
            <p:cNvGrpSpPr/>
            <p:nvPr/>
          </p:nvGrpSpPr>
          <p:grpSpPr>
            <a:xfrm>
              <a:off x="1055056" y="1567150"/>
              <a:ext cx="332750" cy="340900"/>
              <a:chOff x="4640775" y="524900"/>
              <a:chExt cx="332750" cy="340900"/>
            </a:xfrm>
          </p:grpSpPr>
          <p:sp>
            <p:nvSpPr>
              <p:cNvPr id="22002" name="Google Shape;2200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3" name="Google Shape;2200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4" name="Google Shape;2200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5" name="Google Shape;2200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6" name="Google Shape;2200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7" name="Google Shape;2200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8" name="Google Shape;2200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9" name="Google Shape;2200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0" name="Google Shape;2201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1" name="Google Shape;2201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2" name="Google Shape;2201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3" name="Google Shape;2201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14" name="Google Shape;22014;p18"/>
            <p:cNvGrpSpPr/>
            <p:nvPr/>
          </p:nvGrpSpPr>
          <p:grpSpPr>
            <a:xfrm>
              <a:off x="1390113" y="1567150"/>
              <a:ext cx="332750" cy="340900"/>
              <a:chOff x="4640775" y="524900"/>
              <a:chExt cx="332750" cy="340900"/>
            </a:xfrm>
          </p:grpSpPr>
          <p:sp>
            <p:nvSpPr>
              <p:cNvPr id="22015" name="Google Shape;2201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6" name="Google Shape;2201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7" name="Google Shape;22017;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8" name="Google Shape;2201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9" name="Google Shape;2201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0" name="Google Shape;2202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1" name="Google Shape;2202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2" name="Google Shape;2202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3" name="Google Shape;2202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4" name="Google Shape;2202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5" name="Google Shape;2202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6" name="Google Shape;2202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27" name="Google Shape;22027;p18"/>
            <p:cNvGrpSpPr/>
            <p:nvPr/>
          </p:nvGrpSpPr>
          <p:grpSpPr>
            <a:xfrm>
              <a:off x="1725169" y="1567150"/>
              <a:ext cx="332750" cy="340900"/>
              <a:chOff x="4640775" y="524900"/>
              <a:chExt cx="332750" cy="340900"/>
            </a:xfrm>
          </p:grpSpPr>
          <p:sp>
            <p:nvSpPr>
              <p:cNvPr id="22028" name="Google Shape;2202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9" name="Google Shape;2202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0" name="Google Shape;2203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1" name="Google Shape;2203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2" name="Google Shape;2203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3" name="Google Shape;2203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4" name="Google Shape;2203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5" name="Google Shape;2203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6" name="Google Shape;2203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7" name="Google Shape;2203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8" name="Google Shape;2203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9" name="Google Shape;2203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40" name="Google Shape;22040;p18"/>
            <p:cNvGrpSpPr/>
            <p:nvPr/>
          </p:nvGrpSpPr>
          <p:grpSpPr>
            <a:xfrm>
              <a:off x="2060226" y="1567150"/>
              <a:ext cx="332750" cy="340900"/>
              <a:chOff x="4640775" y="524900"/>
              <a:chExt cx="332750" cy="340900"/>
            </a:xfrm>
          </p:grpSpPr>
          <p:sp>
            <p:nvSpPr>
              <p:cNvPr id="22041" name="Google Shape;2204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2" name="Google Shape;2204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3" name="Google Shape;2204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4" name="Google Shape;2204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5" name="Google Shape;2204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6" name="Google Shape;2204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7" name="Google Shape;2204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8" name="Google Shape;2204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9" name="Google Shape;2204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0" name="Google Shape;2205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1" name="Google Shape;2205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2" name="Google Shape;2205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53" name="Google Shape;22053;p18"/>
            <p:cNvGrpSpPr/>
            <p:nvPr/>
          </p:nvGrpSpPr>
          <p:grpSpPr>
            <a:xfrm>
              <a:off x="2395282" y="1567150"/>
              <a:ext cx="332750" cy="340900"/>
              <a:chOff x="4640775" y="524900"/>
              <a:chExt cx="332750" cy="340900"/>
            </a:xfrm>
          </p:grpSpPr>
          <p:sp>
            <p:nvSpPr>
              <p:cNvPr id="22054" name="Google Shape;2205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5" name="Google Shape;2205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6" name="Google Shape;2205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7" name="Google Shape;2205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8" name="Google Shape;2205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9" name="Google Shape;2205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0" name="Google Shape;2206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1" name="Google Shape;2206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2" name="Google Shape;2206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3" name="Google Shape;2206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4" name="Google Shape;2206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5" name="Google Shape;2206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66" name="Google Shape;22066;p18"/>
            <p:cNvGrpSpPr/>
            <p:nvPr/>
          </p:nvGrpSpPr>
          <p:grpSpPr>
            <a:xfrm>
              <a:off x="2730339" y="1567150"/>
              <a:ext cx="332750" cy="340900"/>
              <a:chOff x="4640775" y="524900"/>
              <a:chExt cx="332750" cy="340900"/>
            </a:xfrm>
          </p:grpSpPr>
          <p:sp>
            <p:nvSpPr>
              <p:cNvPr id="22067" name="Google Shape;2206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8" name="Google Shape;2206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9" name="Google Shape;2206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0" name="Google Shape;2207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1" name="Google Shape;2207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2" name="Google Shape;2207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3" name="Google Shape;2207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4" name="Google Shape;2207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5" name="Google Shape;2207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6" name="Google Shape;2207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7" name="Google Shape;2207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8" name="Google Shape;2207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79" name="Google Shape;22079;p18"/>
            <p:cNvGrpSpPr/>
            <p:nvPr/>
          </p:nvGrpSpPr>
          <p:grpSpPr>
            <a:xfrm>
              <a:off x="3065395" y="1567150"/>
              <a:ext cx="332750" cy="340900"/>
              <a:chOff x="4640775" y="524900"/>
              <a:chExt cx="332750" cy="340900"/>
            </a:xfrm>
          </p:grpSpPr>
          <p:sp>
            <p:nvSpPr>
              <p:cNvPr id="22080" name="Google Shape;2208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1" name="Google Shape;2208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2" name="Google Shape;2208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3" name="Google Shape;2208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4" name="Google Shape;2208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5" name="Google Shape;2208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6" name="Google Shape;2208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7" name="Google Shape;2208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8" name="Google Shape;2208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9" name="Google Shape;2208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0" name="Google Shape;2209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1" name="Google Shape;2209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92" name="Google Shape;22092;p18"/>
            <p:cNvGrpSpPr/>
            <p:nvPr/>
          </p:nvGrpSpPr>
          <p:grpSpPr>
            <a:xfrm>
              <a:off x="3400452" y="1567150"/>
              <a:ext cx="332750" cy="340900"/>
              <a:chOff x="4640775" y="524900"/>
              <a:chExt cx="332750" cy="340900"/>
            </a:xfrm>
          </p:grpSpPr>
          <p:sp>
            <p:nvSpPr>
              <p:cNvPr id="22093" name="Google Shape;2209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4" name="Google Shape;2209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5" name="Google Shape;2209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6" name="Google Shape;2209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7" name="Google Shape;2209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8" name="Google Shape;2209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9" name="Google Shape;2209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0" name="Google Shape;2210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1" name="Google Shape;2210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2" name="Google Shape;2210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3" name="Google Shape;2210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4" name="Google Shape;2210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05" name="Google Shape;22105;p18"/>
            <p:cNvGrpSpPr/>
            <p:nvPr/>
          </p:nvGrpSpPr>
          <p:grpSpPr>
            <a:xfrm>
              <a:off x="3735508" y="1567150"/>
              <a:ext cx="332750" cy="340900"/>
              <a:chOff x="4640775" y="524900"/>
              <a:chExt cx="332750" cy="340900"/>
            </a:xfrm>
          </p:grpSpPr>
          <p:sp>
            <p:nvSpPr>
              <p:cNvPr id="22106" name="Google Shape;2210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7" name="Google Shape;2210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8" name="Google Shape;2210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9" name="Google Shape;2210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0" name="Google Shape;2211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1" name="Google Shape;2211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2" name="Google Shape;2211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3" name="Google Shape;2211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4" name="Google Shape;2211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5" name="Google Shape;2211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6" name="Google Shape;2211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7" name="Google Shape;2211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18" name="Google Shape;22118;p18"/>
            <p:cNvGrpSpPr/>
            <p:nvPr/>
          </p:nvGrpSpPr>
          <p:grpSpPr>
            <a:xfrm>
              <a:off x="4070565" y="1567150"/>
              <a:ext cx="332750" cy="340900"/>
              <a:chOff x="4640775" y="524900"/>
              <a:chExt cx="332750" cy="340900"/>
            </a:xfrm>
          </p:grpSpPr>
          <p:sp>
            <p:nvSpPr>
              <p:cNvPr id="22119" name="Google Shape;2211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0" name="Google Shape;2212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1" name="Google Shape;2212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2" name="Google Shape;2212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3" name="Google Shape;2212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4" name="Google Shape;2212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5" name="Google Shape;2212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6" name="Google Shape;2212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7" name="Google Shape;2212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8" name="Google Shape;2212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9" name="Google Shape;2212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0" name="Google Shape;2213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31" name="Google Shape;22131;p18"/>
            <p:cNvGrpSpPr/>
            <p:nvPr/>
          </p:nvGrpSpPr>
          <p:grpSpPr>
            <a:xfrm>
              <a:off x="4405621" y="1567150"/>
              <a:ext cx="332750" cy="340900"/>
              <a:chOff x="4640775" y="524900"/>
              <a:chExt cx="332750" cy="340900"/>
            </a:xfrm>
          </p:grpSpPr>
          <p:sp>
            <p:nvSpPr>
              <p:cNvPr id="22132" name="Google Shape;2213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3" name="Google Shape;2213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4" name="Google Shape;2213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5" name="Google Shape;2213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6" name="Google Shape;2213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7" name="Google Shape;2213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8" name="Google Shape;2213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9" name="Google Shape;2213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0" name="Google Shape;2214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1" name="Google Shape;2214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2" name="Google Shape;2214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3" name="Google Shape;2214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44" name="Google Shape;22144;p18"/>
            <p:cNvGrpSpPr/>
            <p:nvPr/>
          </p:nvGrpSpPr>
          <p:grpSpPr>
            <a:xfrm>
              <a:off x="4740678" y="1567150"/>
              <a:ext cx="332750" cy="340900"/>
              <a:chOff x="4640775" y="524900"/>
              <a:chExt cx="332750" cy="340900"/>
            </a:xfrm>
          </p:grpSpPr>
          <p:sp>
            <p:nvSpPr>
              <p:cNvPr id="22145" name="Google Shape;2214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6" name="Google Shape;2214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7" name="Google Shape;2214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8" name="Google Shape;2214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9" name="Google Shape;2214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0" name="Google Shape;2215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1" name="Google Shape;2215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2" name="Google Shape;2215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3" name="Google Shape;2215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4" name="Google Shape;2215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5" name="Google Shape;2215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6" name="Google Shape;2215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57" name="Google Shape;22157;p18"/>
            <p:cNvGrpSpPr/>
            <p:nvPr/>
          </p:nvGrpSpPr>
          <p:grpSpPr>
            <a:xfrm>
              <a:off x="5075734" y="1567150"/>
              <a:ext cx="332750" cy="340900"/>
              <a:chOff x="4640775" y="524900"/>
              <a:chExt cx="332750" cy="340900"/>
            </a:xfrm>
          </p:grpSpPr>
          <p:sp>
            <p:nvSpPr>
              <p:cNvPr id="22158" name="Google Shape;2215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9" name="Google Shape;2215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0" name="Google Shape;2216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1" name="Google Shape;2216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2" name="Google Shape;2216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3" name="Google Shape;2216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4" name="Google Shape;2216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5" name="Google Shape;2216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6" name="Google Shape;2216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7" name="Google Shape;2216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8" name="Google Shape;2216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9" name="Google Shape;2216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70" name="Google Shape;22170;p18"/>
            <p:cNvGrpSpPr/>
            <p:nvPr/>
          </p:nvGrpSpPr>
          <p:grpSpPr>
            <a:xfrm>
              <a:off x="5410790" y="1567150"/>
              <a:ext cx="332750" cy="340900"/>
              <a:chOff x="4640775" y="524900"/>
              <a:chExt cx="332750" cy="340900"/>
            </a:xfrm>
          </p:grpSpPr>
          <p:sp>
            <p:nvSpPr>
              <p:cNvPr id="22171" name="Google Shape;2217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2" name="Google Shape;2217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3" name="Google Shape;2217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4" name="Google Shape;2217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5" name="Google Shape;2217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6" name="Google Shape;2217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7" name="Google Shape;2217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8" name="Google Shape;2217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9" name="Google Shape;2217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0" name="Google Shape;2218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1" name="Google Shape;2218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2" name="Google Shape;2218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83" name="Google Shape;22183;p18"/>
            <p:cNvGrpSpPr/>
            <p:nvPr/>
          </p:nvGrpSpPr>
          <p:grpSpPr>
            <a:xfrm>
              <a:off x="5745847" y="1567150"/>
              <a:ext cx="332750" cy="340900"/>
              <a:chOff x="4640775" y="524900"/>
              <a:chExt cx="332750" cy="340900"/>
            </a:xfrm>
          </p:grpSpPr>
          <p:sp>
            <p:nvSpPr>
              <p:cNvPr id="22184" name="Google Shape;2218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5" name="Google Shape;2218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6" name="Google Shape;2218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7" name="Google Shape;2218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8" name="Google Shape;2218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9" name="Google Shape;2218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0" name="Google Shape;2219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1" name="Google Shape;2219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2" name="Google Shape;2219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3" name="Google Shape;2219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4" name="Google Shape;2219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5" name="Google Shape;2219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96" name="Google Shape;22196;p18"/>
            <p:cNvGrpSpPr/>
            <p:nvPr/>
          </p:nvGrpSpPr>
          <p:grpSpPr>
            <a:xfrm>
              <a:off x="6080903" y="1567150"/>
              <a:ext cx="332750" cy="340900"/>
              <a:chOff x="4640775" y="524900"/>
              <a:chExt cx="332750" cy="340900"/>
            </a:xfrm>
          </p:grpSpPr>
          <p:sp>
            <p:nvSpPr>
              <p:cNvPr id="22197" name="Google Shape;2219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8" name="Google Shape;2219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9" name="Google Shape;2219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0" name="Google Shape;2220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1" name="Google Shape;2220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2" name="Google Shape;2220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3" name="Google Shape;2220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4" name="Google Shape;2220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5" name="Google Shape;2220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6" name="Google Shape;2220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7" name="Google Shape;2220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8" name="Google Shape;2220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09" name="Google Shape;22209;p18"/>
            <p:cNvGrpSpPr/>
            <p:nvPr/>
          </p:nvGrpSpPr>
          <p:grpSpPr>
            <a:xfrm>
              <a:off x="6415960" y="1567150"/>
              <a:ext cx="332750" cy="340900"/>
              <a:chOff x="4640775" y="524900"/>
              <a:chExt cx="332750" cy="340900"/>
            </a:xfrm>
          </p:grpSpPr>
          <p:sp>
            <p:nvSpPr>
              <p:cNvPr id="22210" name="Google Shape;2221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1" name="Google Shape;2221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2" name="Google Shape;2221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3" name="Google Shape;2221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4" name="Google Shape;2221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5" name="Google Shape;2221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6" name="Google Shape;2221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7" name="Google Shape;2221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8" name="Google Shape;2221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9" name="Google Shape;2221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0" name="Google Shape;2222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1" name="Google Shape;2222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22" name="Google Shape;22222;p18"/>
            <p:cNvGrpSpPr/>
            <p:nvPr/>
          </p:nvGrpSpPr>
          <p:grpSpPr>
            <a:xfrm>
              <a:off x="6751016" y="1567150"/>
              <a:ext cx="332750" cy="340900"/>
              <a:chOff x="4640775" y="524900"/>
              <a:chExt cx="332750" cy="340900"/>
            </a:xfrm>
          </p:grpSpPr>
          <p:sp>
            <p:nvSpPr>
              <p:cNvPr id="22223" name="Google Shape;2222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4" name="Google Shape;2222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5" name="Google Shape;2222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6" name="Google Shape;2222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7" name="Google Shape;2222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8" name="Google Shape;2222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9" name="Google Shape;2222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0" name="Google Shape;2223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1" name="Google Shape;2223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2" name="Google Shape;2223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3" name="Google Shape;2223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4" name="Google Shape;2223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35" name="Google Shape;22235;p18"/>
            <p:cNvGrpSpPr/>
            <p:nvPr/>
          </p:nvGrpSpPr>
          <p:grpSpPr>
            <a:xfrm>
              <a:off x="7086073" y="1567150"/>
              <a:ext cx="332750" cy="340900"/>
              <a:chOff x="4640775" y="524900"/>
              <a:chExt cx="332750" cy="340900"/>
            </a:xfrm>
          </p:grpSpPr>
          <p:sp>
            <p:nvSpPr>
              <p:cNvPr id="22236" name="Google Shape;2223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7" name="Google Shape;2223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8" name="Google Shape;2223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9" name="Google Shape;2223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0" name="Google Shape;2224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1" name="Google Shape;2224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2" name="Google Shape;2224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3" name="Google Shape;2224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4" name="Google Shape;2224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5" name="Google Shape;2224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6" name="Google Shape;2224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7" name="Google Shape;2224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48" name="Google Shape;22248;p18"/>
            <p:cNvGrpSpPr/>
            <p:nvPr/>
          </p:nvGrpSpPr>
          <p:grpSpPr>
            <a:xfrm>
              <a:off x="7421129" y="1567150"/>
              <a:ext cx="332750" cy="340900"/>
              <a:chOff x="4640775" y="524900"/>
              <a:chExt cx="332750" cy="340900"/>
            </a:xfrm>
          </p:grpSpPr>
          <p:sp>
            <p:nvSpPr>
              <p:cNvPr id="22249" name="Google Shape;2224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0" name="Google Shape;2225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1" name="Google Shape;2225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2" name="Google Shape;2225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3" name="Google Shape;2225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4" name="Google Shape;2225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5" name="Google Shape;2225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6" name="Google Shape;2225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7" name="Google Shape;2225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8" name="Google Shape;2225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9" name="Google Shape;2225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0" name="Google Shape;2226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61" name="Google Shape;22261;p18"/>
            <p:cNvGrpSpPr/>
            <p:nvPr/>
          </p:nvGrpSpPr>
          <p:grpSpPr>
            <a:xfrm>
              <a:off x="7756186" y="1567150"/>
              <a:ext cx="332750" cy="340900"/>
              <a:chOff x="4640775" y="524900"/>
              <a:chExt cx="332750" cy="340900"/>
            </a:xfrm>
          </p:grpSpPr>
          <p:sp>
            <p:nvSpPr>
              <p:cNvPr id="22262" name="Google Shape;2226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3" name="Google Shape;2226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4" name="Google Shape;2226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5" name="Google Shape;2226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6" name="Google Shape;2226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7" name="Google Shape;2226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8" name="Google Shape;2226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9" name="Google Shape;2226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0" name="Google Shape;2227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1" name="Google Shape;2227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2" name="Google Shape;2227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3" name="Google Shape;2227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74" name="Google Shape;22274;p18"/>
            <p:cNvGrpSpPr/>
            <p:nvPr/>
          </p:nvGrpSpPr>
          <p:grpSpPr>
            <a:xfrm>
              <a:off x="8091242" y="1567150"/>
              <a:ext cx="332750" cy="340900"/>
              <a:chOff x="4640775" y="524900"/>
              <a:chExt cx="332750" cy="340900"/>
            </a:xfrm>
          </p:grpSpPr>
          <p:sp>
            <p:nvSpPr>
              <p:cNvPr id="22275" name="Google Shape;2227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6" name="Google Shape;2227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7" name="Google Shape;2227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8" name="Google Shape;2227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9" name="Google Shape;2227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0" name="Google Shape;2228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1" name="Google Shape;2228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2" name="Google Shape;2228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3" name="Google Shape;2228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4" name="Google Shape;2228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5" name="Google Shape;2228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6" name="Google Shape;2228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87" name="Google Shape;22287;p18"/>
            <p:cNvGrpSpPr/>
            <p:nvPr/>
          </p:nvGrpSpPr>
          <p:grpSpPr>
            <a:xfrm>
              <a:off x="720000" y="1908050"/>
              <a:ext cx="332750" cy="340900"/>
              <a:chOff x="4640775" y="524900"/>
              <a:chExt cx="332750" cy="340900"/>
            </a:xfrm>
          </p:grpSpPr>
          <p:sp>
            <p:nvSpPr>
              <p:cNvPr id="22288" name="Google Shape;2228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9" name="Google Shape;2228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0" name="Google Shape;22290;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1" name="Google Shape;2229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2" name="Google Shape;2229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3" name="Google Shape;2229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4" name="Google Shape;2229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5" name="Google Shape;2229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6" name="Google Shape;2229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7" name="Google Shape;2229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8" name="Google Shape;2229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9" name="Google Shape;2229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00" name="Google Shape;22300;p18"/>
            <p:cNvGrpSpPr/>
            <p:nvPr/>
          </p:nvGrpSpPr>
          <p:grpSpPr>
            <a:xfrm>
              <a:off x="1055056" y="1908050"/>
              <a:ext cx="332750" cy="340900"/>
              <a:chOff x="4640775" y="524900"/>
              <a:chExt cx="332750" cy="340900"/>
            </a:xfrm>
          </p:grpSpPr>
          <p:sp>
            <p:nvSpPr>
              <p:cNvPr id="22301" name="Google Shape;2230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2" name="Google Shape;2230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3" name="Google Shape;2230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4" name="Google Shape;2230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5" name="Google Shape;2230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6" name="Google Shape;2230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7" name="Google Shape;2230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8" name="Google Shape;2230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9" name="Google Shape;2230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0" name="Google Shape;2231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1" name="Google Shape;2231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2" name="Google Shape;2231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13" name="Google Shape;22313;p18"/>
            <p:cNvGrpSpPr/>
            <p:nvPr/>
          </p:nvGrpSpPr>
          <p:grpSpPr>
            <a:xfrm>
              <a:off x="1390113" y="1908050"/>
              <a:ext cx="332750" cy="340900"/>
              <a:chOff x="4640775" y="524900"/>
              <a:chExt cx="332750" cy="340900"/>
            </a:xfrm>
          </p:grpSpPr>
          <p:sp>
            <p:nvSpPr>
              <p:cNvPr id="22314" name="Google Shape;2231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5" name="Google Shape;2231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6" name="Google Shape;22316;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7" name="Google Shape;2231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8" name="Google Shape;2231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9" name="Google Shape;2231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0" name="Google Shape;2232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1" name="Google Shape;2232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2" name="Google Shape;2232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3" name="Google Shape;2232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4" name="Google Shape;2232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5" name="Google Shape;2232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26" name="Google Shape;22326;p18"/>
            <p:cNvGrpSpPr/>
            <p:nvPr/>
          </p:nvGrpSpPr>
          <p:grpSpPr>
            <a:xfrm>
              <a:off x="1725169" y="1908050"/>
              <a:ext cx="332750" cy="340900"/>
              <a:chOff x="4640775" y="524900"/>
              <a:chExt cx="332750" cy="340900"/>
            </a:xfrm>
          </p:grpSpPr>
          <p:sp>
            <p:nvSpPr>
              <p:cNvPr id="22327" name="Google Shape;2232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8" name="Google Shape;2232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9" name="Google Shape;2232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0" name="Google Shape;2233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1" name="Google Shape;2233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2" name="Google Shape;2233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3" name="Google Shape;2233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4" name="Google Shape;2233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5" name="Google Shape;2233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6" name="Google Shape;2233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7" name="Google Shape;2233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8" name="Google Shape;2233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39" name="Google Shape;22339;p18"/>
            <p:cNvGrpSpPr/>
            <p:nvPr/>
          </p:nvGrpSpPr>
          <p:grpSpPr>
            <a:xfrm>
              <a:off x="2060226" y="1908050"/>
              <a:ext cx="332750" cy="340900"/>
              <a:chOff x="4640775" y="524900"/>
              <a:chExt cx="332750" cy="340900"/>
            </a:xfrm>
          </p:grpSpPr>
          <p:sp>
            <p:nvSpPr>
              <p:cNvPr id="22340" name="Google Shape;2234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1" name="Google Shape;2234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2" name="Google Shape;2234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3" name="Google Shape;2234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4" name="Google Shape;2234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5" name="Google Shape;2234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6" name="Google Shape;2234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7" name="Google Shape;2234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8" name="Google Shape;2234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9" name="Google Shape;2234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0" name="Google Shape;2235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1" name="Google Shape;2235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52" name="Google Shape;22352;p18"/>
            <p:cNvGrpSpPr/>
            <p:nvPr/>
          </p:nvGrpSpPr>
          <p:grpSpPr>
            <a:xfrm>
              <a:off x="2395282" y="1908050"/>
              <a:ext cx="332750" cy="340900"/>
              <a:chOff x="4640775" y="524900"/>
              <a:chExt cx="332750" cy="340900"/>
            </a:xfrm>
          </p:grpSpPr>
          <p:sp>
            <p:nvSpPr>
              <p:cNvPr id="22353" name="Google Shape;2235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4" name="Google Shape;2235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5" name="Google Shape;2235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6" name="Google Shape;2235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7" name="Google Shape;2235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8" name="Google Shape;2235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9" name="Google Shape;2235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0" name="Google Shape;2236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1" name="Google Shape;2236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2" name="Google Shape;2236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3" name="Google Shape;2236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4" name="Google Shape;2236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65" name="Google Shape;22365;p18"/>
            <p:cNvGrpSpPr/>
            <p:nvPr/>
          </p:nvGrpSpPr>
          <p:grpSpPr>
            <a:xfrm>
              <a:off x="2730339" y="1908050"/>
              <a:ext cx="332750" cy="340900"/>
              <a:chOff x="4640775" y="524900"/>
              <a:chExt cx="332750" cy="340900"/>
            </a:xfrm>
          </p:grpSpPr>
          <p:sp>
            <p:nvSpPr>
              <p:cNvPr id="22366" name="Google Shape;2236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7" name="Google Shape;2236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8" name="Google Shape;2236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9" name="Google Shape;2236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0" name="Google Shape;2237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1" name="Google Shape;2237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2" name="Google Shape;2237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3" name="Google Shape;2237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4" name="Google Shape;2237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5" name="Google Shape;2237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6" name="Google Shape;2237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7" name="Google Shape;2237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78" name="Google Shape;22378;p18"/>
            <p:cNvGrpSpPr/>
            <p:nvPr/>
          </p:nvGrpSpPr>
          <p:grpSpPr>
            <a:xfrm>
              <a:off x="3065395" y="1908050"/>
              <a:ext cx="332750" cy="340900"/>
              <a:chOff x="4640775" y="524900"/>
              <a:chExt cx="332750" cy="340900"/>
            </a:xfrm>
          </p:grpSpPr>
          <p:sp>
            <p:nvSpPr>
              <p:cNvPr id="22379" name="Google Shape;2237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0" name="Google Shape;2238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1" name="Google Shape;2238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2" name="Google Shape;2238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3" name="Google Shape;2238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4" name="Google Shape;2238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5" name="Google Shape;2238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6" name="Google Shape;2238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7" name="Google Shape;2238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8" name="Google Shape;2238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9" name="Google Shape;2238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0" name="Google Shape;2239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91" name="Google Shape;22391;p18"/>
            <p:cNvGrpSpPr/>
            <p:nvPr/>
          </p:nvGrpSpPr>
          <p:grpSpPr>
            <a:xfrm>
              <a:off x="3400452" y="1908050"/>
              <a:ext cx="332750" cy="340900"/>
              <a:chOff x="4640775" y="524900"/>
              <a:chExt cx="332750" cy="340900"/>
            </a:xfrm>
          </p:grpSpPr>
          <p:sp>
            <p:nvSpPr>
              <p:cNvPr id="22392" name="Google Shape;223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3" name="Google Shape;223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4" name="Google Shape;2239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5" name="Google Shape;223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6" name="Google Shape;223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7" name="Google Shape;223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8" name="Google Shape;223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9" name="Google Shape;223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0" name="Google Shape;224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1" name="Google Shape;224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2" name="Google Shape;224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3" name="Google Shape;224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04" name="Google Shape;22404;p18"/>
            <p:cNvGrpSpPr/>
            <p:nvPr/>
          </p:nvGrpSpPr>
          <p:grpSpPr>
            <a:xfrm>
              <a:off x="3735508" y="1908050"/>
              <a:ext cx="332750" cy="340900"/>
              <a:chOff x="4640775" y="524900"/>
              <a:chExt cx="332750" cy="340900"/>
            </a:xfrm>
          </p:grpSpPr>
          <p:sp>
            <p:nvSpPr>
              <p:cNvPr id="22405" name="Google Shape;224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6" name="Google Shape;224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7" name="Google Shape;224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8" name="Google Shape;224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9" name="Google Shape;224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0" name="Google Shape;224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1" name="Google Shape;224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2" name="Google Shape;224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3" name="Google Shape;224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4" name="Google Shape;224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5" name="Google Shape;224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6" name="Google Shape;224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17" name="Google Shape;22417;p18"/>
            <p:cNvGrpSpPr/>
            <p:nvPr/>
          </p:nvGrpSpPr>
          <p:grpSpPr>
            <a:xfrm>
              <a:off x="4070565" y="1908050"/>
              <a:ext cx="332750" cy="340900"/>
              <a:chOff x="4640775" y="524900"/>
              <a:chExt cx="332750" cy="340900"/>
            </a:xfrm>
          </p:grpSpPr>
          <p:sp>
            <p:nvSpPr>
              <p:cNvPr id="22418" name="Google Shape;224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9" name="Google Shape;224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0" name="Google Shape;2242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1" name="Google Shape;224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2" name="Google Shape;224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3" name="Google Shape;224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4" name="Google Shape;224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5" name="Google Shape;224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6" name="Google Shape;224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7" name="Google Shape;224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8" name="Google Shape;224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9" name="Google Shape;224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30" name="Google Shape;22430;p18"/>
            <p:cNvGrpSpPr/>
            <p:nvPr/>
          </p:nvGrpSpPr>
          <p:grpSpPr>
            <a:xfrm>
              <a:off x="4405621" y="1908050"/>
              <a:ext cx="332750" cy="340900"/>
              <a:chOff x="4640775" y="524900"/>
              <a:chExt cx="332750" cy="340900"/>
            </a:xfrm>
          </p:grpSpPr>
          <p:sp>
            <p:nvSpPr>
              <p:cNvPr id="22431" name="Google Shape;224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2" name="Google Shape;224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3" name="Google Shape;224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4" name="Google Shape;224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5" name="Google Shape;224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6" name="Google Shape;224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7" name="Google Shape;224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8" name="Google Shape;224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9" name="Google Shape;224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0" name="Google Shape;224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1" name="Google Shape;224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2" name="Google Shape;224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43" name="Google Shape;22443;p18"/>
            <p:cNvGrpSpPr/>
            <p:nvPr/>
          </p:nvGrpSpPr>
          <p:grpSpPr>
            <a:xfrm>
              <a:off x="4740678" y="1908050"/>
              <a:ext cx="332750" cy="340900"/>
              <a:chOff x="4640775" y="524900"/>
              <a:chExt cx="332750" cy="340900"/>
            </a:xfrm>
          </p:grpSpPr>
          <p:sp>
            <p:nvSpPr>
              <p:cNvPr id="22444" name="Google Shape;224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5" name="Google Shape;224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6" name="Google Shape;224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7" name="Google Shape;224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8" name="Google Shape;224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9" name="Google Shape;224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0" name="Google Shape;224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1" name="Google Shape;224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2" name="Google Shape;224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3" name="Google Shape;224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4" name="Google Shape;224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5" name="Google Shape;224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56" name="Google Shape;22456;p18"/>
            <p:cNvGrpSpPr/>
            <p:nvPr/>
          </p:nvGrpSpPr>
          <p:grpSpPr>
            <a:xfrm>
              <a:off x="5075734" y="1908050"/>
              <a:ext cx="332750" cy="340900"/>
              <a:chOff x="4640775" y="524900"/>
              <a:chExt cx="332750" cy="340900"/>
            </a:xfrm>
          </p:grpSpPr>
          <p:sp>
            <p:nvSpPr>
              <p:cNvPr id="22457" name="Google Shape;224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8" name="Google Shape;224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9" name="Google Shape;224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0" name="Google Shape;224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1" name="Google Shape;224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2" name="Google Shape;224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3" name="Google Shape;224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4" name="Google Shape;224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5" name="Google Shape;224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6" name="Google Shape;224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7" name="Google Shape;224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8" name="Google Shape;224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69" name="Google Shape;22469;p18"/>
            <p:cNvGrpSpPr/>
            <p:nvPr/>
          </p:nvGrpSpPr>
          <p:grpSpPr>
            <a:xfrm>
              <a:off x="5410790" y="1908050"/>
              <a:ext cx="332750" cy="340900"/>
              <a:chOff x="4640775" y="524900"/>
              <a:chExt cx="332750" cy="340900"/>
            </a:xfrm>
          </p:grpSpPr>
          <p:sp>
            <p:nvSpPr>
              <p:cNvPr id="22470" name="Google Shape;224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1" name="Google Shape;224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2" name="Google Shape;224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3" name="Google Shape;224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4" name="Google Shape;224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5" name="Google Shape;224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6" name="Google Shape;224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7" name="Google Shape;224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8" name="Google Shape;224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9" name="Google Shape;224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0" name="Google Shape;224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1" name="Google Shape;224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82" name="Google Shape;22482;p18"/>
            <p:cNvGrpSpPr/>
            <p:nvPr/>
          </p:nvGrpSpPr>
          <p:grpSpPr>
            <a:xfrm>
              <a:off x="5745847" y="1908050"/>
              <a:ext cx="332750" cy="340900"/>
              <a:chOff x="4640775" y="524900"/>
              <a:chExt cx="332750" cy="340900"/>
            </a:xfrm>
          </p:grpSpPr>
          <p:sp>
            <p:nvSpPr>
              <p:cNvPr id="22483" name="Google Shape;2248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4" name="Google Shape;2248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5" name="Google Shape;2248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6" name="Google Shape;2248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7" name="Google Shape;2248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8" name="Google Shape;2248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9" name="Google Shape;2248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0" name="Google Shape;2249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1" name="Google Shape;2249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2" name="Google Shape;2249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3" name="Google Shape;2249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4" name="Google Shape;2249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95" name="Google Shape;22495;p18"/>
            <p:cNvGrpSpPr/>
            <p:nvPr/>
          </p:nvGrpSpPr>
          <p:grpSpPr>
            <a:xfrm>
              <a:off x="6080903" y="1908050"/>
              <a:ext cx="332750" cy="340900"/>
              <a:chOff x="4640775" y="524900"/>
              <a:chExt cx="332750" cy="340900"/>
            </a:xfrm>
          </p:grpSpPr>
          <p:sp>
            <p:nvSpPr>
              <p:cNvPr id="22496" name="Google Shape;2249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7" name="Google Shape;2249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8" name="Google Shape;2249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9" name="Google Shape;2249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0" name="Google Shape;2250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1" name="Google Shape;2250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2" name="Google Shape;2250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3" name="Google Shape;2250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4" name="Google Shape;2250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5" name="Google Shape;2250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6" name="Google Shape;2250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7" name="Google Shape;2250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08" name="Google Shape;22508;p18"/>
            <p:cNvGrpSpPr/>
            <p:nvPr/>
          </p:nvGrpSpPr>
          <p:grpSpPr>
            <a:xfrm>
              <a:off x="6415960" y="1908050"/>
              <a:ext cx="332750" cy="340900"/>
              <a:chOff x="4640775" y="524900"/>
              <a:chExt cx="332750" cy="340900"/>
            </a:xfrm>
          </p:grpSpPr>
          <p:sp>
            <p:nvSpPr>
              <p:cNvPr id="22509" name="Google Shape;2250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0" name="Google Shape;2251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1" name="Google Shape;2251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2" name="Google Shape;2251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3" name="Google Shape;2251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4" name="Google Shape;2251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5" name="Google Shape;2251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6" name="Google Shape;2251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7" name="Google Shape;2251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8" name="Google Shape;2251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9" name="Google Shape;2251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0" name="Google Shape;2252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21" name="Google Shape;22521;p18"/>
            <p:cNvGrpSpPr/>
            <p:nvPr/>
          </p:nvGrpSpPr>
          <p:grpSpPr>
            <a:xfrm>
              <a:off x="6751016" y="1908050"/>
              <a:ext cx="332750" cy="340900"/>
              <a:chOff x="4640775" y="524900"/>
              <a:chExt cx="332750" cy="340900"/>
            </a:xfrm>
          </p:grpSpPr>
          <p:sp>
            <p:nvSpPr>
              <p:cNvPr id="22522" name="Google Shape;2252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3" name="Google Shape;2252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4" name="Google Shape;2252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5" name="Google Shape;2252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6" name="Google Shape;2252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7" name="Google Shape;2252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8" name="Google Shape;2252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9" name="Google Shape;2252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0" name="Google Shape;2253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1" name="Google Shape;2253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2" name="Google Shape;2253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3" name="Google Shape;2253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34" name="Google Shape;22534;p18"/>
            <p:cNvGrpSpPr/>
            <p:nvPr/>
          </p:nvGrpSpPr>
          <p:grpSpPr>
            <a:xfrm>
              <a:off x="7086073" y="1908050"/>
              <a:ext cx="332750" cy="340900"/>
              <a:chOff x="4640775" y="524900"/>
              <a:chExt cx="332750" cy="340900"/>
            </a:xfrm>
          </p:grpSpPr>
          <p:sp>
            <p:nvSpPr>
              <p:cNvPr id="22535" name="Google Shape;2253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6" name="Google Shape;2253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7" name="Google Shape;2253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8" name="Google Shape;2253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9" name="Google Shape;2253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0" name="Google Shape;2254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1" name="Google Shape;2254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2" name="Google Shape;2254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3" name="Google Shape;2254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4" name="Google Shape;2254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5" name="Google Shape;2254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6" name="Google Shape;2254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47" name="Google Shape;22547;p18"/>
            <p:cNvGrpSpPr/>
            <p:nvPr/>
          </p:nvGrpSpPr>
          <p:grpSpPr>
            <a:xfrm>
              <a:off x="7421129" y="1908050"/>
              <a:ext cx="332750" cy="340900"/>
              <a:chOff x="4640775" y="524900"/>
              <a:chExt cx="332750" cy="340900"/>
            </a:xfrm>
          </p:grpSpPr>
          <p:sp>
            <p:nvSpPr>
              <p:cNvPr id="22548" name="Google Shape;2254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9" name="Google Shape;2254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0" name="Google Shape;2255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1" name="Google Shape;2255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2" name="Google Shape;2255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3" name="Google Shape;2255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4" name="Google Shape;2255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5" name="Google Shape;2255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6" name="Google Shape;2255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7" name="Google Shape;2255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8" name="Google Shape;2255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9" name="Google Shape;2255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60" name="Google Shape;22560;p18"/>
            <p:cNvGrpSpPr/>
            <p:nvPr/>
          </p:nvGrpSpPr>
          <p:grpSpPr>
            <a:xfrm>
              <a:off x="7756186" y="1908050"/>
              <a:ext cx="332750" cy="340900"/>
              <a:chOff x="4640775" y="524900"/>
              <a:chExt cx="332750" cy="340900"/>
            </a:xfrm>
          </p:grpSpPr>
          <p:sp>
            <p:nvSpPr>
              <p:cNvPr id="22561" name="Google Shape;2256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2" name="Google Shape;2256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3" name="Google Shape;2256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4" name="Google Shape;2256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5" name="Google Shape;2256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6" name="Google Shape;2256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7" name="Google Shape;2256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8" name="Google Shape;2256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9" name="Google Shape;2256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0" name="Google Shape;2257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1" name="Google Shape;2257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2" name="Google Shape;2257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73" name="Google Shape;22573;p18"/>
            <p:cNvGrpSpPr/>
            <p:nvPr/>
          </p:nvGrpSpPr>
          <p:grpSpPr>
            <a:xfrm>
              <a:off x="8091242" y="1908050"/>
              <a:ext cx="332750" cy="340900"/>
              <a:chOff x="4640775" y="524900"/>
              <a:chExt cx="332750" cy="340900"/>
            </a:xfrm>
          </p:grpSpPr>
          <p:sp>
            <p:nvSpPr>
              <p:cNvPr id="22574" name="Google Shape;2257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5" name="Google Shape;2257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6" name="Google Shape;2257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7" name="Google Shape;2257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8" name="Google Shape;2257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9" name="Google Shape;2257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0" name="Google Shape;2258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1" name="Google Shape;2258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2" name="Google Shape;2258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3" name="Google Shape;2258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4" name="Google Shape;2258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5" name="Google Shape;2258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86" name="Google Shape;22586;p18"/>
            <p:cNvGrpSpPr/>
            <p:nvPr/>
          </p:nvGrpSpPr>
          <p:grpSpPr>
            <a:xfrm>
              <a:off x="720000" y="2248950"/>
              <a:ext cx="332750" cy="340900"/>
              <a:chOff x="4640775" y="524900"/>
              <a:chExt cx="332750" cy="340900"/>
            </a:xfrm>
          </p:grpSpPr>
          <p:sp>
            <p:nvSpPr>
              <p:cNvPr id="22587" name="Google Shape;2258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8" name="Google Shape;2258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9" name="Google Shape;22589;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0" name="Google Shape;2259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1" name="Google Shape;2259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2" name="Google Shape;2259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3" name="Google Shape;2259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4" name="Google Shape;2259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5" name="Google Shape;2259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6" name="Google Shape;2259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7" name="Google Shape;2259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8" name="Google Shape;2259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99" name="Google Shape;22599;p18"/>
            <p:cNvGrpSpPr/>
            <p:nvPr/>
          </p:nvGrpSpPr>
          <p:grpSpPr>
            <a:xfrm>
              <a:off x="1055056" y="2248950"/>
              <a:ext cx="332750" cy="340900"/>
              <a:chOff x="4640775" y="524900"/>
              <a:chExt cx="332750" cy="340900"/>
            </a:xfrm>
          </p:grpSpPr>
          <p:sp>
            <p:nvSpPr>
              <p:cNvPr id="22600" name="Google Shape;2260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1" name="Google Shape;2260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2" name="Google Shape;2260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3" name="Google Shape;2260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4" name="Google Shape;2260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5" name="Google Shape;2260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6" name="Google Shape;2260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7" name="Google Shape;2260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8" name="Google Shape;2260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9" name="Google Shape;2260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0" name="Google Shape;2261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1" name="Google Shape;2261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12" name="Google Shape;22612;p18"/>
            <p:cNvGrpSpPr/>
            <p:nvPr/>
          </p:nvGrpSpPr>
          <p:grpSpPr>
            <a:xfrm>
              <a:off x="1390113" y="2248950"/>
              <a:ext cx="332750" cy="340900"/>
              <a:chOff x="4640775" y="524900"/>
              <a:chExt cx="332750" cy="340900"/>
            </a:xfrm>
          </p:grpSpPr>
          <p:sp>
            <p:nvSpPr>
              <p:cNvPr id="22613" name="Google Shape;2261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4" name="Google Shape;2261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5" name="Google Shape;22615;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6" name="Google Shape;2261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7" name="Google Shape;2261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8" name="Google Shape;2261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9" name="Google Shape;2261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0" name="Google Shape;2262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1" name="Google Shape;2262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2" name="Google Shape;2262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3" name="Google Shape;2262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4" name="Google Shape;2262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25" name="Google Shape;22625;p18"/>
            <p:cNvGrpSpPr/>
            <p:nvPr/>
          </p:nvGrpSpPr>
          <p:grpSpPr>
            <a:xfrm>
              <a:off x="1725169" y="2248950"/>
              <a:ext cx="332750" cy="340900"/>
              <a:chOff x="4640775" y="524900"/>
              <a:chExt cx="332750" cy="340900"/>
            </a:xfrm>
          </p:grpSpPr>
          <p:sp>
            <p:nvSpPr>
              <p:cNvPr id="22626" name="Google Shape;2262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7" name="Google Shape;2262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8" name="Google Shape;2262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9" name="Google Shape;2262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0" name="Google Shape;2263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1" name="Google Shape;2263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2" name="Google Shape;2263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3" name="Google Shape;2263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4" name="Google Shape;2263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5" name="Google Shape;2263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6" name="Google Shape;2263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7" name="Google Shape;2263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38" name="Google Shape;22638;p18"/>
            <p:cNvGrpSpPr/>
            <p:nvPr/>
          </p:nvGrpSpPr>
          <p:grpSpPr>
            <a:xfrm>
              <a:off x="2060226" y="2248950"/>
              <a:ext cx="332750" cy="340900"/>
              <a:chOff x="4640775" y="524900"/>
              <a:chExt cx="332750" cy="340900"/>
            </a:xfrm>
          </p:grpSpPr>
          <p:sp>
            <p:nvSpPr>
              <p:cNvPr id="22639" name="Google Shape;2263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0" name="Google Shape;2264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1" name="Google Shape;2264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2" name="Google Shape;2264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3" name="Google Shape;2264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4" name="Google Shape;2264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5" name="Google Shape;2264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6" name="Google Shape;2264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7" name="Google Shape;2264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8" name="Google Shape;2264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9" name="Google Shape;2264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0" name="Google Shape;2265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51" name="Google Shape;22651;p18"/>
            <p:cNvGrpSpPr/>
            <p:nvPr/>
          </p:nvGrpSpPr>
          <p:grpSpPr>
            <a:xfrm>
              <a:off x="2395282" y="2248950"/>
              <a:ext cx="332750" cy="340900"/>
              <a:chOff x="4640775" y="524900"/>
              <a:chExt cx="332750" cy="340900"/>
            </a:xfrm>
          </p:grpSpPr>
          <p:sp>
            <p:nvSpPr>
              <p:cNvPr id="22652" name="Google Shape;2265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3" name="Google Shape;2265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4" name="Google Shape;2265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5" name="Google Shape;2265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6" name="Google Shape;2265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7" name="Google Shape;2265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8" name="Google Shape;2265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9" name="Google Shape;2265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0" name="Google Shape;2266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1" name="Google Shape;2266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2" name="Google Shape;2266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3" name="Google Shape;2266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64" name="Google Shape;22664;p18"/>
            <p:cNvGrpSpPr/>
            <p:nvPr/>
          </p:nvGrpSpPr>
          <p:grpSpPr>
            <a:xfrm>
              <a:off x="2730339" y="2248950"/>
              <a:ext cx="332750" cy="340900"/>
              <a:chOff x="4640775" y="524900"/>
              <a:chExt cx="332750" cy="340900"/>
            </a:xfrm>
          </p:grpSpPr>
          <p:sp>
            <p:nvSpPr>
              <p:cNvPr id="22665" name="Google Shape;2266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6" name="Google Shape;2266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7" name="Google Shape;2266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8" name="Google Shape;2266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9" name="Google Shape;2266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0" name="Google Shape;2267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1" name="Google Shape;2267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2" name="Google Shape;2267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3" name="Google Shape;2267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4" name="Google Shape;2267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5" name="Google Shape;2267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6" name="Google Shape;2267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77" name="Google Shape;22677;p18"/>
            <p:cNvGrpSpPr/>
            <p:nvPr/>
          </p:nvGrpSpPr>
          <p:grpSpPr>
            <a:xfrm>
              <a:off x="3065395" y="2248950"/>
              <a:ext cx="332750" cy="340900"/>
              <a:chOff x="4640775" y="524900"/>
              <a:chExt cx="332750" cy="340900"/>
            </a:xfrm>
          </p:grpSpPr>
          <p:sp>
            <p:nvSpPr>
              <p:cNvPr id="22678" name="Google Shape;2267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9" name="Google Shape;2267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0" name="Google Shape;2268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1" name="Google Shape;2268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2" name="Google Shape;2268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3" name="Google Shape;2268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4" name="Google Shape;2268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5" name="Google Shape;2268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6" name="Google Shape;2268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7" name="Google Shape;2268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8" name="Google Shape;2268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9" name="Google Shape;2268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90" name="Google Shape;22690;p18"/>
            <p:cNvGrpSpPr/>
            <p:nvPr/>
          </p:nvGrpSpPr>
          <p:grpSpPr>
            <a:xfrm>
              <a:off x="3400452" y="2248950"/>
              <a:ext cx="332750" cy="340900"/>
              <a:chOff x="4640775" y="524900"/>
              <a:chExt cx="332750" cy="340900"/>
            </a:xfrm>
          </p:grpSpPr>
          <p:sp>
            <p:nvSpPr>
              <p:cNvPr id="22691" name="Google Shape;2269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2" name="Google Shape;2269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3" name="Google Shape;2269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4" name="Google Shape;2269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5" name="Google Shape;2269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6" name="Google Shape;2269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7" name="Google Shape;2269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8" name="Google Shape;2269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9" name="Google Shape;2269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0" name="Google Shape;2270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1" name="Google Shape;2270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2" name="Google Shape;2270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03" name="Google Shape;22703;p18"/>
            <p:cNvGrpSpPr/>
            <p:nvPr/>
          </p:nvGrpSpPr>
          <p:grpSpPr>
            <a:xfrm>
              <a:off x="3735508" y="2248950"/>
              <a:ext cx="332750" cy="340900"/>
              <a:chOff x="4640775" y="524900"/>
              <a:chExt cx="332750" cy="340900"/>
            </a:xfrm>
          </p:grpSpPr>
          <p:sp>
            <p:nvSpPr>
              <p:cNvPr id="22704" name="Google Shape;2270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5" name="Google Shape;2270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6" name="Google Shape;2270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7" name="Google Shape;2270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8" name="Google Shape;2270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9" name="Google Shape;2270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0" name="Google Shape;2271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1" name="Google Shape;2271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2" name="Google Shape;2271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3" name="Google Shape;2271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4" name="Google Shape;2271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5" name="Google Shape;2271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16" name="Google Shape;22716;p18"/>
            <p:cNvGrpSpPr/>
            <p:nvPr/>
          </p:nvGrpSpPr>
          <p:grpSpPr>
            <a:xfrm>
              <a:off x="4070565" y="2248950"/>
              <a:ext cx="332750" cy="340900"/>
              <a:chOff x="4640775" y="524900"/>
              <a:chExt cx="332750" cy="340900"/>
            </a:xfrm>
          </p:grpSpPr>
          <p:sp>
            <p:nvSpPr>
              <p:cNvPr id="22717" name="Google Shape;2271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8" name="Google Shape;2271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9" name="Google Shape;2271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0" name="Google Shape;2272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1" name="Google Shape;2272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2" name="Google Shape;2272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3" name="Google Shape;2272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4" name="Google Shape;2272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5" name="Google Shape;2272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6" name="Google Shape;2272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7" name="Google Shape;2272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8" name="Google Shape;2272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29" name="Google Shape;22729;p18"/>
            <p:cNvGrpSpPr/>
            <p:nvPr/>
          </p:nvGrpSpPr>
          <p:grpSpPr>
            <a:xfrm>
              <a:off x="4405621" y="2248950"/>
              <a:ext cx="332750" cy="340900"/>
              <a:chOff x="4640775" y="524900"/>
              <a:chExt cx="332750" cy="340900"/>
            </a:xfrm>
          </p:grpSpPr>
          <p:sp>
            <p:nvSpPr>
              <p:cNvPr id="22730" name="Google Shape;2273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1" name="Google Shape;2273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2" name="Google Shape;2273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3" name="Google Shape;2273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4" name="Google Shape;2273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5" name="Google Shape;2273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6" name="Google Shape;2273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7" name="Google Shape;2273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8" name="Google Shape;2273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9" name="Google Shape;2273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0" name="Google Shape;2274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1" name="Google Shape;2274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42" name="Google Shape;22742;p18"/>
            <p:cNvGrpSpPr/>
            <p:nvPr/>
          </p:nvGrpSpPr>
          <p:grpSpPr>
            <a:xfrm>
              <a:off x="4740678" y="2248950"/>
              <a:ext cx="332750" cy="340900"/>
              <a:chOff x="4640775" y="524900"/>
              <a:chExt cx="332750" cy="340900"/>
            </a:xfrm>
          </p:grpSpPr>
          <p:sp>
            <p:nvSpPr>
              <p:cNvPr id="22743" name="Google Shape;2274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4" name="Google Shape;2274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5" name="Google Shape;2274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6" name="Google Shape;2274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7" name="Google Shape;2274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8" name="Google Shape;2274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9" name="Google Shape;2274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0" name="Google Shape;2275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1" name="Google Shape;2275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2" name="Google Shape;2275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3" name="Google Shape;2275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4" name="Google Shape;2275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55" name="Google Shape;22755;p18"/>
            <p:cNvGrpSpPr/>
            <p:nvPr/>
          </p:nvGrpSpPr>
          <p:grpSpPr>
            <a:xfrm>
              <a:off x="5075734" y="2248950"/>
              <a:ext cx="332750" cy="340900"/>
              <a:chOff x="4640775" y="524900"/>
              <a:chExt cx="332750" cy="340900"/>
            </a:xfrm>
          </p:grpSpPr>
          <p:sp>
            <p:nvSpPr>
              <p:cNvPr id="22756" name="Google Shape;2275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7" name="Google Shape;2275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8" name="Google Shape;2275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9" name="Google Shape;2275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0" name="Google Shape;2276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1" name="Google Shape;2276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2" name="Google Shape;2276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3" name="Google Shape;2276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4" name="Google Shape;2276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5" name="Google Shape;2276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6" name="Google Shape;2276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7" name="Google Shape;2276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68" name="Google Shape;22768;p18"/>
            <p:cNvGrpSpPr/>
            <p:nvPr/>
          </p:nvGrpSpPr>
          <p:grpSpPr>
            <a:xfrm>
              <a:off x="5410790" y="2248950"/>
              <a:ext cx="332750" cy="340900"/>
              <a:chOff x="4640775" y="524900"/>
              <a:chExt cx="332750" cy="340900"/>
            </a:xfrm>
          </p:grpSpPr>
          <p:sp>
            <p:nvSpPr>
              <p:cNvPr id="22769" name="Google Shape;2276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0" name="Google Shape;2277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1" name="Google Shape;2277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2" name="Google Shape;2277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3" name="Google Shape;2277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4" name="Google Shape;2277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5" name="Google Shape;2277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6" name="Google Shape;2277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7" name="Google Shape;2277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8" name="Google Shape;2277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9" name="Google Shape;2277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0" name="Google Shape;2278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81" name="Google Shape;22781;p18"/>
            <p:cNvGrpSpPr/>
            <p:nvPr/>
          </p:nvGrpSpPr>
          <p:grpSpPr>
            <a:xfrm>
              <a:off x="5745847" y="2248950"/>
              <a:ext cx="332750" cy="340900"/>
              <a:chOff x="4640775" y="524900"/>
              <a:chExt cx="332750" cy="340900"/>
            </a:xfrm>
          </p:grpSpPr>
          <p:sp>
            <p:nvSpPr>
              <p:cNvPr id="22782" name="Google Shape;2278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3" name="Google Shape;2278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4" name="Google Shape;2278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5" name="Google Shape;2278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6" name="Google Shape;2278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7" name="Google Shape;2278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8" name="Google Shape;2278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9" name="Google Shape;2278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0" name="Google Shape;2279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1" name="Google Shape;2279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2" name="Google Shape;2279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3" name="Google Shape;2279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94" name="Google Shape;22794;p18"/>
            <p:cNvGrpSpPr/>
            <p:nvPr/>
          </p:nvGrpSpPr>
          <p:grpSpPr>
            <a:xfrm>
              <a:off x="6080903" y="2248950"/>
              <a:ext cx="332750" cy="340900"/>
              <a:chOff x="4640775" y="524900"/>
              <a:chExt cx="332750" cy="340900"/>
            </a:xfrm>
          </p:grpSpPr>
          <p:sp>
            <p:nvSpPr>
              <p:cNvPr id="22795" name="Google Shape;2279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6" name="Google Shape;2279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7" name="Google Shape;2279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8" name="Google Shape;2279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9" name="Google Shape;2279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0" name="Google Shape;2280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1" name="Google Shape;2280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2" name="Google Shape;2280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3" name="Google Shape;2280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4" name="Google Shape;2280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5" name="Google Shape;2280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6" name="Google Shape;2280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07" name="Google Shape;22807;p18"/>
            <p:cNvGrpSpPr/>
            <p:nvPr/>
          </p:nvGrpSpPr>
          <p:grpSpPr>
            <a:xfrm>
              <a:off x="6415960" y="2248950"/>
              <a:ext cx="332750" cy="340900"/>
              <a:chOff x="4640775" y="524900"/>
              <a:chExt cx="332750" cy="340900"/>
            </a:xfrm>
          </p:grpSpPr>
          <p:sp>
            <p:nvSpPr>
              <p:cNvPr id="22808" name="Google Shape;2280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9" name="Google Shape;2280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0" name="Google Shape;2281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1" name="Google Shape;2281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2" name="Google Shape;2281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3" name="Google Shape;2281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4" name="Google Shape;2281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5" name="Google Shape;2281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6" name="Google Shape;2281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7" name="Google Shape;2281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8" name="Google Shape;2281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9" name="Google Shape;2281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20" name="Google Shape;22820;p18"/>
            <p:cNvGrpSpPr/>
            <p:nvPr/>
          </p:nvGrpSpPr>
          <p:grpSpPr>
            <a:xfrm>
              <a:off x="6751016" y="2248950"/>
              <a:ext cx="332750" cy="340900"/>
              <a:chOff x="4640775" y="524900"/>
              <a:chExt cx="332750" cy="340900"/>
            </a:xfrm>
          </p:grpSpPr>
          <p:sp>
            <p:nvSpPr>
              <p:cNvPr id="22821" name="Google Shape;2282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2" name="Google Shape;2282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3" name="Google Shape;2282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4" name="Google Shape;2282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5" name="Google Shape;2282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6" name="Google Shape;2282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7" name="Google Shape;2282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8" name="Google Shape;2282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9" name="Google Shape;2282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0" name="Google Shape;2283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1" name="Google Shape;2283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2" name="Google Shape;2283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33" name="Google Shape;22833;p18"/>
            <p:cNvGrpSpPr/>
            <p:nvPr/>
          </p:nvGrpSpPr>
          <p:grpSpPr>
            <a:xfrm>
              <a:off x="7086073" y="2248950"/>
              <a:ext cx="332750" cy="340900"/>
              <a:chOff x="4640775" y="524900"/>
              <a:chExt cx="332750" cy="340900"/>
            </a:xfrm>
          </p:grpSpPr>
          <p:sp>
            <p:nvSpPr>
              <p:cNvPr id="22834" name="Google Shape;2283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5" name="Google Shape;2283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6" name="Google Shape;2283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7" name="Google Shape;2283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8" name="Google Shape;2283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9" name="Google Shape;2283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0" name="Google Shape;2284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1" name="Google Shape;2284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2" name="Google Shape;2284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3" name="Google Shape;2284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4" name="Google Shape;2284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5" name="Google Shape;2284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46" name="Google Shape;22846;p18"/>
            <p:cNvGrpSpPr/>
            <p:nvPr/>
          </p:nvGrpSpPr>
          <p:grpSpPr>
            <a:xfrm>
              <a:off x="7421129" y="2248950"/>
              <a:ext cx="332750" cy="340900"/>
              <a:chOff x="4640775" y="524900"/>
              <a:chExt cx="332750" cy="340900"/>
            </a:xfrm>
          </p:grpSpPr>
          <p:sp>
            <p:nvSpPr>
              <p:cNvPr id="22847" name="Google Shape;2284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8" name="Google Shape;2284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9" name="Google Shape;2284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0" name="Google Shape;2285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1" name="Google Shape;2285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2" name="Google Shape;2285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3" name="Google Shape;2285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4" name="Google Shape;2285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5" name="Google Shape;2285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6" name="Google Shape;2285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7" name="Google Shape;2285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8" name="Google Shape;2285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59" name="Google Shape;22859;p18"/>
            <p:cNvGrpSpPr/>
            <p:nvPr/>
          </p:nvGrpSpPr>
          <p:grpSpPr>
            <a:xfrm>
              <a:off x="7756186" y="2248950"/>
              <a:ext cx="332750" cy="340900"/>
              <a:chOff x="4640775" y="524900"/>
              <a:chExt cx="332750" cy="340900"/>
            </a:xfrm>
          </p:grpSpPr>
          <p:sp>
            <p:nvSpPr>
              <p:cNvPr id="22860" name="Google Shape;2286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1" name="Google Shape;2286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2" name="Google Shape;2286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3" name="Google Shape;2286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4" name="Google Shape;2286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5" name="Google Shape;2286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6" name="Google Shape;2286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7" name="Google Shape;2286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8" name="Google Shape;2286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9" name="Google Shape;2286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0" name="Google Shape;2287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1" name="Google Shape;2287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72" name="Google Shape;22872;p18"/>
            <p:cNvGrpSpPr/>
            <p:nvPr/>
          </p:nvGrpSpPr>
          <p:grpSpPr>
            <a:xfrm>
              <a:off x="8091242" y="2248950"/>
              <a:ext cx="332750" cy="340900"/>
              <a:chOff x="4640775" y="524900"/>
              <a:chExt cx="332750" cy="340900"/>
            </a:xfrm>
          </p:grpSpPr>
          <p:sp>
            <p:nvSpPr>
              <p:cNvPr id="22873" name="Google Shape;2287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4" name="Google Shape;2287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5" name="Google Shape;2287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6" name="Google Shape;2287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7" name="Google Shape;2287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8" name="Google Shape;2287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9" name="Google Shape;2287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0" name="Google Shape;2288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1" name="Google Shape;2288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2" name="Google Shape;2288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3" name="Google Shape;2288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4" name="Google Shape;2288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85" name="Google Shape;22885;p18"/>
            <p:cNvGrpSpPr/>
            <p:nvPr/>
          </p:nvGrpSpPr>
          <p:grpSpPr>
            <a:xfrm>
              <a:off x="720000" y="2589850"/>
              <a:ext cx="332750" cy="340900"/>
              <a:chOff x="4640775" y="524900"/>
              <a:chExt cx="332750" cy="340900"/>
            </a:xfrm>
          </p:grpSpPr>
          <p:sp>
            <p:nvSpPr>
              <p:cNvPr id="22886" name="Google Shape;2288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7" name="Google Shape;2288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8" name="Google Shape;22888;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9" name="Google Shape;2288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0" name="Google Shape;2289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1" name="Google Shape;2289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2" name="Google Shape;2289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3" name="Google Shape;2289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4" name="Google Shape;2289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5" name="Google Shape;2289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6" name="Google Shape;2289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7" name="Google Shape;2289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98" name="Google Shape;22898;p18"/>
            <p:cNvGrpSpPr/>
            <p:nvPr/>
          </p:nvGrpSpPr>
          <p:grpSpPr>
            <a:xfrm>
              <a:off x="1055056" y="2589850"/>
              <a:ext cx="332750" cy="340900"/>
              <a:chOff x="4640775" y="524900"/>
              <a:chExt cx="332750" cy="340900"/>
            </a:xfrm>
          </p:grpSpPr>
          <p:sp>
            <p:nvSpPr>
              <p:cNvPr id="22899" name="Google Shape;2289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0" name="Google Shape;2290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1" name="Google Shape;2290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2" name="Google Shape;2290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3" name="Google Shape;2290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4" name="Google Shape;2290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5" name="Google Shape;2290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6" name="Google Shape;2290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7" name="Google Shape;2290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8" name="Google Shape;2290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9" name="Google Shape;2290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0" name="Google Shape;2291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11" name="Google Shape;22911;p18"/>
            <p:cNvGrpSpPr/>
            <p:nvPr/>
          </p:nvGrpSpPr>
          <p:grpSpPr>
            <a:xfrm>
              <a:off x="1390113" y="2589850"/>
              <a:ext cx="332750" cy="340900"/>
              <a:chOff x="4640775" y="524900"/>
              <a:chExt cx="332750" cy="340900"/>
            </a:xfrm>
          </p:grpSpPr>
          <p:sp>
            <p:nvSpPr>
              <p:cNvPr id="22912" name="Google Shape;2291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3" name="Google Shape;2291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4" name="Google Shape;22914;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5" name="Google Shape;2291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6" name="Google Shape;2291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7" name="Google Shape;2291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8" name="Google Shape;2291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9" name="Google Shape;2291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0" name="Google Shape;2292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1" name="Google Shape;2292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2" name="Google Shape;2292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3" name="Google Shape;2292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24" name="Google Shape;22924;p18"/>
            <p:cNvGrpSpPr/>
            <p:nvPr/>
          </p:nvGrpSpPr>
          <p:grpSpPr>
            <a:xfrm>
              <a:off x="1725169" y="2589850"/>
              <a:ext cx="332750" cy="340900"/>
              <a:chOff x="4640775" y="524900"/>
              <a:chExt cx="332750" cy="340900"/>
            </a:xfrm>
          </p:grpSpPr>
          <p:sp>
            <p:nvSpPr>
              <p:cNvPr id="22925" name="Google Shape;2292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6" name="Google Shape;2292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7" name="Google Shape;2292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8" name="Google Shape;2292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9" name="Google Shape;2292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0" name="Google Shape;2293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1" name="Google Shape;2293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2" name="Google Shape;2293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3" name="Google Shape;2293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4" name="Google Shape;2293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5" name="Google Shape;2293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6" name="Google Shape;2293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37" name="Google Shape;22937;p18"/>
            <p:cNvGrpSpPr/>
            <p:nvPr/>
          </p:nvGrpSpPr>
          <p:grpSpPr>
            <a:xfrm>
              <a:off x="2060226" y="2589850"/>
              <a:ext cx="332750" cy="340900"/>
              <a:chOff x="4640775" y="524900"/>
              <a:chExt cx="332750" cy="340900"/>
            </a:xfrm>
          </p:grpSpPr>
          <p:sp>
            <p:nvSpPr>
              <p:cNvPr id="22938" name="Google Shape;2293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9" name="Google Shape;2293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0" name="Google Shape;2294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1" name="Google Shape;2294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2" name="Google Shape;2294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3" name="Google Shape;2294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4" name="Google Shape;2294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5" name="Google Shape;2294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6" name="Google Shape;2294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7" name="Google Shape;2294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8" name="Google Shape;2294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9" name="Google Shape;2294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50" name="Google Shape;22950;p18"/>
            <p:cNvGrpSpPr/>
            <p:nvPr/>
          </p:nvGrpSpPr>
          <p:grpSpPr>
            <a:xfrm>
              <a:off x="2395282" y="2589850"/>
              <a:ext cx="332750" cy="340900"/>
              <a:chOff x="4640775" y="524900"/>
              <a:chExt cx="332750" cy="340900"/>
            </a:xfrm>
          </p:grpSpPr>
          <p:sp>
            <p:nvSpPr>
              <p:cNvPr id="22951" name="Google Shape;2295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2" name="Google Shape;2295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3" name="Google Shape;2295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4" name="Google Shape;2295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5" name="Google Shape;2295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6" name="Google Shape;2295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7" name="Google Shape;2295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8" name="Google Shape;2295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9" name="Google Shape;2295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0" name="Google Shape;2296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1" name="Google Shape;2296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2" name="Google Shape;2296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63" name="Google Shape;22963;p18"/>
            <p:cNvGrpSpPr/>
            <p:nvPr/>
          </p:nvGrpSpPr>
          <p:grpSpPr>
            <a:xfrm>
              <a:off x="2730339" y="2589850"/>
              <a:ext cx="332750" cy="340900"/>
              <a:chOff x="4640775" y="524900"/>
              <a:chExt cx="332750" cy="340900"/>
            </a:xfrm>
          </p:grpSpPr>
          <p:sp>
            <p:nvSpPr>
              <p:cNvPr id="22964" name="Google Shape;2296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5" name="Google Shape;2296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6" name="Google Shape;2296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7" name="Google Shape;2296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8" name="Google Shape;2296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9" name="Google Shape;2296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0" name="Google Shape;2297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1" name="Google Shape;2297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2" name="Google Shape;2297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3" name="Google Shape;2297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4" name="Google Shape;2297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5" name="Google Shape;2297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76" name="Google Shape;22976;p18"/>
            <p:cNvGrpSpPr/>
            <p:nvPr/>
          </p:nvGrpSpPr>
          <p:grpSpPr>
            <a:xfrm>
              <a:off x="3065395" y="2589850"/>
              <a:ext cx="332750" cy="340900"/>
              <a:chOff x="4640775" y="524900"/>
              <a:chExt cx="332750" cy="340900"/>
            </a:xfrm>
          </p:grpSpPr>
          <p:sp>
            <p:nvSpPr>
              <p:cNvPr id="22977" name="Google Shape;2297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8" name="Google Shape;2297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9" name="Google Shape;2297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0" name="Google Shape;2298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1" name="Google Shape;2298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2" name="Google Shape;2298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3" name="Google Shape;2298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4" name="Google Shape;2298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5" name="Google Shape;2298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6" name="Google Shape;2298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7" name="Google Shape;2298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8" name="Google Shape;2298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89" name="Google Shape;22989;p18"/>
            <p:cNvGrpSpPr/>
            <p:nvPr/>
          </p:nvGrpSpPr>
          <p:grpSpPr>
            <a:xfrm>
              <a:off x="3400452" y="2589850"/>
              <a:ext cx="332750" cy="340900"/>
              <a:chOff x="4640775" y="524900"/>
              <a:chExt cx="332750" cy="340900"/>
            </a:xfrm>
          </p:grpSpPr>
          <p:sp>
            <p:nvSpPr>
              <p:cNvPr id="22990" name="Google Shape;2299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1" name="Google Shape;2299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2" name="Google Shape;2299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3" name="Google Shape;2299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4" name="Google Shape;2299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5" name="Google Shape;2299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6" name="Google Shape;2299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7" name="Google Shape;2299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8" name="Google Shape;2299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9" name="Google Shape;2299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0" name="Google Shape;2300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1" name="Google Shape;2300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02" name="Google Shape;23002;p18"/>
            <p:cNvGrpSpPr/>
            <p:nvPr/>
          </p:nvGrpSpPr>
          <p:grpSpPr>
            <a:xfrm>
              <a:off x="3735508" y="2589850"/>
              <a:ext cx="332750" cy="340900"/>
              <a:chOff x="4640775" y="524900"/>
              <a:chExt cx="332750" cy="340900"/>
            </a:xfrm>
          </p:grpSpPr>
          <p:sp>
            <p:nvSpPr>
              <p:cNvPr id="23003" name="Google Shape;2300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4" name="Google Shape;2300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5" name="Google Shape;2300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6" name="Google Shape;2300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7" name="Google Shape;2300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8" name="Google Shape;2300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9" name="Google Shape;2300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0" name="Google Shape;2301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1" name="Google Shape;2301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2" name="Google Shape;2301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3" name="Google Shape;2301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4" name="Google Shape;2301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15" name="Google Shape;23015;p18"/>
            <p:cNvGrpSpPr/>
            <p:nvPr/>
          </p:nvGrpSpPr>
          <p:grpSpPr>
            <a:xfrm>
              <a:off x="4070565" y="2589850"/>
              <a:ext cx="332750" cy="340900"/>
              <a:chOff x="4640775" y="524900"/>
              <a:chExt cx="332750" cy="340900"/>
            </a:xfrm>
          </p:grpSpPr>
          <p:sp>
            <p:nvSpPr>
              <p:cNvPr id="23016" name="Google Shape;2301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7" name="Google Shape;2301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8" name="Google Shape;2301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9" name="Google Shape;2301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0" name="Google Shape;2302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1" name="Google Shape;2302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2" name="Google Shape;2302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3" name="Google Shape;2302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4" name="Google Shape;2302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5" name="Google Shape;2302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6" name="Google Shape;2302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7" name="Google Shape;2302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28" name="Google Shape;23028;p18"/>
            <p:cNvGrpSpPr/>
            <p:nvPr/>
          </p:nvGrpSpPr>
          <p:grpSpPr>
            <a:xfrm>
              <a:off x="4405621" y="2589850"/>
              <a:ext cx="332750" cy="340900"/>
              <a:chOff x="4640775" y="524900"/>
              <a:chExt cx="332750" cy="340900"/>
            </a:xfrm>
          </p:grpSpPr>
          <p:sp>
            <p:nvSpPr>
              <p:cNvPr id="23029" name="Google Shape;2302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0" name="Google Shape;2303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1" name="Google Shape;2303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2" name="Google Shape;2303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3" name="Google Shape;2303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4" name="Google Shape;2303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5" name="Google Shape;2303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6" name="Google Shape;2303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7" name="Google Shape;2303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8" name="Google Shape;2303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9" name="Google Shape;2303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0" name="Google Shape;2304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41" name="Google Shape;23041;p18"/>
            <p:cNvGrpSpPr/>
            <p:nvPr/>
          </p:nvGrpSpPr>
          <p:grpSpPr>
            <a:xfrm>
              <a:off x="4740678" y="2589850"/>
              <a:ext cx="332750" cy="340900"/>
              <a:chOff x="4640775" y="524900"/>
              <a:chExt cx="332750" cy="340900"/>
            </a:xfrm>
          </p:grpSpPr>
          <p:sp>
            <p:nvSpPr>
              <p:cNvPr id="23042" name="Google Shape;2304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3" name="Google Shape;2304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4" name="Google Shape;2304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5" name="Google Shape;2304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6" name="Google Shape;2304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7" name="Google Shape;2304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8" name="Google Shape;2304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9" name="Google Shape;2304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0" name="Google Shape;2305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1" name="Google Shape;2305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2" name="Google Shape;2305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3" name="Google Shape;2305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54" name="Google Shape;23054;p18"/>
            <p:cNvGrpSpPr/>
            <p:nvPr/>
          </p:nvGrpSpPr>
          <p:grpSpPr>
            <a:xfrm>
              <a:off x="5075734" y="2589850"/>
              <a:ext cx="332750" cy="340900"/>
              <a:chOff x="4640775" y="524900"/>
              <a:chExt cx="332750" cy="340900"/>
            </a:xfrm>
          </p:grpSpPr>
          <p:sp>
            <p:nvSpPr>
              <p:cNvPr id="23055" name="Google Shape;2305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6" name="Google Shape;2305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7" name="Google Shape;2305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8" name="Google Shape;2305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9" name="Google Shape;2305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0" name="Google Shape;2306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1" name="Google Shape;2306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2" name="Google Shape;2306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3" name="Google Shape;2306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4" name="Google Shape;2306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5" name="Google Shape;2306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6" name="Google Shape;2306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67" name="Google Shape;23067;p18"/>
            <p:cNvGrpSpPr/>
            <p:nvPr/>
          </p:nvGrpSpPr>
          <p:grpSpPr>
            <a:xfrm>
              <a:off x="5410790" y="2589850"/>
              <a:ext cx="332750" cy="340900"/>
              <a:chOff x="4640775" y="524900"/>
              <a:chExt cx="332750" cy="340900"/>
            </a:xfrm>
          </p:grpSpPr>
          <p:sp>
            <p:nvSpPr>
              <p:cNvPr id="23068" name="Google Shape;2306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9" name="Google Shape;2306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0" name="Google Shape;2307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1" name="Google Shape;2307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2" name="Google Shape;2307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3" name="Google Shape;2307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4" name="Google Shape;2307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5" name="Google Shape;2307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6" name="Google Shape;2307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7" name="Google Shape;2307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8" name="Google Shape;2307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9" name="Google Shape;2307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80" name="Google Shape;23080;p18"/>
            <p:cNvGrpSpPr/>
            <p:nvPr/>
          </p:nvGrpSpPr>
          <p:grpSpPr>
            <a:xfrm>
              <a:off x="5745847" y="2589850"/>
              <a:ext cx="332750" cy="340900"/>
              <a:chOff x="4640775" y="524900"/>
              <a:chExt cx="332750" cy="340900"/>
            </a:xfrm>
          </p:grpSpPr>
          <p:sp>
            <p:nvSpPr>
              <p:cNvPr id="23081" name="Google Shape;2308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2" name="Google Shape;2308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3" name="Google Shape;2308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4" name="Google Shape;2308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5" name="Google Shape;2308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6" name="Google Shape;2308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7" name="Google Shape;2308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8" name="Google Shape;2308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9" name="Google Shape;2308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0" name="Google Shape;2309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1" name="Google Shape;2309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2" name="Google Shape;2309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93" name="Google Shape;23093;p18"/>
            <p:cNvGrpSpPr/>
            <p:nvPr/>
          </p:nvGrpSpPr>
          <p:grpSpPr>
            <a:xfrm>
              <a:off x="6080903" y="2589850"/>
              <a:ext cx="332750" cy="340900"/>
              <a:chOff x="4640775" y="524900"/>
              <a:chExt cx="332750" cy="340900"/>
            </a:xfrm>
          </p:grpSpPr>
          <p:sp>
            <p:nvSpPr>
              <p:cNvPr id="23094" name="Google Shape;2309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5" name="Google Shape;2309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6" name="Google Shape;2309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7" name="Google Shape;2309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8" name="Google Shape;2309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9" name="Google Shape;2309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0" name="Google Shape;2310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1" name="Google Shape;2310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2" name="Google Shape;2310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3" name="Google Shape;2310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4" name="Google Shape;2310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5" name="Google Shape;2310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06" name="Google Shape;23106;p18"/>
            <p:cNvGrpSpPr/>
            <p:nvPr/>
          </p:nvGrpSpPr>
          <p:grpSpPr>
            <a:xfrm>
              <a:off x="6415960" y="2589850"/>
              <a:ext cx="332750" cy="340900"/>
              <a:chOff x="4640775" y="524900"/>
              <a:chExt cx="332750" cy="340900"/>
            </a:xfrm>
          </p:grpSpPr>
          <p:sp>
            <p:nvSpPr>
              <p:cNvPr id="23107" name="Google Shape;2310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8" name="Google Shape;2310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9" name="Google Shape;2310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0" name="Google Shape;2311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1" name="Google Shape;2311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2" name="Google Shape;2311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3" name="Google Shape;2311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4" name="Google Shape;2311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5" name="Google Shape;2311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6" name="Google Shape;2311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7" name="Google Shape;2311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8" name="Google Shape;2311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19" name="Google Shape;23119;p18"/>
            <p:cNvGrpSpPr/>
            <p:nvPr/>
          </p:nvGrpSpPr>
          <p:grpSpPr>
            <a:xfrm>
              <a:off x="6751016" y="2589850"/>
              <a:ext cx="332750" cy="340900"/>
              <a:chOff x="4640775" y="524900"/>
              <a:chExt cx="332750" cy="340900"/>
            </a:xfrm>
          </p:grpSpPr>
          <p:sp>
            <p:nvSpPr>
              <p:cNvPr id="23120" name="Google Shape;2312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1" name="Google Shape;2312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2" name="Google Shape;2312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3" name="Google Shape;2312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4" name="Google Shape;2312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5" name="Google Shape;2312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6" name="Google Shape;2312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7" name="Google Shape;2312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8" name="Google Shape;2312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9" name="Google Shape;2312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0" name="Google Shape;2313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1" name="Google Shape;2313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32" name="Google Shape;23132;p18"/>
            <p:cNvGrpSpPr/>
            <p:nvPr/>
          </p:nvGrpSpPr>
          <p:grpSpPr>
            <a:xfrm>
              <a:off x="7086073" y="2589850"/>
              <a:ext cx="332750" cy="340900"/>
              <a:chOff x="4640775" y="524900"/>
              <a:chExt cx="332750" cy="340900"/>
            </a:xfrm>
          </p:grpSpPr>
          <p:sp>
            <p:nvSpPr>
              <p:cNvPr id="23133" name="Google Shape;2313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4" name="Google Shape;2313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5" name="Google Shape;2313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6" name="Google Shape;2313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7" name="Google Shape;2313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8" name="Google Shape;2313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9" name="Google Shape;2313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0" name="Google Shape;2314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1" name="Google Shape;2314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2" name="Google Shape;2314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3" name="Google Shape;2314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4" name="Google Shape;2314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45" name="Google Shape;23145;p18"/>
            <p:cNvGrpSpPr/>
            <p:nvPr/>
          </p:nvGrpSpPr>
          <p:grpSpPr>
            <a:xfrm>
              <a:off x="7421129" y="2589850"/>
              <a:ext cx="332750" cy="340900"/>
              <a:chOff x="4640775" y="524900"/>
              <a:chExt cx="332750" cy="340900"/>
            </a:xfrm>
          </p:grpSpPr>
          <p:sp>
            <p:nvSpPr>
              <p:cNvPr id="23146" name="Google Shape;2314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7" name="Google Shape;2314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8" name="Google Shape;2314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9" name="Google Shape;2314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0" name="Google Shape;2315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1" name="Google Shape;2315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2" name="Google Shape;2315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3" name="Google Shape;2315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4" name="Google Shape;2315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5" name="Google Shape;2315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6" name="Google Shape;2315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7" name="Google Shape;2315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58" name="Google Shape;23158;p18"/>
            <p:cNvGrpSpPr/>
            <p:nvPr/>
          </p:nvGrpSpPr>
          <p:grpSpPr>
            <a:xfrm>
              <a:off x="7756186" y="2589850"/>
              <a:ext cx="332750" cy="340900"/>
              <a:chOff x="4640775" y="524900"/>
              <a:chExt cx="332750" cy="340900"/>
            </a:xfrm>
          </p:grpSpPr>
          <p:sp>
            <p:nvSpPr>
              <p:cNvPr id="23159" name="Google Shape;2315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0" name="Google Shape;2316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1" name="Google Shape;2316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2" name="Google Shape;2316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3" name="Google Shape;2316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4" name="Google Shape;2316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5" name="Google Shape;2316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6" name="Google Shape;2316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7" name="Google Shape;2316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8" name="Google Shape;2316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9" name="Google Shape;2316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0" name="Google Shape;2317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71" name="Google Shape;23171;p18"/>
            <p:cNvGrpSpPr/>
            <p:nvPr/>
          </p:nvGrpSpPr>
          <p:grpSpPr>
            <a:xfrm>
              <a:off x="8091242" y="2589850"/>
              <a:ext cx="332750" cy="340900"/>
              <a:chOff x="4640775" y="524900"/>
              <a:chExt cx="332750" cy="340900"/>
            </a:xfrm>
          </p:grpSpPr>
          <p:sp>
            <p:nvSpPr>
              <p:cNvPr id="23172" name="Google Shape;2317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3" name="Google Shape;2317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4" name="Google Shape;2317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5" name="Google Shape;2317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6" name="Google Shape;2317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7" name="Google Shape;2317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8" name="Google Shape;2317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9" name="Google Shape;2317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0" name="Google Shape;2318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1" name="Google Shape;2318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2" name="Google Shape;2318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3" name="Google Shape;2318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84" name="Google Shape;23184;p18"/>
            <p:cNvGrpSpPr/>
            <p:nvPr/>
          </p:nvGrpSpPr>
          <p:grpSpPr>
            <a:xfrm>
              <a:off x="720000" y="2930750"/>
              <a:ext cx="332750" cy="340900"/>
              <a:chOff x="4640775" y="524900"/>
              <a:chExt cx="332750" cy="340900"/>
            </a:xfrm>
          </p:grpSpPr>
          <p:sp>
            <p:nvSpPr>
              <p:cNvPr id="23185" name="Google Shape;2318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6" name="Google Shape;2318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7" name="Google Shape;23187;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8" name="Google Shape;2318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9" name="Google Shape;2318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0" name="Google Shape;2319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1" name="Google Shape;2319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2" name="Google Shape;2319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3" name="Google Shape;2319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4" name="Google Shape;2319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5" name="Google Shape;2319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6" name="Google Shape;2319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97" name="Google Shape;23197;p18"/>
            <p:cNvGrpSpPr/>
            <p:nvPr/>
          </p:nvGrpSpPr>
          <p:grpSpPr>
            <a:xfrm>
              <a:off x="1055056" y="2930750"/>
              <a:ext cx="332750" cy="340900"/>
              <a:chOff x="4640775" y="524900"/>
              <a:chExt cx="332750" cy="340900"/>
            </a:xfrm>
          </p:grpSpPr>
          <p:sp>
            <p:nvSpPr>
              <p:cNvPr id="23198" name="Google Shape;2319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9" name="Google Shape;2319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0" name="Google Shape;2320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1" name="Google Shape;2320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2" name="Google Shape;2320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3" name="Google Shape;2320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4" name="Google Shape;2320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5" name="Google Shape;2320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6" name="Google Shape;2320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7" name="Google Shape;2320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8" name="Google Shape;2320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9" name="Google Shape;2320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10" name="Google Shape;23210;p18"/>
            <p:cNvGrpSpPr/>
            <p:nvPr/>
          </p:nvGrpSpPr>
          <p:grpSpPr>
            <a:xfrm>
              <a:off x="1390113" y="2930750"/>
              <a:ext cx="332750" cy="340900"/>
              <a:chOff x="4640775" y="524900"/>
              <a:chExt cx="332750" cy="340900"/>
            </a:xfrm>
          </p:grpSpPr>
          <p:sp>
            <p:nvSpPr>
              <p:cNvPr id="23211" name="Google Shape;2321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2" name="Google Shape;2321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3" name="Google Shape;23213;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4" name="Google Shape;2321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5" name="Google Shape;2321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6" name="Google Shape;2321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7" name="Google Shape;2321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8" name="Google Shape;2321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9" name="Google Shape;2321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0" name="Google Shape;2322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1" name="Google Shape;2322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2" name="Google Shape;2322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23" name="Google Shape;23223;p18"/>
            <p:cNvGrpSpPr/>
            <p:nvPr/>
          </p:nvGrpSpPr>
          <p:grpSpPr>
            <a:xfrm>
              <a:off x="1725169" y="2930750"/>
              <a:ext cx="332750" cy="340900"/>
              <a:chOff x="4640775" y="524900"/>
              <a:chExt cx="332750" cy="340900"/>
            </a:xfrm>
          </p:grpSpPr>
          <p:sp>
            <p:nvSpPr>
              <p:cNvPr id="23224" name="Google Shape;2322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5" name="Google Shape;2322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6" name="Google Shape;2322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7" name="Google Shape;2322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8" name="Google Shape;2322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9" name="Google Shape;2322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0" name="Google Shape;2323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1" name="Google Shape;2323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2" name="Google Shape;2323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3" name="Google Shape;2323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4" name="Google Shape;2323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5" name="Google Shape;2323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36" name="Google Shape;23236;p18"/>
            <p:cNvGrpSpPr/>
            <p:nvPr/>
          </p:nvGrpSpPr>
          <p:grpSpPr>
            <a:xfrm>
              <a:off x="2060226" y="2930750"/>
              <a:ext cx="332750" cy="340900"/>
              <a:chOff x="4640775" y="524900"/>
              <a:chExt cx="332750" cy="340900"/>
            </a:xfrm>
          </p:grpSpPr>
          <p:sp>
            <p:nvSpPr>
              <p:cNvPr id="23237" name="Google Shape;2323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8" name="Google Shape;2323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9" name="Google Shape;2323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0" name="Google Shape;2324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1" name="Google Shape;2324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2" name="Google Shape;2324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3" name="Google Shape;2324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4" name="Google Shape;2324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5" name="Google Shape;2324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6" name="Google Shape;2324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7" name="Google Shape;2324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8" name="Google Shape;2324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49" name="Google Shape;23249;p18"/>
            <p:cNvGrpSpPr/>
            <p:nvPr/>
          </p:nvGrpSpPr>
          <p:grpSpPr>
            <a:xfrm>
              <a:off x="2395282" y="2930750"/>
              <a:ext cx="332750" cy="340900"/>
              <a:chOff x="4640775" y="524900"/>
              <a:chExt cx="332750" cy="340900"/>
            </a:xfrm>
          </p:grpSpPr>
          <p:sp>
            <p:nvSpPr>
              <p:cNvPr id="23250" name="Google Shape;2325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1" name="Google Shape;2325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2" name="Google Shape;2325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3" name="Google Shape;2325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4" name="Google Shape;2325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5" name="Google Shape;2325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6" name="Google Shape;2325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7" name="Google Shape;2325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8" name="Google Shape;2325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9" name="Google Shape;2325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0" name="Google Shape;2326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1" name="Google Shape;2326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62" name="Google Shape;23262;p18"/>
            <p:cNvGrpSpPr/>
            <p:nvPr/>
          </p:nvGrpSpPr>
          <p:grpSpPr>
            <a:xfrm>
              <a:off x="2730339" y="2930750"/>
              <a:ext cx="332750" cy="340900"/>
              <a:chOff x="4640775" y="524900"/>
              <a:chExt cx="332750" cy="340900"/>
            </a:xfrm>
          </p:grpSpPr>
          <p:sp>
            <p:nvSpPr>
              <p:cNvPr id="23263" name="Google Shape;2326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4" name="Google Shape;2326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5" name="Google Shape;2326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6" name="Google Shape;2326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7" name="Google Shape;2326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8" name="Google Shape;2326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9" name="Google Shape;2326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0" name="Google Shape;2327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1" name="Google Shape;2327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2" name="Google Shape;2327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3" name="Google Shape;2327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4" name="Google Shape;2327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75" name="Google Shape;23275;p18"/>
            <p:cNvGrpSpPr/>
            <p:nvPr/>
          </p:nvGrpSpPr>
          <p:grpSpPr>
            <a:xfrm>
              <a:off x="3065395" y="2930750"/>
              <a:ext cx="332750" cy="340900"/>
              <a:chOff x="4640775" y="524900"/>
              <a:chExt cx="332750" cy="340900"/>
            </a:xfrm>
          </p:grpSpPr>
          <p:sp>
            <p:nvSpPr>
              <p:cNvPr id="23276" name="Google Shape;2327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7" name="Google Shape;2327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8" name="Google Shape;2327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9" name="Google Shape;2327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0" name="Google Shape;2328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1" name="Google Shape;2328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2" name="Google Shape;2328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3" name="Google Shape;2328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4" name="Google Shape;2328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5" name="Google Shape;2328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6" name="Google Shape;2328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7" name="Google Shape;2328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88" name="Google Shape;23288;p18"/>
            <p:cNvGrpSpPr/>
            <p:nvPr/>
          </p:nvGrpSpPr>
          <p:grpSpPr>
            <a:xfrm>
              <a:off x="3400452" y="2930750"/>
              <a:ext cx="332750" cy="340900"/>
              <a:chOff x="4640775" y="524900"/>
              <a:chExt cx="332750" cy="340900"/>
            </a:xfrm>
          </p:grpSpPr>
          <p:sp>
            <p:nvSpPr>
              <p:cNvPr id="23289" name="Google Shape;2328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0" name="Google Shape;2329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1" name="Google Shape;2329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2" name="Google Shape;2329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3" name="Google Shape;2329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4" name="Google Shape;2329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5" name="Google Shape;2329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6" name="Google Shape;2329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7" name="Google Shape;2329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8" name="Google Shape;2329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9" name="Google Shape;2329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0" name="Google Shape;2330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01" name="Google Shape;23301;p18"/>
            <p:cNvGrpSpPr/>
            <p:nvPr/>
          </p:nvGrpSpPr>
          <p:grpSpPr>
            <a:xfrm>
              <a:off x="3735508" y="2930750"/>
              <a:ext cx="332750" cy="340900"/>
              <a:chOff x="4640775" y="524900"/>
              <a:chExt cx="332750" cy="340900"/>
            </a:xfrm>
          </p:grpSpPr>
          <p:sp>
            <p:nvSpPr>
              <p:cNvPr id="23302" name="Google Shape;2330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3" name="Google Shape;2330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4" name="Google Shape;2330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5" name="Google Shape;2330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6" name="Google Shape;2330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7" name="Google Shape;2330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8" name="Google Shape;2330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9" name="Google Shape;2330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0" name="Google Shape;2331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1" name="Google Shape;2331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2" name="Google Shape;2331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3" name="Google Shape;2331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14" name="Google Shape;23314;p18"/>
            <p:cNvGrpSpPr/>
            <p:nvPr/>
          </p:nvGrpSpPr>
          <p:grpSpPr>
            <a:xfrm>
              <a:off x="4070565" y="2930750"/>
              <a:ext cx="332750" cy="340900"/>
              <a:chOff x="4640775" y="524900"/>
              <a:chExt cx="332750" cy="340900"/>
            </a:xfrm>
          </p:grpSpPr>
          <p:sp>
            <p:nvSpPr>
              <p:cNvPr id="23315" name="Google Shape;2331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6" name="Google Shape;2331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7" name="Google Shape;2331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8" name="Google Shape;2331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9" name="Google Shape;2331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0" name="Google Shape;2332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1" name="Google Shape;2332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2" name="Google Shape;2332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3" name="Google Shape;2332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4" name="Google Shape;2332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5" name="Google Shape;2332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6" name="Google Shape;2332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27" name="Google Shape;23327;p18"/>
            <p:cNvGrpSpPr/>
            <p:nvPr/>
          </p:nvGrpSpPr>
          <p:grpSpPr>
            <a:xfrm>
              <a:off x="4405621" y="2930750"/>
              <a:ext cx="332750" cy="340900"/>
              <a:chOff x="4640775" y="524900"/>
              <a:chExt cx="332750" cy="340900"/>
            </a:xfrm>
          </p:grpSpPr>
          <p:sp>
            <p:nvSpPr>
              <p:cNvPr id="23328" name="Google Shape;2332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9" name="Google Shape;2332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0" name="Google Shape;2333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1" name="Google Shape;2333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2" name="Google Shape;2333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3" name="Google Shape;2333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4" name="Google Shape;2333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5" name="Google Shape;2333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6" name="Google Shape;2333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7" name="Google Shape;2333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8" name="Google Shape;2333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9" name="Google Shape;2333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40" name="Google Shape;23340;p18"/>
            <p:cNvGrpSpPr/>
            <p:nvPr/>
          </p:nvGrpSpPr>
          <p:grpSpPr>
            <a:xfrm>
              <a:off x="4740678" y="2930750"/>
              <a:ext cx="332750" cy="340900"/>
              <a:chOff x="4640775" y="524900"/>
              <a:chExt cx="332750" cy="340900"/>
            </a:xfrm>
          </p:grpSpPr>
          <p:sp>
            <p:nvSpPr>
              <p:cNvPr id="23341" name="Google Shape;2334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2" name="Google Shape;2334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3" name="Google Shape;2334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4" name="Google Shape;2334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5" name="Google Shape;2334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6" name="Google Shape;2334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7" name="Google Shape;2334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8" name="Google Shape;2334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9" name="Google Shape;2334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0" name="Google Shape;2335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1" name="Google Shape;2335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2" name="Google Shape;2335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53" name="Google Shape;23353;p18"/>
            <p:cNvGrpSpPr/>
            <p:nvPr/>
          </p:nvGrpSpPr>
          <p:grpSpPr>
            <a:xfrm>
              <a:off x="5075734" y="2930750"/>
              <a:ext cx="332750" cy="340900"/>
              <a:chOff x="4640775" y="524900"/>
              <a:chExt cx="332750" cy="340900"/>
            </a:xfrm>
          </p:grpSpPr>
          <p:sp>
            <p:nvSpPr>
              <p:cNvPr id="23354" name="Google Shape;2335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5" name="Google Shape;2335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6" name="Google Shape;2335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7" name="Google Shape;2335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8" name="Google Shape;2335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9" name="Google Shape;2335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0" name="Google Shape;2336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1" name="Google Shape;2336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2" name="Google Shape;2336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3" name="Google Shape;2336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4" name="Google Shape;2336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5" name="Google Shape;2336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66" name="Google Shape;23366;p18"/>
            <p:cNvGrpSpPr/>
            <p:nvPr/>
          </p:nvGrpSpPr>
          <p:grpSpPr>
            <a:xfrm>
              <a:off x="5410790" y="2930750"/>
              <a:ext cx="332750" cy="340900"/>
              <a:chOff x="4640775" y="524900"/>
              <a:chExt cx="332750" cy="340900"/>
            </a:xfrm>
          </p:grpSpPr>
          <p:sp>
            <p:nvSpPr>
              <p:cNvPr id="23367" name="Google Shape;2336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8" name="Google Shape;2336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9" name="Google Shape;2336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0" name="Google Shape;2337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1" name="Google Shape;2337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2" name="Google Shape;2337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3" name="Google Shape;2337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4" name="Google Shape;2337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5" name="Google Shape;2337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6" name="Google Shape;2337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7" name="Google Shape;2337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8" name="Google Shape;2337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79" name="Google Shape;23379;p18"/>
            <p:cNvGrpSpPr/>
            <p:nvPr/>
          </p:nvGrpSpPr>
          <p:grpSpPr>
            <a:xfrm>
              <a:off x="5745847" y="2930750"/>
              <a:ext cx="332750" cy="340900"/>
              <a:chOff x="4640775" y="524900"/>
              <a:chExt cx="332750" cy="340900"/>
            </a:xfrm>
          </p:grpSpPr>
          <p:sp>
            <p:nvSpPr>
              <p:cNvPr id="23380" name="Google Shape;2338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1" name="Google Shape;2338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2" name="Google Shape;2338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3" name="Google Shape;2338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4" name="Google Shape;2338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5" name="Google Shape;2338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6" name="Google Shape;2338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7" name="Google Shape;2338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8" name="Google Shape;2338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9" name="Google Shape;2338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0" name="Google Shape;2339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1" name="Google Shape;2339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92" name="Google Shape;23392;p18"/>
            <p:cNvGrpSpPr/>
            <p:nvPr/>
          </p:nvGrpSpPr>
          <p:grpSpPr>
            <a:xfrm>
              <a:off x="6080903" y="2930750"/>
              <a:ext cx="332750" cy="340900"/>
              <a:chOff x="4640775" y="524900"/>
              <a:chExt cx="332750" cy="340900"/>
            </a:xfrm>
          </p:grpSpPr>
          <p:sp>
            <p:nvSpPr>
              <p:cNvPr id="23393" name="Google Shape;2339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4" name="Google Shape;2339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5" name="Google Shape;2339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6" name="Google Shape;2339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7" name="Google Shape;2339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8" name="Google Shape;2339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9" name="Google Shape;2339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0" name="Google Shape;2340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1" name="Google Shape;2340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2" name="Google Shape;2340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3" name="Google Shape;2340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4" name="Google Shape;2340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05" name="Google Shape;23405;p18"/>
            <p:cNvGrpSpPr/>
            <p:nvPr/>
          </p:nvGrpSpPr>
          <p:grpSpPr>
            <a:xfrm>
              <a:off x="6415960" y="2930750"/>
              <a:ext cx="332750" cy="340900"/>
              <a:chOff x="4640775" y="524900"/>
              <a:chExt cx="332750" cy="340900"/>
            </a:xfrm>
          </p:grpSpPr>
          <p:sp>
            <p:nvSpPr>
              <p:cNvPr id="23406" name="Google Shape;2340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7" name="Google Shape;2340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8" name="Google Shape;2340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9" name="Google Shape;2340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0" name="Google Shape;2341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1" name="Google Shape;2341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2" name="Google Shape;2341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3" name="Google Shape;2341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4" name="Google Shape;2341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5" name="Google Shape;2341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6" name="Google Shape;2341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7" name="Google Shape;2341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18" name="Google Shape;23418;p18"/>
            <p:cNvGrpSpPr/>
            <p:nvPr/>
          </p:nvGrpSpPr>
          <p:grpSpPr>
            <a:xfrm>
              <a:off x="6751016" y="2930750"/>
              <a:ext cx="332750" cy="340900"/>
              <a:chOff x="4640775" y="524900"/>
              <a:chExt cx="332750" cy="340900"/>
            </a:xfrm>
          </p:grpSpPr>
          <p:sp>
            <p:nvSpPr>
              <p:cNvPr id="23419" name="Google Shape;2341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0" name="Google Shape;2342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1" name="Google Shape;2342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2" name="Google Shape;2342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3" name="Google Shape;2342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4" name="Google Shape;2342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5" name="Google Shape;2342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6" name="Google Shape;2342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7" name="Google Shape;2342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8" name="Google Shape;2342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9" name="Google Shape;2342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0" name="Google Shape;2343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31" name="Google Shape;23431;p18"/>
            <p:cNvGrpSpPr/>
            <p:nvPr/>
          </p:nvGrpSpPr>
          <p:grpSpPr>
            <a:xfrm>
              <a:off x="7086073" y="2930750"/>
              <a:ext cx="332750" cy="340900"/>
              <a:chOff x="4640775" y="524900"/>
              <a:chExt cx="332750" cy="340900"/>
            </a:xfrm>
          </p:grpSpPr>
          <p:sp>
            <p:nvSpPr>
              <p:cNvPr id="23432" name="Google Shape;2343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3" name="Google Shape;2343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4" name="Google Shape;2343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5" name="Google Shape;2343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6" name="Google Shape;2343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7" name="Google Shape;2343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8" name="Google Shape;2343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9" name="Google Shape;2343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0" name="Google Shape;2344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1" name="Google Shape;2344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2" name="Google Shape;2344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3" name="Google Shape;2344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44" name="Google Shape;23444;p18"/>
            <p:cNvGrpSpPr/>
            <p:nvPr/>
          </p:nvGrpSpPr>
          <p:grpSpPr>
            <a:xfrm>
              <a:off x="7421129" y="2930750"/>
              <a:ext cx="332750" cy="340900"/>
              <a:chOff x="4640775" y="524900"/>
              <a:chExt cx="332750" cy="340900"/>
            </a:xfrm>
          </p:grpSpPr>
          <p:sp>
            <p:nvSpPr>
              <p:cNvPr id="23445" name="Google Shape;2344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6" name="Google Shape;2344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7" name="Google Shape;2344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8" name="Google Shape;2344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9" name="Google Shape;2344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0" name="Google Shape;2345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1" name="Google Shape;2345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2" name="Google Shape;2345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3" name="Google Shape;2345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4" name="Google Shape;2345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5" name="Google Shape;2345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6" name="Google Shape;2345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57" name="Google Shape;23457;p18"/>
            <p:cNvGrpSpPr/>
            <p:nvPr/>
          </p:nvGrpSpPr>
          <p:grpSpPr>
            <a:xfrm>
              <a:off x="7756186" y="2930750"/>
              <a:ext cx="332750" cy="340900"/>
              <a:chOff x="4640775" y="524900"/>
              <a:chExt cx="332750" cy="340900"/>
            </a:xfrm>
          </p:grpSpPr>
          <p:sp>
            <p:nvSpPr>
              <p:cNvPr id="23458" name="Google Shape;2345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9" name="Google Shape;2345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0" name="Google Shape;2346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1" name="Google Shape;2346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2" name="Google Shape;2346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3" name="Google Shape;2346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4" name="Google Shape;2346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5" name="Google Shape;2346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6" name="Google Shape;2346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7" name="Google Shape;2346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8" name="Google Shape;2346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9" name="Google Shape;2346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70" name="Google Shape;23470;p18"/>
            <p:cNvGrpSpPr/>
            <p:nvPr/>
          </p:nvGrpSpPr>
          <p:grpSpPr>
            <a:xfrm>
              <a:off x="8091242" y="2930750"/>
              <a:ext cx="332750" cy="340900"/>
              <a:chOff x="4640775" y="524900"/>
              <a:chExt cx="332750" cy="340900"/>
            </a:xfrm>
          </p:grpSpPr>
          <p:sp>
            <p:nvSpPr>
              <p:cNvPr id="23471" name="Google Shape;2347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2" name="Google Shape;2347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3" name="Google Shape;2347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4" name="Google Shape;2347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5" name="Google Shape;2347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6" name="Google Shape;2347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7" name="Google Shape;2347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8" name="Google Shape;2347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9" name="Google Shape;2347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0" name="Google Shape;2348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1" name="Google Shape;2348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2" name="Google Shape;2348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83" name="Google Shape;23483;p18"/>
            <p:cNvGrpSpPr/>
            <p:nvPr/>
          </p:nvGrpSpPr>
          <p:grpSpPr>
            <a:xfrm>
              <a:off x="720000" y="3271700"/>
              <a:ext cx="332750" cy="340900"/>
              <a:chOff x="4640775" y="524900"/>
              <a:chExt cx="332750" cy="340900"/>
            </a:xfrm>
          </p:grpSpPr>
          <p:sp>
            <p:nvSpPr>
              <p:cNvPr id="23484" name="Google Shape;2348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5" name="Google Shape;2348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6" name="Google Shape;23486;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7" name="Google Shape;2348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8" name="Google Shape;2348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9" name="Google Shape;2348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0" name="Google Shape;2349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1" name="Google Shape;2349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2" name="Google Shape;2349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3" name="Google Shape;2349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4" name="Google Shape;2349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5" name="Google Shape;2349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96" name="Google Shape;23496;p18"/>
            <p:cNvGrpSpPr/>
            <p:nvPr/>
          </p:nvGrpSpPr>
          <p:grpSpPr>
            <a:xfrm>
              <a:off x="1055056" y="3271700"/>
              <a:ext cx="332750" cy="340900"/>
              <a:chOff x="4640775" y="524900"/>
              <a:chExt cx="332750" cy="340900"/>
            </a:xfrm>
          </p:grpSpPr>
          <p:sp>
            <p:nvSpPr>
              <p:cNvPr id="23497" name="Google Shape;2349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8" name="Google Shape;2349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9" name="Google Shape;2349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0" name="Google Shape;2350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1" name="Google Shape;2350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2" name="Google Shape;2350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3" name="Google Shape;2350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4" name="Google Shape;2350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5" name="Google Shape;2350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6" name="Google Shape;2350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7" name="Google Shape;2350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8" name="Google Shape;2350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09" name="Google Shape;23509;p18"/>
            <p:cNvGrpSpPr/>
            <p:nvPr/>
          </p:nvGrpSpPr>
          <p:grpSpPr>
            <a:xfrm>
              <a:off x="1390113" y="3271700"/>
              <a:ext cx="332750" cy="340900"/>
              <a:chOff x="4640775" y="524900"/>
              <a:chExt cx="332750" cy="340900"/>
            </a:xfrm>
          </p:grpSpPr>
          <p:sp>
            <p:nvSpPr>
              <p:cNvPr id="23510" name="Google Shape;2351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1" name="Google Shape;2351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2" name="Google Shape;23512;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3" name="Google Shape;2351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4" name="Google Shape;2351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5" name="Google Shape;2351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6" name="Google Shape;2351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7" name="Google Shape;2351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8" name="Google Shape;2351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9" name="Google Shape;2351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0" name="Google Shape;2352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1" name="Google Shape;2352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22" name="Google Shape;23522;p18"/>
            <p:cNvGrpSpPr/>
            <p:nvPr/>
          </p:nvGrpSpPr>
          <p:grpSpPr>
            <a:xfrm>
              <a:off x="1725169" y="3271700"/>
              <a:ext cx="332750" cy="340900"/>
              <a:chOff x="4640775" y="524900"/>
              <a:chExt cx="332750" cy="340900"/>
            </a:xfrm>
          </p:grpSpPr>
          <p:sp>
            <p:nvSpPr>
              <p:cNvPr id="23523" name="Google Shape;2352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4" name="Google Shape;2352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5" name="Google Shape;2352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6" name="Google Shape;2352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7" name="Google Shape;2352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8" name="Google Shape;2352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9" name="Google Shape;2352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0" name="Google Shape;2353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1" name="Google Shape;2353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2" name="Google Shape;2353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3" name="Google Shape;2353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4" name="Google Shape;2353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35" name="Google Shape;23535;p18"/>
            <p:cNvGrpSpPr/>
            <p:nvPr/>
          </p:nvGrpSpPr>
          <p:grpSpPr>
            <a:xfrm>
              <a:off x="2060226" y="3271700"/>
              <a:ext cx="332750" cy="340900"/>
              <a:chOff x="4640775" y="524900"/>
              <a:chExt cx="332750" cy="340900"/>
            </a:xfrm>
          </p:grpSpPr>
          <p:sp>
            <p:nvSpPr>
              <p:cNvPr id="23536" name="Google Shape;2353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7" name="Google Shape;2353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8" name="Google Shape;2353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9" name="Google Shape;2353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0" name="Google Shape;2354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1" name="Google Shape;2354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2" name="Google Shape;2354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3" name="Google Shape;2354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4" name="Google Shape;2354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5" name="Google Shape;2354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6" name="Google Shape;2354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7" name="Google Shape;2354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48" name="Google Shape;23548;p18"/>
            <p:cNvGrpSpPr/>
            <p:nvPr/>
          </p:nvGrpSpPr>
          <p:grpSpPr>
            <a:xfrm>
              <a:off x="2395282" y="3271700"/>
              <a:ext cx="332750" cy="340900"/>
              <a:chOff x="4640775" y="524900"/>
              <a:chExt cx="332750" cy="340900"/>
            </a:xfrm>
          </p:grpSpPr>
          <p:sp>
            <p:nvSpPr>
              <p:cNvPr id="23549" name="Google Shape;2354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0" name="Google Shape;2355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1" name="Google Shape;2355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2" name="Google Shape;2355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3" name="Google Shape;2355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4" name="Google Shape;2355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5" name="Google Shape;2355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6" name="Google Shape;2355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7" name="Google Shape;2355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8" name="Google Shape;2355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9" name="Google Shape;2355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0" name="Google Shape;2356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61" name="Google Shape;23561;p18"/>
            <p:cNvGrpSpPr/>
            <p:nvPr/>
          </p:nvGrpSpPr>
          <p:grpSpPr>
            <a:xfrm>
              <a:off x="2730339" y="3271700"/>
              <a:ext cx="332750" cy="340900"/>
              <a:chOff x="4640775" y="524900"/>
              <a:chExt cx="332750" cy="340900"/>
            </a:xfrm>
          </p:grpSpPr>
          <p:sp>
            <p:nvSpPr>
              <p:cNvPr id="23562" name="Google Shape;2356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3" name="Google Shape;2356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4" name="Google Shape;2356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5" name="Google Shape;2356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6" name="Google Shape;2356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7" name="Google Shape;2356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8" name="Google Shape;2356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9" name="Google Shape;2356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0" name="Google Shape;2357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1" name="Google Shape;2357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2" name="Google Shape;2357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3" name="Google Shape;2357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74" name="Google Shape;23574;p18"/>
            <p:cNvGrpSpPr/>
            <p:nvPr/>
          </p:nvGrpSpPr>
          <p:grpSpPr>
            <a:xfrm>
              <a:off x="3065395" y="3271700"/>
              <a:ext cx="332750" cy="340900"/>
              <a:chOff x="4640775" y="524900"/>
              <a:chExt cx="332750" cy="340900"/>
            </a:xfrm>
          </p:grpSpPr>
          <p:sp>
            <p:nvSpPr>
              <p:cNvPr id="23575" name="Google Shape;2357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6" name="Google Shape;2357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7" name="Google Shape;2357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8" name="Google Shape;2357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9" name="Google Shape;2357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0" name="Google Shape;2358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1" name="Google Shape;2358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2" name="Google Shape;2358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3" name="Google Shape;2358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4" name="Google Shape;2358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5" name="Google Shape;2358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6" name="Google Shape;2358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87" name="Google Shape;23587;p18"/>
            <p:cNvGrpSpPr/>
            <p:nvPr/>
          </p:nvGrpSpPr>
          <p:grpSpPr>
            <a:xfrm>
              <a:off x="3400452" y="3271700"/>
              <a:ext cx="332750" cy="340900"/>
              <a:chOff x="4640775" y="524900"/>
              <a:chExt cx="332750" cy="340900"/>
            </a:xfrm>
          </p:grpSpPr>
          <p:sp>
            <p:nvSpPr>
              <p:cNvPr id="23588" name="Google Shape;2358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9" name="Google Shape;2358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0" name="Google Shape;2359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1" name="Google Shape;2359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2" name="Google Shape;2359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3" name="Google Shape;2359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4" name="Google Shape;2359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5" name="Google Shape;2359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6" name="Google Shape;2359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7" name="Google Shape;2359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8" name="Google Shape;2359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9" name="Google Shape;2359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00" name="Google Shape;23600;p18"/>
            <p:cNvGrpSpPr/>
            <p:nvPr/>
          </p:nvGrpSpPr>
          <p:grpSpPr>
            <a:xfrm>
              <a:off x="3735508" y="3271700"/>
              <a:ext cx="332750" cy="340900"/>
              <a:chOff x="4640775" y="524900"/>
              <a:chExt cx="332750" cy="340900"/>
            </a:xfrm>
          </p:grpSpPr>
          <p:sp>
            <p:nvSpPr>
              <p:cNvPr id="23601" name="Google Shape;2360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2" name="Google Shape;2360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3" name="Google Shape;2360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4" name="Google Shape;2360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5" name="Google Shape;2360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6" name="Google Shape;2360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7" name="Google Shape;2360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8" name="Google Shape;2360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9" name="Google Shape;2360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0" name="Google Shape;2361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1" name="Google Shape;2361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2" name="Google Shape;2361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13" name="Google Shape;23613;p18"/>
            <p:cNvGrpSpPr/>
            <p:nvPr/>
          </p:nvGrpSpPr>
          <p:grpSpPr>
            <a:xfrm>
              <a:off x="4070565" y="3271700"/>
              <a:ext cx="332750" cy="340900"/>
              <a:chOff x="4640775" y="524900"/>
              <a:chExt cx="332750" cy="340900"/>
            </a:xfrm>
          </p:grpSpPr>
          <p:sp>
            <p:nvSpPr>
              <p:cNvPr id="23614" name="Google Shape;2361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5" name="Google Shape;2361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6" name="Google Shape;2361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7" name="Google Shape;2361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8" name="Google Shape;2361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9" name="Google Shape;2361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0" name="Google Shape;2362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1" name="Google Shape;2362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2" name="Google Shape;2362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3" name="Google Shape;2362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4" name="Google Shape;2362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5" name="Google Shape;2362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26" name="Google Shape;23626;p18"/>
            <p:cNvGrpSpPr/>
            <p:nvPr/>
          </p:nvGrpSpPr>
          <p:grpSpPr>
            <a:xfrm>
              <a:off x="4405621" y="3271700"/>
              <a:ext cx="332750" cy="340900"/>
              <a:chOff x="4640775" y="524900"/>
              <a:chExt cx="332750" cy="340900"/>
            </a:xfrm>
          </p:grpSpPr>
          <p:sp>
            <p:nvSpPr>
              <p:cNvPr id="23627" name="Google Shape;2362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8" name="Google Shape;2362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9" name="Google Shape;2362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0" name="Google Shape;2363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1" name="Google Shape;2363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2" name="Google Shape;2363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3" name="Google Shape;2363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4" name="Google Shape;2363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5" name="Google Shape;2363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6" name="Google Shape;2363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7" name="Google Shape;2363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8" name="Google Shape;2363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39" name="Google Shape;23639;p18"/>
            <p:cNvGrpSpPr/>
            <p:nvPr/>
          </p:nvGrpSpPr>
          <p:grpSpPr>
            <a:xfrm>
              <a:off x="4740678" y="3271700"/>
              <a:ext cx="332750" cy="340900"/>
              <a:chOff x="4640775" y="524900"/>
              <a:chExt cx="332750" cy="340900"/>
            </a:xfrm>
          </p:grpSpPr>
          <p:sp>
            <p:nvSpPr>
              <p:cNvPr id="23640" name="Google Shape;2364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1" name="Google Shape;2364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2" name="Google Shape;2364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3" name="Google Shape;2364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4" name="Google Shape;2364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5" name="Google Shape;2364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6" name="Google Shape;2364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7" name="Google Shape;2364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8" name="Google Shape;2364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9" name="Google Shape;2364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0" name="Google Shape;2365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1" name="Google Shape;2365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52" name="Google Shape;23652;p18"/>
            <p:cNvGrpSpPr/>
            <p:nvPr/>
          </p:nvGrpSpPr>
          <p:grpSpPr>
            <a:xfrm>
              <a:off x="5075734" y="3271700"/>
              <a:ext cx="332750" cy="340900"/>
              <a:chOff x="4640775" y="524900"/>
              <a:chExt cx="332750" cy="340900"/>
            </a:xfrm>
          </p:grpSpPr>
          <p:sp>
            <p:nvSpPr>
              <p:cNvPr id="23653" name="Google Shape;2365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4" name="Google Shape;2365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5" name="Google Shape;2365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6" name="Google Shape;2365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7" name="Google Shape;2365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8" name="Google Shape;2365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9" name="Google Shape;2365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0" name="Google Shape;2366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1" name="Google Shape;2366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2" name="Google Shape;2366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3" name="Google Shape;2366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4" name="Google Shape;2366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65" name="Google Shape;23665;p18"/>
            <p:cNvGrpSpPr/>
            <p:nvPr/>
          </p:nvGrpSpPr>
          <p:grpSpPr>
            <a:xfrm>
              <a:off x="5410790" y="3271700"/>
              <a:ext cx="332750" cy="340900"/>
              <a:chOff x="4640775" y="524900"/>
              <a:chExt cx="332750" cy="340900"/>
            </a:xfrm>
          </p:grpSpPr>
          <p:sp>
            <p:nvSpPr>
              <p:cNvPr id="23666" name="Google Shape;2366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7" name="Google Shape;2366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8" name="Google Shape;2366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9" name="Google Shape;2366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0" name="Google Shape;2367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1" name="Google Shape;2367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2" name="Google Shape;2367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3" name="Google Shape;2367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4" name="Google Shape;2367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5" name="Google Shape;2367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6" name="Google Shape;2367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7" name="Google Shape;2367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78" name="Google Shape;23678;p18"/>
            <p:cNvGrpSpPr/>
            <p:nvPr/>
          </p:nvGrpSpPr>
          <p:grpSpPr>
            <a:xfrm>
              <a:off x="5745847" y="3271700"/>
              <a:ext cx="332750" cy="340900"/>
              <a:chOff x="4640775" y="524900"/>
              <a:chExt cx="332750" cy="340900"/>
            </a:xfrm>
          </p:grpSpPr>
          <p:sp>
            <p:nvSpPr>
              <p:cNvPr id="23679" name="Google Shape;2367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0" name="Google Shape;2368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1" name="Google Shape;2368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2" name="Google Shape;2368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3" name="Google Shape;2368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4" name="Google Shape;2368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5" name="Google Shape;2368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6" name="Google Shape;2368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7" name="Google Shape;2368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8" name="Google Shape;2368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9" name="Google Shape;2368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0" name="Google Shape;2369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91" name="Google Shape;23691;p18"/>
            <p:cNvGrpSpPr/>
            <p:nvPr/>
          </p:nvGrpSpPr>
          <p:grpSpPr>
            <a:xfrm>
              <a:off x="6080903" y="3271700"/>
              <a:ext cx="332750" cy="340900"/>
              <a:chOff x="4640775" y="524900"/>
              <a:chExt cx="332750" cy="340900"/>
            </a:xfrm>
          </p:grpSpPr>
          <p:sp>
            <p:nvSpPr>
              <p:cNvPr id="23692" name="Google Shape;236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3" name="Google Shape;236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4" name="Google Shape;2369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5" name="Google Shape;236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6" name="Google Shape;236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7" name="Google Shape;236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8" name="Google Shape;236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9" name="Google Shape;236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0" name="Google Shape;237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1" name="Google Shape;237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2" name="Google Shape;237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3" name="Google Shape;237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04" name="Google Shape;23704;p18"/>
            <p:cNvGrpSpPr/>
            <p:nvPr/>
          </p:nvGrpSpPr>
          <p:grpSpPr>
            <a:xfrm>
              <a:off x="6415960" y="3271700"/>
              <a:ext cx="332750" cy="340900"/>
              <a:chOff x="4640775" y="524900"/>
              <a:chExt cx="332750" cy="340900"/>
            </a:xfrm>
          </p:grpSpPr>
          <p:sp>
            <p:nvSpPr>
              <p:cNvPr id="23705" name="Google Shape;237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6" name="Google Shape;237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7" name="Google Shape;237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8" name="Google Shape;237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9" name="Google Shape;237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0" name="Google Shape;237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1" name="Google Shape;237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2" name="Google Shape;237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3" name="Google Shape;237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4" name="Google Shape;237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5" name="Google Shape;237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6" name="Google Shape;237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17" name="Google Shape;23717;p18"/>
            <p:cNvGrpSpPr/>
            <p:nvPr/>
          </p:nvGrpSpPr>
          <p:grpSpPr>
            <a:xfrm>
              <a:off x="6751016" y="3271700"/>
              <a:ext cx="332750" cy="340900"/>
              <a:chOff x="4640775" y="524900"/>
              <a:chExt cx="332750" cy="340900"/>
            </a:xfrm>
          </p:grpSpPr>
          <p:sp>
            <p:nvSpPr>
              <p:cNvPr id="23718" name="Google Shape;237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9" name="Google Shape;237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0" name="Google Shape;2372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1" name="Google Shape;237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2" name="Google Shape;237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3" name="Google Shape;237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4" name="Google Shape;237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5" name="Google Shape;237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6" name="Google Shape;237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7" name="Google Shape;237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8" name="Google Shape;237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9" name="Google Shape;237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30" name="Google Shape;23730;p18"/>
            <p:cNvGrpSpPr/>
            <p:nvPr/>
          </p:nvGrpSpPr>
          <p:grpSpPr>
            <a:xfrm>
              <a:off x="7086073" y="3271700"/>
              <a:ext cx="332750" cy="340900"/>
              <a:chOff x="4640775" y="524900"/>
              <a:chExt cx="332750" cy="340900"/>
            </a:xfrm>
          </p:grpSpPr>
          <p:sp>
            <p:nvSpPr>
              <p:cNvPr id="23731" name="Google Shape;237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2" name="Google Shape;237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3" name="Google Shape;237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4" name="Google Shape;237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5" name="Google Shape;237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6" name="Google Shape;237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7" name="Google Shape;237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8" name="Google Shape;237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9" name="Google Shape;237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0" name="Google Shape;237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1" name="Google Shape;237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2" name="Google Shape;237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43" name="Google Shape;23743;p18"/>
            <p:cNvGrpSpPr/>
            <p:nvPr/>
          </p:nvGrpSpPr>
          <p:grpSpPr>
            <a:xfrm>
              <a:off x="7421129" y="3271700"/>
              <a:ext cx="332750" cy="340900"/>
              <a:chOff x="4640775" y="524900"/>
              <a:chExt cx="332750" cy="340900"/>
            </a:xfrm>
          </p:grpSpPr>
          <p:sp>
            <p:nvSpPr>
              <p:cNvPr id="23744" name="Google Shape;237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5" name="Google Shape;237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6" name="Google Shape;237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7" name="Google Shape;237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8" name="Google Shape;237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9" name="Google Shape;237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0" name="Google Shape;237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1" name="Google Shape;237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2" name="Google Shape;237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3" name="Google Shape;237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4" name="Google Shape;237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5" name="Google Shape;237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56" name="Google Shape;23756;p18"/>
            <p:cNvGrpSpPr/>
            <p:nvPr/>
          </p:nvGrpSpPr>
          <p:grpSpPr>
            <a:xfrm>
              <a:off x="7756186" y="3271700"/>
              <a:ext cx="332750" cy="340900"/>
              <a:chOff x="4640775" y="524900"/>
              <a:chExt cx="332750" cy="340900"/>
            </a:xfrm>
          </p:grpSpPr>
          <p:sp>
            <p:nvSpPr>
              <p:cNvPr id="23757" name="Google Shape;237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8" name="Google Shape;237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9" name="Google Shape;237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0" name="Google Shape;237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1" name="Google Shape;237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2" name="Google Shape;237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3" name="Google Shape;237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4" name="Google Shape;237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5" name="Google Shape;237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6" name="Google Shape;237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7" name="Google Shape;237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8" name="Google Shape;237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69" name="Google Shape;23769;p18"/>
            <p:cNvGrpSpPr/>
            <p:nvPr/>
          </p:nvGrpSpPr>
          <p:grpSpPr>
            <a:xfrm>
              <a:off x="8091242" y="3271700"/>
              <a:ext cx="332750" cy="340900"/>
              <a:chOff x="4640775" y="524900"/>
              <a:chExt cx="332750" cy="340900"/>
            </a:xfrm>
          </p:grpSpPr>
          <p:sp>
            <p:nvSpPr>
              <p:cNvPr id="23770" name="Google Shape;237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1" name="Google Shape;237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2" name="Google Shape;237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3" name="Google Shape;237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4" name="Google Shape;237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5" name="Google Shape;237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6" name="Google Shape;237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7" name="Google Shape;237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8" name="Google Shape;237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9" name="Google Shape;237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80" name="Google Shape;237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81" name="Google Shape;237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3782" name="Google Shape;23782;p18"/>
          <p:cNvSpPr txBox="1">
            <a:spLocks noGrp="1"/>
          </p:cNvSpPr>
          <p:nvPr>
            <p:ph type="title"/>
          </p:nvPr>
        </p:nvSpPr>
        <p:spPr>
          <a:xfrm>
            <a:off x="4356413" y="2159150"/>
            <a:ext cx="3612300" cy="18159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4300"/>
              <a:buNone/>
              <a:defRPr sz="4300"/>
            </a:lvl1pPr>
            <a:lvl2pPr lvl="1" algn="ctr" rtl="0">
              <a:spcBef>
                <a:spcPts val="0"/>
              </a:spcBef>
              <a:spcAft>
                <a:spcPts val="0"/>
              </a:spcAft>
              <a:buSzPts val="4300"/>
              <a:buNone/>
              <a:defRPr sz="4300"/>
            </a:lvl2pPr>
            <a:lvl3pPr lvl="2" algn="ctr" rtl="0">
              <a:spcBef>
                <a:spcPts val="0"/>
              </a:spcBef>
              <a:spcAft>
                <a:spcPts val="0"/>
              </a:spcAft>
              <a:buSzPts val="4300"/>
              <a:buNone/>
              <a:defRPr sz="4300"/>
            </a:lvl3pPr>
            <a:lvl4pPr lvl="3" algn="ctr" rtl="0">
              <a:spcBef>
                <a:spcPts val="0"/>
              </a:spcBef>
              <a:spcAft>
                <a:spcPts val="0"/>
              </a:spcAft>
              <a:buSzPts val="4300"/>
              <a:buNone/>
              <a:defRPr sz="4300"/>
            </a:lvl4pPr>
            <a:lvl5pPr lvl="4" algn="ctr" rtl="0">
              <a:spcBef>
                <a:spcPts val="0"/>
              </a:spcBef>
              <a:spcAft>
                <a:spcPts val="0"/>
              </a:spcAft>
              <a:buSzPts val="4300"/>
              <a:buNone/>
              <a:defRPr sz="4300"/>
            </a:lvl5pPr>
            <a:lvl6pPr lvl="5" algn="ctr" rtl="0">
              <a:spcBef>
                <a:spcPts val="0"/>
              </a:spcBef>
              <a:spcAft>
                <a:spcPts val="0"/>
              </a:spcAft>
              <a:buSzPts val="4300"/>
              <a:buNone/>
              <a:defRPr sz="4300"/>
            </a:lvl6pPr>
            <a:lvl7pPr lvl="6" algn="ctr" rtl="0">
              <a:spcBef>
                <a:spcPts val="0"/>
              </a:spcBef>
              <a:spcAft>
                <a:spcPts val="0"/>
              </a:spcAft>
              <a:buSzPts val="4300"/>
              <a:buNone/>
              <a:defRPr sz="4300"/>
            </a:lvl7pPr>
            <a:lvl8pPr lvl="7" algn="ctr" rtl="0">
              <a:spcBef>
                <a:spcPts val="0"/>
              </a:spcBef>
              <a:spcAft>
                <a:spcPts val="0"/>
              </a:spcAft>
              <a:buSzPts val="4300"/>
              <a:buNone/>
              <a:defRPr sz="4300"/>
            </a:lvl8pPr>
            <a:lvl9pPr lvl="8" algn="ctr" rtl="0">
              <a:spcBef>
                <a:spcPts val="0"/>
              </a:spcBef>
              <a:spcAft>
                <a:spcPts val="0"/>
              </a:spcAft>
              <a:buSzPts val="4300"/>
              <a:buNone/>
              <a:defRPr sz="4300"/>
            </a:lvl9pPr>
          </a:lstStyle>
          <a:p>
            <a:endParaRPr/>
          </a:p>
        </p:txBody>
      </p:sp>
      <p:sp>
        <p:nvSpPr>
          <p:cNvPr id="23783" name="Google Shape;23783;p18"/>
          <p:cNvSpPr txBox="1">
            <a:spLocks noGrp="1"/>
          </p:cNvSpPr>
          <p:nvPr>
            <p:ph type="title" idx="2" hasCustomPrompt="1"/>
          </p:nvPr>
        </p:nvSpPr>
        <p:spPr>
          <a:xfrm>
            <a:off x="1175288" y="2159150"/>
            <a:ext cx="2567400" cy="18159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6000"/>
              <a:buNone/>
              <a:defRPr sz="12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3784" name="Google Shape;23784;p18"/>
          <p:cNvSpPr txBox="1">
            <a:spLocks noGrp="1"/>
          </p:cNvSpPr>
          <p:nvPr>
            <p:ph type="subTitle" idx="1"/>
          </p:nvPr>
        </p:nvSpPr>
        <p:spPr>
          <a:xfrm>
            <a:off x="3273450" y="540000"/>
            <a:ext cx="2597100" cy="54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1">
  <p:cSld name="ONE_COLUMN_TEXT_1">
    <p:spTree>
      <p:nvGrpSpPr>
        <p:cNvPr id="1" name="Shape 27700"/>
        <p:cNvGrpSpPr/>
        <p:nvPr/>
      </p:nvGrpSpPr>
      <p:grpSpPr>
        <a:xfrm>
          <a:off x="0" y="0"/>
          <a:ext cx="0" cy="0"/>
          <a:chOff x="0" y="0"/>
          <a:chExt cx="0" cy="0"/>
        </a:xfrm>
      </p:grpSpPr>
      <p:cxnSp>
        <p:nvCxnSpPr>
          <p:cNvPr id="27701" name="Google Shape;27701;p22"/>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27702" name="Google Shape;27702;p22"/>
          <p:cNvGrpSpPr/>
          <p:nvPr/>
        </p:nvGrpSpPr>
        <p:grpSpPr>
          <a:xfrm>
            <a:off x="8154582" y="738947"/>
            <a:ext cx="538963" cy="166413"/>
            <a:chOff x="1581163" y="2405325"/>
            <a:chExt cx="1077925" cy="332825"/>
          </a:xfrm>
        </p:grpSpPr>
        <p:sp>
          <p:nvSpPr>
            <p:cNvPr id="27703" name="Google Shape;27703;p22"/>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4" name="Google Shape;27704;p22"/>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05" name="Google Shape;27705;p22"/>
          <p:cNvGrpSpPr/>
          <p:nvPr/>
        </p:nvGrpSpPr>
        <p:grpSpPr>
          <a:xfrm rot="10800000" flipH="1">
            <a:off x="-487" y="-17211"/>
            <a:ext cx="9143878" cy="424435"/>
            <a:chOff x="720000" y="4245875"/>
            <a:chExt cx="7704000" cy="357600"/>
          </a:xfrm>
        </p:grpSpPr>
        <p:sp>
          <p:nvSpPr>
            <p:cNvPr id="27706" name="Google Shape;27706;p22"/>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707" name="Google Shape;27707;p22"/>
            <p:cNvGrpSpPr/>
            <p:nvPr/>
          </p:nvGrpSpPr>
          <p:grpSpPr>
            <a:xfrm>
              <a:off x="720000" y="4250325"/>
              <a:ext cx="332750" cy="340900"/>
              <a:chOff x="4640775" y="524900"/>
              <a:chExt cx="332750" cy="340900"/>
            </a:xfrm>
          </p:grpSpPr>
          <p:sp>
            <p:nvSpPr>
              <p:cNvPr id="27708" name="Google Shape;2770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9" name="Google Shape;2770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0" name="Google Shape;27710;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1" name="Google Shape;2771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2" name="Google Shape;2771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3" name="Google Shape;2771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4" name="Google Shape;2771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5" name="Google Shape;2771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6" name="Google Shape;2771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7" name="Google Shape;2771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8" name="Google Shape;2771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9" name="Google Shape;2771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20" name="Google Shape;27720;p22"/>
            <p:cNvGrpSpPr/>
            <p:nvPr/>
          </p:nvGrpSpPr>
          <p:grpSpPr>
            <a:xfrm>
              <a:off x="1055056" y="4250325"/>
              <a:ext cx="332750" cy="340900"/>
              <a:chOff x="4640775" y="524900"/>
              <a:chExt cx="332750" cy="340900"/>
            </a:xfrm>
          </p:grpSpPr>
          <p:sp>
            <p:nvSpPr>
              <p:cNvPr id="27721" name="Google Shape;2772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2" name="Google Shape;2772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3" name="Google Shape;2772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4" name="Google Shape;2772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5" name="Google Shape;2772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6" name="Google Shape;2772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7" name="Google Shape;2772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8" name="Google Shape;2772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9" name="Google Shape;2772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0" name="Google Shape;2773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1" name="Google Shape;2773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2" name="Google Shape;2773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33" name="Google Shape;27733;p22"/>
            <p:cNvGrpSpPr/>
            <p:nvPr/>
          </p:nvGrpSpPr>
          <p:grpSpPr>
            <a:xfrm>
              <a:off x="1390113" y="4250325"/>
              <a:ext cx="332750" cy="340900"/>
              <a:chOff x="4640775" y="524900"/>
              <a:chExt cx="332750" cy="340900"/>
            </a:xfrm>
          </p:grpSpPr>
          <p:sp>
            <p:nvSpPr>
              <p:cNvPr id="27734" name="Google Shape;2773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5" name="Google Shape;2773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6" name="Google Shape;27736;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7" name="Google Shape;2773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8" name="Google Shape;2773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9" name="Google Shape;2773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0" name="Google Shape;2774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1" name="Google Shape;2774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2" name="Google Shape;2774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3" name="Google Shape;2774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4" name="Google Shape;2774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5" name="Google Shape;2774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46" name="Google Shape;27746;p22"/>
            <p:cNvGrpSpPr/>
            <p:nvPr/>
          </p:nvGrpSpPr>
          <p:grpSpPr>
            <a:xfrm>
              <a:off x="1725169" y="4250325"/>
              <a:ext cx="332750" cy="340900"/>
              <a:chOff x="4640775" y="524900"/>
              <a:chExt cx="332750" cy="340900"/>
            </a:xfrm>
          </p:grpSpPr>
          <p:sp>
            <p:nvSpPr>
              <p:cNvPr id="27747" name="Google Shape;2774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8" name="Google Shape;2774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9" name="Google Shape;2774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0" name="Google Shape;2775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1" name="Google Shape;2775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2" name="Google Shape;2775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3" name="Google Shape;2775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4" name="Google Shape;2775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5" name="Google Shape;2775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6" name="Google Shape;2775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7" name="Google Shape;2775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8" name="Google Shape;2775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59" name="Google Shape;27759;p22"/>
            <p:cNvGrpSpPr/>
            <p:nvPr/>
          </p:nvGrpSpPr>
          <p:grpSpPr>
            <a:xfrm>
              <a:off x="2060226" y="4250325"/>
              <a:ext cx="332750" cy="340900"/>
              <a:chOff x="4640775" y="524900"/>
              <a:chExt cx="332750" cy="340900"/>
            </a:xfrm>
          </p:grpSpPr>
          <p:sp>
            <p:nvSpPr>
              <p:cNvPr id="27760" name="Google Shape;2776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1" name="Google Shape;2776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2" name="Google Shape;2776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3" name="Google Shape;2776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4" name="Google Shape;2776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5" name="Google Shape;2776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6" name="Google Shape;2776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7" name="Google Shape;2776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8" name="Google Shape;2776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9" name="Google Shape;2776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0" name="Google Shape;2777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1" name="Google Shape;2777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72" name="Google Shape;27772;p22"/>
            <p:cNvGrpSpPr/>
            <p:nvPr/>
          </p:nvGrpSpPr>
          <p:grpSpPr>
            <a:xfrm>
              <a:off x="2395282" y="4250325"/>
              <a:ext cx="332750" cy="340900"/>
              <a:chOff x="4640775" y="524900"/>
              <a:chExt cx="332750" cy="340900"/>
            </a:xfrm>
          </p:grpSpPr>
          <p:sp>
            <p:nvSpPr>
              <p:cNvPr id="27773" name="Google Shape;2777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4" name="Google Shape;2777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5" name="Google Shape;2777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6" name="Google Shape;2777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7" name="Google Shape;2777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8" name="Google Shape;2777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9" name="Google Shape;2777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0" name="Google Shape;2778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1" name="Google Shape;2778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2" name="Google Shape;2778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3" name="Google Shape;2778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4" name="Google Shape;2778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85" name="Google Shape;27785;p22"/>
            <p:cNvGrpSpPr/>
            <p:nvPr/>
          </p:nvGrpSpPr>
          <p:grpSpPr>
            <a:xfrm>
              <a:off x="2730339" y="4250325"/>
              <a:ext cx="332750" cy="340900"/>
              <a:chOff x="4640775" y="524900"/>
              <a:chExt cx="332750" cy="340900"/>
            </a:xfrm>
          </p:grpSpPr>
          <p:sp>
            <p:nvSpPr>
              <p:cNvPr id="27786" name="Google Shape;2778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7" name="Google Shape;2778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8" name="Google Shape;2778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9" name="Google Shape;2778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0" name="Google Shape;2779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1" name="Google Shape;2779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2" name="Google Shape;2779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3" name="Google Shape;2779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4" name="Google Shape;2779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5" name="Google Shape;2779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6" name="Google Shape;2779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7" name="Google Shape;2779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98" name="Google Shape;27798;p22"/>
            <p:cNvGrpSpPr/>
            <p:nvPr/>
          </p:nvGrpSpPr>
          <p:grpSpPr>
            <a:xfrm>
              <a:off x="3065395" y="4250325"/>
              <a:ext cx="332750" cy="340900"/>
              <a:chOff x="4640775" y="524900"/>
              <a:chExt cx="332750" cy="340900"/>
            </a:xfrm>
          </p:grpSpPr>
          <p:sp>
            <p:nvSpPr>
              <p:cNvPr id="27799" name="Google Shape;2779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0" name="Google Shape;2780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1" name="Google Shape;2780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2" name="Google Shape;2780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3" name="Google Shape;2780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4" name="Google Shape;2780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5" name="Google Shape;2780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6" name="Google Shape;2780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7" name="Google Shape;2780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8" name="Google Shape;2780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9" name="Google Shape;2780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0" name="Google Shape;2781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11" name="Google Shape;27811;p22"/>
            <p:cNvGrpSpPr/>
            <p:nvPr/>
          </p:nvGrpSpPr>
          <p:grpSpPr>
            <a:xfrm>
              <a:off x="3400452" y="4250325"/>
              <a:ext cx="332750" cy="340900"/>
              <a:chOff x="4640775" y="524900"/>
              <a:chExt cx="332750" cy="340900"/>
            </a:xfrm>
          </p:grpSpPr>
          <p:sp>
            <p:nvSpPr>
              <p:cNvPr id="27812" name="Google Shape;2781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3" name="Google Shape;2781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4" name="Google Shape;2781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5" name="Google Shape;2781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6" name="Google Shape;2781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7" name="Google Shape;2781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8" name="Google Shape;2781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9" name="Google Shape;2781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0" name="Google Shape;2782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1" name="Google Shape;2782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2" name="Google Shape;2782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3" name="Google Shape;2782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24" name="Google Shape;27824;p22"/>
            <p:cNvGrpSpPr/>
            <p:nvPr/>
          </p:nvGrpSpPr>
          <p:grpSpPr>
            <a:xfrm>
              <a:off x="3735508" y="4250325"/>
              <a:ext cx="332750" cy="340900"/>
              <a:chOff x="4640775" y="524900"/>
              <a:chExt cx="332750" cy="340900"/>
            </a:xfrm>
          </p:grpSpPr>
          <p:sp>
            <p:nvSpPr>
              <p:cNvPr id="27825" name="Google Shape;2782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6" name="Google Shape;2782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7" name="Google Shape;2782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8" name="Google Shape;2782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9" name="Google Shape;2782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0" name="Google Shape;2783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1" name="Google Shape;2783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2" name="Google Shape;2783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3" name="Google Shape;2783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4" name="Google Shape;2783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5" name="Google Shape;2783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6" name="Google Shape;2783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37" name="Google Shape;27837;p22"/>
            <p:cNvGrpSpPr/>
            <p:nvPr/>
          </p:nvGrpSpPr>
          <p:grpSpPr>
            <a:xfrm>
              <a:off x="4070565" y="4250325"/>
              <a:ext cx="332750" cy="340900"/>
              <a:chOff x="4640775" y="524900"/>
              <a:chExt cx="332750" cy="340900"/>
            </a:xfrm>
          </p:grpSpPr>
          <p:sp>
            <p:nvSpPr>
              <p:cNvPr id="27838" name="Google Shape;2783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9" name="Google Shape;2783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0" name="Google Shape;2784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1" name="Google Shape;2784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2" name="Google Shape;2784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3" name="Google Shape;2784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4" name="Google Shape;2784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5" name="Google Shape;2784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6" name="Google Shape;2784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7" name="Google Shape;2784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8" name="Google Shape;2784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9" name="Google Shape;2784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50" name="Google Shape;27850;p22"/>
            <p:cNvGrpSpPr/>
            <p:nvPr/>
          </p:nvGrpSpPr>
          <p:grpSpPr>
            <a:xfrm>
              <a:off x="4405621" y="4250325"/>
              <a:ext cx="332750" cy="340900"/>
              <a:chOff x="4640775" y="524900"/>
              <a:chExt cx="332750" cy="340900"/>
            </a:xfrm>
          </p:grpSpPr>
          <p:sp>
            <p:nvSpPr>
              <p:cNvPr id="27851" name="Google Shape;2785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2" name="Google Shape;2785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3" name="Google Shape;2785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4" name="Google Shape;2785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5" name="Google Shape;2785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6" name="Google Shape;2785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7" name="Google Shape;2785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8" name="Google Shape;2785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9" name="Google Shape;2785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0" name="Google Shape;2786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1" name="Google Shape;2786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2" name="Google Shape;2786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63" name="Google Shape;27863;p22"/>
            <p:cNvGrpSpPr/>
            <p:nvPr/>
          </p:nvGrpSpPr>
          <p:grpSpPr>
            <a:xfrm>
              <a:off x="4740678" y="4250325"/>
              <a:ext cx="332750" cy="340900"/>
              <a:chOff x="4640775" y="524900"/>
              <a:chExt cx="332750" cy="340900"/>
            </a:xfrm>
          </p:grpSpPr>
          <p:sp>
            <p:nvSpPr>
              <p:cNvPr id="27864" name="Google Shape;2786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5" name="Google Shape;2786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6" name="Google Shape;2786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7" name="Google Shape;2786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8" name="Google Shape;2786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9" name="Google Shape;2786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0" name="Google Shape;2787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1" name="Google Shape;2787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2" name="Google Shape;2787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3" name="Google Shape;2787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4" name="Google Shape;2787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5" name="Google Shape;2787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76" name="Google Shape;27876;p22"/>
            <p:cNvGrpSpPr/>
            <p:nvPr/>
          </p:nvGrpSpPr>
          <p:grpSpPr>
            <a:xfrm>
              <a:off x="5075734" y="4250325"/>
              <a:ext cx="332750" cy="340900"/>
              <a:chOff x="4640775" y="524900"/>
              <a:chExt cx="332750" cy="340900"/>
            </a:xfrm>
          </p:grpSpPr>
          <p:sp>
            <p:nvSpPr>
              <p:cNvPr id="27877" name="Google Shape;2787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8" name="Google Shape;2787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9" name="Google Shape;2787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0" name="Google Shape;2788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1" name="Google Shape;2788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2" name="Google Shape;2788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3" name="Google Shape;2788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4" name="Google Shape;2788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5" name="Google Shape;2788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6" name="Google Shape;2788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7" name="Google Shape;2788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8" name="Google Shape;2788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89" name="Google Shape;27889;p22"/>
            <p:cNvGrpSpPr/>
            <p:nvPr/>
          </p:nvGrpSpPr>
          <p:grpSpPr>
            <a:xfrm>
              <a:off x="5410790" y="4250325"/>
              <a:ext cx="332750" cy="340900"/>
              <a:chOff x="4640775" y="524900"/>
              <a:chExt cx="332750" cy="340900"/>
            </a:xfrm>
          </p:grpSpPr>
          <p:sp>
            <p:nvSpPr>
              <p:cNvPr id="27890" name="Google Shape;2789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1" name="Google Shape;2789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2" name="Google Shape;2789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3" name="Google Shape;2789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4" name="Google Shape;2789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5" name="Google Shape;2789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6" name="Google Shape;2789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7" name="Google Shape;2789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8" name="Google Shape;2789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9" name="Google Shape;2789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0" name="Google Shape;2790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1" name="Google Shape;2790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02" name="Google Shape;27902;p22"/>
            <p:cNvGrpSpPr/>
            <p:nvPr/>
          </p:nvGrpSpPr>
          <p:grpSpPr>
            <a:xfrm>
              <a:off x="5745847" y="4250325"/>
              <a:ext cx="332750" cy="340900"/>
              <a:chOff x="4640775" y="524900"/>
              <a:chExt cx="332750" cy="340900"/>
            </a:xfrm>
          </p:grpSpPr>
          <p:sp>
            <p:nvSpPr>
              <p:cNvPr id="27903" name="Google Shape;2790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4" name="Google Shape;2790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5" name="Google Shape;2790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6" name="Google Shape;2790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7" name="Google Shape;2790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8" name="Google Shape;2790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9" name="Google Shape;2790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0" name="Google Shape;2791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1" name="Google Shape;2791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2" name="Google Shape;2791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3" name="Google Shape;2791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4" name="Google Shape;2791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15" name="Google Shape;27915;p22"/>
            <p:cNvGrpSpPr/>
            <p:nvPr/>
          </p:nvGrpSpPr>
          <p:grpSpPr>
            <a:xfrm>
              <a:off x="6080903" y="4250325"/>
              <a:ext cx="332750" cy="340900"/>
              <a:chOff x="4640775" y="524900"/>
              <a:chExt cx="332750" cy="340900"/>
            </a:xfrm>
          </p:grpSpPr>
          <p:sp>
            <p:nvSpPr>
              <p:cNvPr id="27916" name="Google Shape;2791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7" name="Google Shape;2791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8" name="Google Shape;2791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9" name="Google Shape;2791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0" name="Google Shape;2792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1" name="Google Shape;2792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2" name="Google Shape;2792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3" name="Google Shape;2792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4" name="Google Shape;2792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5" name="Google Shape;2792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6" name="Google Shape;2792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7" name="Google Shape;2792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28" name="Google Shape;27928;p22"/>
            <p:cNvGrpSpPr/>
            <p:nvPr/>
          </p:nvGrpSpPr>
          <p:grpSpPr>
            <a:xfrm>
              <a:off x="6415960" y="4250325"/>
              <a:ext cx="332750" cy="340900"/>
              <a:chOff x="4640775" y="524900"/>
              <a:chExt cx="332750" cy="340900"/>
            </a:xfrm>
          </p:grpSpPr>
          <p:sp>
            <p:nvSpPr>
              <p:cNvPr id="27929" name="Google Shape;2792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0" name="Google Shape;2793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1" name="Google Shape;2793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2" name="Google Shape;2793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3" name="Google Shape;2793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4" name="Google Shape;2793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5" name="Google Shape;2793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6" name="Google Shape;2793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7" name="Google Shape;2793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8" name="Google Shape;2793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9" name="Google Shape;2793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0" name="Google Shape;2794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41" name="Google Shape;27941;p22"/>
            <p:cNvGrpSpPr/>
            <p:nvPr/>
          </p:nvGrpSpPr>
          <p:grpSpPr>
            <a:xfrm>
              <a:off x="6751016" y="4250325"/>
              <a:ext cx="332750" cy="340900"/>
              <a:chOff x="4640775" y="524900"/>
              <a:chExt cx="332750" cy="340900"/>
            </a:xfrm>
          </p:grpSpPr>
          <p:sp>
            <p:nvSpPr>
              <p:cNvPr id="27942" name="Google Shape;2794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3" name="Google Shape;2794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4" name="Google Shape;2794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5" name="Google Shape;2794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6" name="Google Shape;2794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7" name="Google Shape;2794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8" name="Google Shape;2794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9" name="Google Shape;2794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0" name="Google Shape;2795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1" name="Google Shape;2795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2" name="Google Shape;2795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3" name="Google Shape;2795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54" name="Google Shape;27954;p22"/>
            <p:cNvGrpSpPr/>
            <p:nvPr/>
          </p:nvGrpSpPr>
          <p:grpSpPr>
            <a:xfrm>
              <a:off x="7086073" y="4250325"/>
              <a:ext cx="332750" cy="340900"/>
              <a:chOff x="4640775" y="524900"/>
              <a:chExt cx="332750" cy="340900"/>
            </a:xfrm>
          </p:grpSpPr>
          <p:sp>
            <p:nvSpPr>
              <p:cNvPr id="27955" name="Google Shape;2795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6" name="Google Shape;2795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7" name="Google Shape;2795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8" name="Google Shape;2795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9" name="Google Shape;2795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0" name="Google Shape;2796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1" name="Google Shape;2796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2" name="Google Shape;2796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3" name="Google Shape;2796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4" name="Google Shape;2796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5" name="Google Shape;2796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6" name="Google Shape;2796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67" name="Google Shape;27967;p22"/>
            <p:cNvGrpSpPr/>
            <p:nvPr/>
          </p:nvGrpSpPr>
          <p:grpSpPr>
            <a:xfrm>
              <a:off x="7421129" y="4250325"/>
              <a:ext cx="332750" cy="340900"/>
              <a:chOff x="4640775" y="524900"/>
              <a:chExt cx="332750" cy="340900"/>
            </a:xfrm>
          </p:grpSpPr>
          <p:sp>
            <p:nvSpPr>
              <p:cNvPr id="27968" name="Google Shape;2796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9" name="Google Shape;2796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0" name="Google Shape;2797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1" name="Google Shape;2797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2" name="Google Shape;2797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3" name="Google Shape;2797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4" name="Google Shape;2797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5" name="Google Shape;2797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6" name="Google Shape;2797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7" name="Google Shape;2797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8" name="Google Shape;2797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9" name="Google Shape;2797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80" name="Google Shape;27980;p22"/>
            <p:cNvGrpSpPr/>
            <p:nvPr/>
          </p:nvGrpSpPr>
          <p:grpSpPr>
            <a:xfrm>
              <a:off x="7756186" y="4250325"/>
              <a:ext cx="332750" cy="340900"/>
              <a:chOff x="4640775" y="524900"/>
              <a:chExt cx="332750" cy="340900"/>
            </a:xfrm>
          </p:grpSpPr>
          <p:sp>
            <p:nvSpPr>
              <p:cNvPr id="27981" name="Google Shape;2798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2" name="Google Shape;2798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3" name="Google Shape;2798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4" name="Google Shape;2798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5" name="Google Shape;2798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6" name="Google Shape;2798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7" name="Google Shape;2798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8" name="Google Shape;2798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9" name="Google Shape;2798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0" name="Google Shape;2799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1" name="Google Shape;2799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2" name="Google Shape;2799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93" name="Google Shape;27993;p22"/>
            <p:cNvGrpSpPr/>
            <p:nvPr/>
          </p:nvGrpSpPr>
          <p:grpSpPr>
            <a:xfrm>
              <a:off x="8091242" y="4250325"/>
              <a:ext cx="332750" cy="340900"/>
              <a:chOff x="4640775" y="524900"/>
              <a:chExt cx="332750" cy="340900"/>
            </a:xfrm>
          </p:grpSpPr>
          <p:sp>
            <p:nvSpPr>
              <p:cNvPr id="27994" name="Google Shape;2799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5" name="Google Shape;2799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6" name="Google Shape;2799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7" name="Google Shape;2799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8" name="Google Shape;2799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9" name="Google Shape;2799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0" name="Google Shape;2800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1" name="Google Shape;2800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2" name="Google Shape;2800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3" name="Google Shape;2800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4" name="Google Shape;2800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5" name="Google Shape;2800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8006" name="Google Shape;28006;p22"/>
          <p:cNvGrpSpPr/>
          <p:nvPr/>
        </p:nvGrpSpPr>
        <p:grpSpPr>
          <a:xfrm rot="10800000" flipH="1">
            <a:off x="-487" y="4718814"/>
            <a:ext cx="9143878" cy="424435"/>
            <a:chOff x="720000" y="4245875"/>
            <a:chExt cx="7704000" cy="357600"/>
          </a:xfrm>
        </p:grpSpPr>
        <p:sp>
          <p:nvSpPr>
            <p:cNvPr id="28007" name="Google Shape;28007;p22"/>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008" name="Google Shape;28008;p22"/>
            <p:cNvGrpSpPr/>
            <p:nvPr/>
          </p:nvGrpSpPr>
          <p:grpSpPr>
            <a:xfrm>
              <a:off x="720000" y="4250325"/>
              <a:ext cx="332750" cy="340900"/>
              <a:chOff x="4640775" y="524900"/>
              <a:chExt cx="332750" cy="340900"/>
            </a:xfrm>
          </p:grpSpPr>
          <p:sp>
            <p:nvSpPr>
              <p:cNvPr id="28009" name="Google Shape;2800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0" name="Google Shape;2801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1" name="Google Shape;28011;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2" name="Google Shape;2801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3" name="Google Shape;2801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4" name="Google Shape;2801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5" name="Google Shape;2801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6" name="Google Shape;2801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7" name="Google Shape;2801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8" name="Google Shape;2801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9" name="Google Shape;2801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0" name="Google Shape;2802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21" name="Google Shape;28021;p22"/>
            <p:cNvGrpSpPr/>
            <p:nvPr/>
          </p:nvGrpSpPr>
          <p:grpSpPr>
            <a:xfrm>
              <a:off x="1055056" y="4250325"/>
              <a:ext cx="332750" cy="340900"/>
              <a:chOff x="4640775" y="524900"/>
              <a:chExt cx="332750" cy="340900"/>
            </a:xfrm>
          </p:grpSpPr>
          <p:sp>
            <p:nvSpPr>
              <p:cNvPr id="28022" name="Google Shape;2802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3" name="Google Shape;2802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4" name="Google Shape;2802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5" name="Google Shape;2802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6" name="Google Shape;2802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7" name="Google Shape;2802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8" name="Google Shape;2802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9" name="Google Shape;2802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0" name="Google Shape;2803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1" name="Google Shape;2803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2" name="Google Shape;2803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3" name="Google Shape;2803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34" name="Google Shape;28034;p22"/>
            <p:cNvGrpSpPr/>
            <p:nvPr/>
          </p:nvGrpSpPr>
          <p:grpSpPr>
            <a:xfrm>
              <a:off x="1390113" y="4250325"/>
              <a:ext cx="332750" cy="340900"/>
              <a:chOff x="4640775" y="524900"/>
              <a:chExt cx="332750" cy="340900"/>
            </a:xfrm>
          </p:grpSpPr>
          <p:sp>
            <p:nvSpPr>
              <p:cNvPr id="28035" name="Google Shape;2803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6" name="Google Shape;2803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7" name="Google Shape;28037;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8" name="Google Shape;2803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9" name="Google Shape;2803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0" name="Google Shape;2804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1" name="Google Shape;2804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2" name="Google Shape;2804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3" name="Google Shape;2804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4" name="Google Shape;2804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5" name="Google Shape;2804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6" name="Google Shape;2804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47" name="Google Shape;28047;p22"/>
            <p:cNvGrpSpPr/>
            <p:nvPr/>
          </p:nvGrpSpPr>
          <p:grpSpPr>
            <a:xfrm>
              <a:off x="1725169" y="4250325"/>
              <a:ext cx="332750" cy="340900"/>
              <a:chOff x="4640775" y="524900"/>
              <a:chExt cx="332750" cy="340900"/>
            </a:xfrm>
          </p:grpSpPr>
          <p:sp>
            <p:nvSpPr>
              <p:cNvPr id="28048" name="Google Shape;2804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9" name="Google Shape;2804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0" name="Google Shape;2805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1" name="Google Shape;2805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2" name="Google Shape;2805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3" name="Google Shape;2805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4" name="Google Shape;2805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5" name="Google Shape;2805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6" name="Google Shape;2805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7" name="Google Shape;2805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8" name="Google Shape;2805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9" name="Google Shape;2805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60" name="Google Shape;28060;p22"/>
            <p:cNvGrpSpPr/>
            <p:nvPr/>
          </p:nvGrpSpPr>
          <p:grpSpPr>
            <a:xfrm>
              <a:off x="2060226" y="4250325"/>
              <a:ext cx="332750" cy="340900"/>
              <a:chOff x="4640775" y="524900"/>
              <a:chExt cx="332750" cy="340900"/>
            </a:xfrm>
          </p:grpSpPr>
          <p:sp>
            <p:nvSpPr>
              <p:cNvPr id="28061" name="Google Shape;2806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2" name="Google Shape;2806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3" name="Google Shape;2806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4" name="Google Shape;2806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5" name="Google Shape;2806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6" name="Google Shape;2806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7" name="Google Shape;2806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8" name="Google Shape;2806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9" name="Google Shape;2806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0" name="Google Shape;2807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1" name="Google Shape;2807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2" name="Google Shape;2807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73" name="Google Shape;28073;p22"/>
            <p:cNvGrpSpPr/>
            <p:nvPr/>
          </p:nvGrpSpPr>
          <p:grpSpPr>
            <a:xfrm>
              <a:off x="2395282" y="4250325"/>
              <a:ext cx="332750" cy="340900"/>
              <a:chOff x="4640775" y="524900"/>
              <a:chExt cx="332750" cy="340900"/>
            </a:xfrm>
          </p:grpSpPr>
          <p:sp>
            <p:nvSpPr>
              <p:cNvPr id="28074" name="Google Shape;2807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5" name="Google Shape;2807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6" name="Google Shape;2807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7" name="Google Shape;2807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8" name="Google Shape;2807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9" name="Google Shape;2807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0" name="Google Shape;2808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1" name="Google Shape;2808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2" name="Google Shape;2808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3" name="Google Shape;2808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4" name="Google Shape;2808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5" name="Google Shape;2808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86" name="Google Shape;28086;p22"/>
            <p:cNvGrpSpPr/>
            <p:nvPr/>
          </p:nvGrpSpPr>
          <p:grpSpPr>
            <a:xfrm>
              <a:off x="2730339" y="4250325"/>
              <a:ext cx="332750" cy="340900"/>
              <a:chOff x="4640775" y="524900"/>
              <a:chExt cx="332750" cy="340900"/>
            </a:xfrm>
          </p:grpSpPr>
          <p:sp>
            <p:nvSpPr>
              <p:cNvPr id="28087" name="Google Shape;2808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8" name="Google Shape;2808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9" name="Google Shape;2808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0" name="Google Shape;2809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1" name="Google Shape;2809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2" name="Google Shape;2809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3" name="Google Shape;2809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4" name="Google Shape;2809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5" name="Google Shape;2809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6" name="Google Shape;2809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7" name="Google Shape;2809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8" name="Google Shape;2809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99" name="Google Shape;28099;p22"/>
            <p:cNvGrpSpPr/>
            <p:nvPr/>
          </p:nvGrpSpPr>
          <p:grpSpPr>
            <a:xfrm>
              <a:off x="3065395" y="4250325"/>
              <a:ext cx="332750" cy="340900"/>
              <a:chOff x="4640775" y="524900"/>
              <a:chExt cx="332750" cy="340900"/>
            </a:xfrm>
          </p:grpSpPr>
          <p:sp>
            <p:nvSpPr>
              <p:cNvPr id="28100" name="Google Shape;2810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1" name="Google Shape;2810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2" name="Google Shape;2810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3" name="Google Shape;2810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4" name="Google Shape;2810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5" name="Google Shape;2810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6" name="Google Shape;2810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7" name="Google Shape;2810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8" name="Google Shape;2810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9" name="Google Shape;2810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0" name="Google Shape;2811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1" name="Google Shape;2811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12" name="Google Shape;28112;p22"/>
            <p:cNvGrpSpPr/>
            <p:nvPr/>
          </p:nvGrpSpPr>
          <p:grpSpPr>
            <a:xfrm>
              <a:off x="3400452" y="4250325"/>
              <a:ext cx="332750" cy="340900"/>
              <a:chOff x="4640775" y="524900"/>
              <a:chExt cx="332750" cy="340900"/>
            </a:xfrm>
          </p:grpSpPr>
          <p:sp>
            <p:nvSpPr>
              <p:cNvPr id="28113" name="Google Shape;2811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4" name="Google Shape;2811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5" name="Google Shape;2811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6" name="Google Shape;2811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7" name="Google Shape;2811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8" name="Google Shape;2811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9" name="Google Shape;2811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0" name="Google Shape;2812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1" name="Google Shape;2812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2" name="Google Shape;2812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3" name="Google Shape;2812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4" name="Google Shape;2812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25" name="Google Shape;28125;p22"/>
            <p:cNvGrpSpPr/>
            <p:nvPr/>
          </p:nvGrpSpPr>
          <p:grpSpPr>
            <a:xfrm>
              <a:off x="3735508" y="4250325"/>
              <a:ext cx="332750" cy="340900"/>
              <a:chOff x="4640775" y="524900"/>
              <a:chExt cx="332750" cy="340900"/>
            </a:xfrm>
          </p:grpSpPr>
          <p:sp>
            <p:nvSpPr>
              <p:cNvPr id="28126" name="Google Shape;2812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7" name="Google Shape;2812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8" name="Google Shape;2812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9" name="Google Shape;2812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0" name="Google Shape;2813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1" name="Google Shape;2813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2" name="Google Shape;2813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3" name="Google Shape;2813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4" name="Google Shape;2813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5" name="Google Shape;2813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6" name="Google Shape;2813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7" name="Google Shape;2813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38" name="Google Shape;28138;p22"/>
            <p:cNvGrpSpPr/>
            <p:nvPr/>
          </p:nvGrpSpPr>
          <p:grpSpPr>
            <a:xfrm>
              <a:off x="4070565" y="4250325"/>
              <a:ext cx="332750" cy="340900"/>
              <a:chOff x="4640775" y="524900"/>
              <a:chExt cx="332750" cy="340900"/>
            </a:xfrm>
          </p:grpSpPr>
          <p:sp>
            <p:nvSpPr>
              <p:cNvPr id="28139" name="Google Shape;2813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0" name="Google Shape;2814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1" name="Google Shape;2814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2" name="Google Shape;2814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3" name="Google Shape;2814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4" name="Google Shape;2814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5" name="Google Shape;2814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6" name="Google Shape;2814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7" name="Google Shape;2814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8" name="Google Shape;2814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9" name="Google Shape;2814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0" name="Google Shape;2815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51" name="Google Shape;28151;p22"/>
            <p:cNvGrpSpPr/>
            <p:nvPr/>
          </p:nvGrpSpPr>
          <p:grpSpPr>
            <a:xfrm>
              <a:off x="4405621" y="4250325"/>
              <a:ext cx="332750" cy="340900"/>
              <a:chOff x="4640775" y="524900"/>
              <a:chExt cx="332750" cy="340900"/>
            </a:xfrm>
          </p:grpSpPr>
          <p:sp>
            <p:nvSpPr>
              <p:cNvPr id="28152" name="Google Shape;2815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3" name="Google Shape;2815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4" name="Google Shape;2815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5" name="Google Shape;2815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6" name="Google Shape;2815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7" name="Google Shape;2815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8" name="Google Shape;2815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9" name="Google Shape;2815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0" name="Google Shape;2816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1" name="Google Shape;2816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2" name="Google Shape;2816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3" name="Google Shape;2816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64" name="Google Shape;28164;p22"/>
            <p:cNvGrpSpPr/>
            <p:nvPr/>
          </p:nvGrpSpPr>
          <p:grpSpPr>
            <a:xfrm>
              <a:off x="4740678" y="4250325"/>
              <a:ext cx="332750" cy="340900"/>
              <a:chOff x="4640775" y="524900"/>
              <a:chExt cx="332750" cy="340900"/>
            </a:xfrm>
          </p:grpSpPr>
          <p:sp>
            <p:nvSpPr>
              <p:cNvPr id="28165" name="Google Shape;2816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6" name="Google Shape;2816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7" name="Google Shape;2816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8" name="Google Shape;2816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9" name="Google Shape;2816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0" name="Google Shape;2817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1" name="Google Shape;2817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2" name="Google Shape;2817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3" name="Google Shape;2817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4" name="Google Shape;2817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5" name="Google Shape;2817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6" name="Google Shape;2817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77" name="Google Shape;28177;p22"/>
            <p:cNvGrpSpPr/>
            <p:nvPr/>
          </p:nvGrpSpPr>
          <p:grpSpPr>
            <a:xfrm>
              <a:off x="5075734" y="4250325"/>
              <a:ext cx="332750" cy="340900"/>
              <a:chOff x="4640775" y="524900"/>
              <a:chExt cx="332750" cy="340900"/>
            </a:xfrm>
          </p:grpSpPr>
          <p:sp>
            <p:nvSpPr>
              <p:cNvPr id="28178" name="Google Shape;2817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9" name="Google Shape;2817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0" name="Google Shape;2818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1" name="Google Shape;2818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2" name="Google Shape;2818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3" name="Google Shape;2818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4" name="Google Shape;2818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5" name="Google Shape;2818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6" name="Google Shape;2818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7" name="Google Shape;2818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8" name="Google Shape;2818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9" name="Google Shape;2818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90" name="Google Shape;28190;p22"/>
            <p:cNvGrpSpPr/>
            <p:nvPr/>
          </p:nvGrpSpPr>
          <p:grpSpPr>
            <a:xfrm>
              <a:off x="5410790" y="4250325"/>
              <a:ext cx="332750" cy="340900"/>
              <a:chOff x="4640775" y="524900"/>
              <a:chExt cx="332750" cy="340900"/>
            </a:xfrm>
          </p:grpSpPr>
          <p:sp>
            <p:nvSpPr>
              <p:cNvPr id="28191" name="Google Shape;2819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2" name="Google Shape;2819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3" name="Google Shape;2819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4" name="Google Shape;2819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5" name="Google Shape;2819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6" name="Google Shape;2819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7" name="Google Shape;2819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8" name="Google Shape;2819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9" name="Google Shape;2819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0" name="Google Shape;2820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1" name="Google Shape;2820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2" name="Google Shape;2820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03" name="Google Shape;28203;p22"/>
            <p:cNvGrpSpPr/>
            <p:nvPr/>
          </p:nvGrpSpPr>
          <p:grpSpPr>
            <a:xfrm>
              <a:off x="5745847" y="4250325"/>
              <a:ext cx="332750" cy="340900"/>
              <a:chOff x="4640775" y="524900"/>
              <a:chExt cx="332750" cy="340900"/>
            </a:xfrm>
          </p:grpSpPr>
          <p:sp>
            <p:nvSpPr>
              <p:cNvPr id="28204" name="Google Shape;2820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5" name="Google Shape;2820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6" name="Google Shape;2820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7" name="Google Shape;2820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8" name="Google Shape;2820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9" name="Google Shape;2820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0" name="Google Shape;2821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1" name="Google Shape;2821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2" name="Google Shape;2821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3" name="Google Shape;2821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4" name="Google Shape;2821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5" name="Google Shape;2821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16" name="Google Shape;28216;p22"/>
            <p:cNvGrpSpPr/>
            <p:nvPr/>
          </p:nvGrpSpPr>
          <p:grpSpPr>
            <a:xfrm>
              <a:off x="6080903" y="4250325"/>
              <a:ext cx="332750" cy="340900"/>
              <a:chOff x="4640775" y="524900"/>
              <a:chExt cx="332750" cy="340900"/>
            </a:xfrm>
          </p:grpSpPr>
          <p:sp>
            <p:nvSpPr>
              <p:cNvPr id="28217" name="Google Shape;2821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8" name="Google Shape;2821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9" name="Google Shape;2821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0" name="Google Shape;2822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1" name="Google Shape;2822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2" name="Google Shape;2822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3" name="Google Shape;2822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4" name="Google Shape;2822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5" name="Google Shape;2822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6" name="Google Shape;2822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7" name="Google Shape;2822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8" name="Google Shape;2822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29" name="Google Shape;28229;p22"/>
            <p:cNvGrpSpPr/>
            <p:nvPr/>
          </p:nvGrpSpPr>
          <p:grpSpPr>
            <a:xfrm>
              <a:off x="6415960" y="4250325"/>
              <a:ext cx="332750" cy="340900"/>
              <a:chOff x="4640775" y="524900"/>
              <a:chExt cx="332750" cy="340900"/>
            </a:xfrm>
          </p:grpSpPr>
          <p:sp>
            <p:nvSpPr>
              <p:cNvPr id="28230" name="Google Shape;2823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1" name="Google Shape;2823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2" name="Google Shape;2823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3" name="Google Shape;2823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4" name="Google Shape;2823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5" name="Google Shape;2823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6" name="Google Shape;2823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7" name="Google Shape;2823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8" name="Google Shape;2823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9" name="Google Shape;2823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0" name="Google Shape;2824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1" name="Google Shape;2824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42" name="Google Shape;28242;p22"/>
            <p:cNvGrpSpPr/>
            <p:nvPr/>
          </p:nvGrpSpPr>
          <p:grpSpPr>
            <a:xfrm>
              <a:off x="6751016" y="4250325"/>
              <a:ext cx="332750" cy="340900"/>
              <a:chOff x="4640775" y="524900"/>
              <a:chExt cx="332750" cy="340900"/>
            </a:xfrm>
          </p:grpSpPr>
          <p:sp>
            <p:nvSpPr>
              <p:cNvPr id="28243" name="Google Shape;2824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4" name="Google Shape;2824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5" name="Google Shape;2824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6" name="Google Shape;2824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7" name="Google Shape;2824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8" name="Google Shape;2824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9" name="Google Shape;2824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0" name="Google Shape;2825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1" name="Google Shape;2825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2" name="Google Shape;2825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3" name="Google Shape;2825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4" name="Google Shape;2825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55" name="Google Shape;28255;p22"/>
            <p:cNvGrpSpPr/>
            <p:nvPr/>
          </p:nvGrpSpPr>
          <p:grpSpPr>
            <a:xfrm>
              <a:off x="7086073" y="4250325"/>
              <a:ext cx="332750" cy="340900"/>
              <a:chOff x="4640775" y="524900"/>
              <a:chExt cx="332750" cy="340900"/>
            </a:xfrm>
          </p:grpSpPr>
          <p:sp>
            <p:nvSpPr>
              <p:cNvPr id="28256" name="Google Shape;2825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7" name="Google Shape;2825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8" name="Google Shape;2825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9" name="Google Shape;2825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0" name="Google Shape;2826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1" name="Google Shape;2826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2" name="Google Shape;2826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3" name="Google Shape;2826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4" name="Google Shape;2826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5" name="Google Shape;2826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6" name="Google Shape;2826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7" name="Google Shape;2826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68" name="Google Shape;28268;p22"/>
            <p:cNvGrpSpPr/>
            <p:nvPr/>
          </p:nvGrpSpPr>
          <p:grpSpPr>
            <a:xfrm>
              <a:off x="7421129" y="4250325"/>
              <a:ext cx="332750" cy="340900"/>
              <a:chOff x="4640775" y="524900"/>
              <a:chExt cx="332750" cy="340900"/>
            </a:xfrm>
          </p:grpSpPr>
          <p:sp>
            <p:nvSpPr>
              <p:cNvPr id="28269" name="Google Shape;2826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0" name="Google Shape;2827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1" name="Google Shape;2827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2" name="Google Shape;2827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3" name="Google Shape;2827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4" name="Google Shape;2827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5" name="Google Shape;2827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6" name="Google Shape;2827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7" name="Google Shape;2827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8" name="Google Shape;2827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9" name="Google Shape;2827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0" name="Google Shape;2828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81" name="Google Shape;28281;p22"/>
            <p:cNvGrpSpPr/>
            <p:nvPr/>
          </p:nvGrpSpPr>
          <p:grpSpPr>
            <a:xfrm>
              <a:off x="7756186" y="4250325"/>
              <a:ext cx="332750" cy="340900"/>
              <a:chOff x="4640775" y="524900"/>
              <a:chExt cx="332750" cy="340900"/>
            </a:xfrm>
          </p:grpSpPr>
          <p:sp>
            <p:nvSpPr>
              <p:cNvPr id="28282" name="Google Shape;2828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3" name="Google Shape;2828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4" name="Google Shape;2828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5" name="Google Shape;2828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6" name="Google Shape;2828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7" name="Google Shape;2828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8" name="Google Shape;2828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9" name="Google Shape;2828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0" name="Google Shape;2829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1" name="Google Shape;2829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2" name="Google Shape;2829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3" name="Google Shape;2829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94" name="Google Shape;28294;p22"/>
            <p:cNvGrpSpPr/>
            <p:nvPr/>
          </p:nvGrpSpPr>
          <p:grpSpPr>
            <a:xfrm>
              <a:off x="8091242" y="4250325"/>
              <a:ext cx="332750" cy="340900"/>
              <a:chOff x="4640775" y="524900"/>
              <a:chExt cx="332750" cy="340900"/>
            </a:xfrm>
          </p:grpSpPr>
          <p:sp>
            <p:nvSpPr>
              <p:cNvPr id="28295" name="Google Shape;2829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6" name="Google Shape;2829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7" name="Google Shape;2829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8" name="Google Shape;2829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9" name="Google Shape;2829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0" name="Google Shape;2830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1" name="Google Shape;2830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2" name="Google Shape;2830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3" name="Google Shape;2830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4" name="Google Shape;2830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5" name="Google Shape;2830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6" name="Google Shape;2830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8307" name="Google Shape;28307;p22"/>
          <p:cNvSpPr txBox="1">
            <a:spLocks noGrp="1"/>
          </p:cNvSpPr>
          <p:nvPr>
            <p:ph type="subTitle" idx="1"/>
          </p:nvPr>
        </p:nvSpPr>
        <p:spPr>
          <a:xfrm>
            <a:off x="4861588" y="2146513"/>
            <a:ext cx="2769300" cy="127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28308" name="Google Shape;28308;p22"/>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four columns">
  <p:cSld name="BLANK_1_1_1_1">
    <p:spTree>
      <p:nvGrpSpPr>
        <p:cNvPr id="1" name="Shape 33735"/>
        <p:cNvGrpSpPr/>
        <p:nvPr/>
      </p:nvGrpSpPr>
      <p:grpSpPr>
        <a:xfrm>
          <a:off x="0" y="0"/>
          <a:ext cx="0" cy="0"/>
          <a:chOff x="0" y="0"/>
          <a:chExt cx="0" cy="0"/>
        </a:xfrm>
      </p:grpSpPr>
      <p:grpSp>
        <p:nvGrpSpPr>
          <p:cNvPr id="33736" name="Google Shape;33736;p27"/>
          <p:cNvGrpSpPr/>
          <p:nvPr/>
        </p:nvGrpSpPr>
        <p:grpSpPr>
          <a:xfrm>
            <a:off x="-487" y="4718814"/>
            <a:ext cx="9143878" cy="424435"/>
            <a:chOff x="720000" y="4245875"/>
            <a:chExt cx="7704000" cy="357600"/>
          </a:xfrm>
        </p:grpSpPr>
        <p:sp>
          <p:nvSpPr>
            <p:cNvPr id="33737" name="Google Shape;33737;p27"/>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738" name="Google Shape;33738;p27"/>
            <p:cNvGrpSpPr/>
            <p:nvPr/>
          </p:nvGrpSpPr>
          <p:grpSpPr>
            <a:xfrm>
              <a:off x="720000" y="4250325"/>
              <a:ext cx="332750" cy="340900"/>
              <a:chOff x="4640775" y="524900"/>
              <a:chExt cx="332750" cy="340900"/>
            </a:xfrm>
          </p:grpSpPr>
          <p:sp>
            <p:nvSpPr>
              <p:cNvPr id="33739" name="Google Shape;3373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0" name="Google Shape;3374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1" name="Google Shape;33741;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2" name="Google Shape;3374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3" name="Google Shape;3374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4" name="Google Shape;3374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5" name="Google Shape;3374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6" name="Google Shape;3374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7" name="Google Shape;3374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8" name="Google Shape;3374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9" name="Google Shape;3374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0" name="Google Shape;3375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51" name="Google Shape;33751;p27"/>
            <p:cNvGrpSpPr/>
            <p:nvPr/>
          </p:nvGrpSpPr>
          <p:grpSpPr>
            <a:xfrm>
              <a:off x="1055056" y="4250325"/>
              <a:ext cx="332750" cy="340900"/>
              <a:chOff x="4640775" y="524900"/>
              <a:chExt cx="332750" cy="340900"/>
            </a:xfrm>
          </p:grpSpPr>
          <p:sp>
            <p:nvSpPr>
              <p:cNvPr id="33752" name="Google Shape;3375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3" name="Google Shape;3375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4" name="Google Shape;3375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5" name="Google Shape;3375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6" name="Google Shape;3375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7" name="Google Shape;3375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8" name="Google Shape;3375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9" name="Google Shape;3375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0" name="Google Shape;3376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1" name="Google Shape;3376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2" name="Google Shape;3376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3" name="Google Shape;3376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64" name="Google Shape;33764;p27"/>
            <p:cNvGrpSpPr/>
            <p:nvPr/>
          </p:nvGrpSpPr>
          <p:grpSpPr>
            <a:xfrm>
              <a:off x="1390113" y="4250325"/>
              <a:ext cx="332750" cy="340900"/>
              <a:chOff x="4640775" y="524900"/>
              <a:chExt cx="332750" cy="340900"/>
            </a:xfrm>
          </p:grpSpPr>
          <p:sp>
            <p:nvSpPr>
              <p:cNvPr id="33765" name="Google Shape;3376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6" name="Google Shape;3376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7" name="Google Shape;33767;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8" name="Google Shape;3376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9" name="Google Shape;3376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0" name="Google Shape;3377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1" name="Google Shape;3377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2" name="Google Shape;3377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3" name="Google Shape;3377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4" name="Google Shape;3377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5" name="Google Shape;3377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6" name="Google Shape;3377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77" name="Google Shape;33777;p27"/>
            <p:cNvGrpSpPr/>
            <p:nvPr/>
          </p:nvGrpSpPr>
          <p:grpSpPr>
            <a:xfrm>
              <a:off x="1725169" y="4250325"/>
              <a:ext cx="332750" cy="340900"/>
              <a:chOff x="4640775" y="524900"/>
              <a:chExt cx="332750" cy="340900"/>
            </a:xfrm>
          </p:grpSpPr>
          <p:sp>
            <p:nvSpPr>
              <p:cNvPr id="33778" name="Google Shape;3377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9" name="Google Shape;3377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0" name="Google Shape;3378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1" name="Google Shape;3378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2" name="Google Shape;3378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3" name="Google Shape;3378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4" name="Google Shape;3378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5" name="Google Shape;3378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6" name="Google Shape;3378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7" name="Google Shape;3378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8" name="Google Shape;3378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9" name="Google Shape;3378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90" name="Google Shape;33790;p27"/>
            <p:cNvGrpSpPr/>
            <p:nvPr/>
          </p:nvGrpSpPr>
          <p:grpSpPr>
            <a:xfrm>
              <a:off x="2060226" y="4250325"/>
              <a:ext cx="332750" cy="340900"/>
              <a:chOff x="4640775" y="524900"/>
              <a:chExt cx="332750" cy="340900"/>
            </a:xfrm>
          </p:grpSpPr>
          <p:sp>
            <p:nvSpPr>
              <p:cNvPr id="33791" name="Google Shape;3379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2" name="Google Shape;3379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3" name="Google Shape;3379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4" name="Google Shape;3379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5" name="Google Shape;3379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6" name="Google Shape;3379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7" name="Google Shape;3379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8" name="Google Shape;3379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9" name="Google Shape;3379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0" name="Google Shape;3380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1" name="Google Shape;3380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2" name="Google Shape;3380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03" name="Google Shape;33803;p27"/>
            <p:cNvGrpSpPr/>
            <p:nvPr/>
          </p:nvGrpSpPr>
          <p:grpSpPr>
            <a:xfrm>
              <a:off x="2395282" y="4250325"/>
              <a:ext cx="332750" cy="340900"/>
              <a:chOff x="4640775" y="524900"/>
              <a:chExt cx="332750" cy="340900"/>
            </a:xfrm>
          </p:grpSpPr>
          <p:sp>
            <p:nvSpPr>
              <p:cNvPr id="33804" name="Google Shape;3380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5" name="Google Shape;3380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6" name="Google Shape;3380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7" name="Google Shape;3380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8" name="Google Shape;3380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9" name="Google Shape;3380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0" name="Google Shape;3381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1" name="Google Shape;3381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2" name="Google Shape;3381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3" name="Google Shape;3381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4" name="Google Shape;3381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5" name="Google Shape;3381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16" name="Google Shape;33816;p27"/>
            <p:cNvGrpSpPr/>
            <p:nvPr/>
          </p:nvGrpSpPr>
          <p:grpSpPr>
            <a:xfrm>
              <a:off x="2730339" y="4250325"/>
              <a:ext cx="332750" cy="340900"/>
              <a:chOff x="4640775" y="524900"/>
              <a:chExt cx="332750" cy="340900"/>
            </a:xfrm>
          </p:grpSpPr>
          <p:sp>
            <p:nvSpPr>
              <p:cNvPr id="33817" name="Google Shape;3381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8" name="Google Shape;3381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9" name="Google Shape;3381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0" name="Google Shape;3382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1" name="Google Shape;3382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2" name="Google Shape;3382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3" name="Google Shape;3382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4" name="Google Shape;3382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5" name="Google Shape;3382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6" name="Google Shape;3382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7" name="Google Shape;3382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8" name="Google Shape;3382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29" name="Google Shape;33829;p27"/>
            <p:cNvGrpSpPr/>
            <p:nvPr/>
          </p:nvGrpSpPr>
          <p:grpSpPr>
            <a:xfrm>
              <a:off x="3065395" y="4250325"/>
              <a:ext cx="332750" cy="340900"/>
              <a:chOff x="4640775" y="524900"/>
              <a:chExt cx="332750" cy="340900"/>
            </a:xfrm>
          </p:grpSpPr>
          <p:sp>
            <p:nvSpPr>
              <p:cNvPr id="33830" name="Google Shape;3383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1" name="Google Shape;3383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2" name="Google Shape;3383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3" name="Google Shape;3383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4" name="Google Shape;3383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5" name="Google Shape;3383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6" name="Google Shape;3383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7" name="Google Shape;3383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8" name="Google Shape;3383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9" name="Google Shape;3383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0" name="Google Shape;3384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1" name="Google Shape;3384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42" name="Google Shape;33842;p27"/>
            <p:cNvGrpSpPr/>
            <p:nvPr/>
          </p:nvGrpSpPr>
          <p:grpSpPr>
            <a:xfrm>
              <a:off x="3400452" y="4250325"/>
              <a:ext cx="332750" cy="340900"/>
              <a:chOff x="4640775" y="524900"/>
              <a:chExt cx="332750" cy="340900"/>
            </a:xfrm>
          </p:grpSpPr>
          <p:sp>
            <p:nvSpPr>
              <p:cNvPr id="33843" name="Google Shape;3384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4" name="Google Shape;3384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5" name="Google Shape;3384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6" name="Google Shape;3384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7" name="Google Shape;3384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8" name="Google Shape;3384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9" name="Google Shape;3384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0" name="Google Shape;3385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1" name="Google Shape;3385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2" name="Google Shape;3385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3" name="Google Shape;3385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4" name="Google Shape;3385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55" name="Google Shape;33855;p27"/>
            <p:cNvGrpSpPr/>
            <p:nvPr/>
          </p:nvGrpSpPr>
          <p:grpSpPr>
            <a:xfrm>
              <a:off x="3735508" y="4250325"/>
              <a:ext cx="332750" cy="340900"/>
              <a:chOff x="4640775" y="524900"/>
              <a:chExt cx="332750" cy="340900"/>
            </a:xfrm>
          </p:grpSpPr>
          <p:sp>
            <p:nvSpPr>
              <p:cNvPr id="33856" name="Google Shape;3385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7" name="Google Shape;3385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8" name="Google Shape;3385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9" name="Google Shape;3385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0" name="Google Shape;3386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1" name="Google Shape;3386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2" name="Google Shape;3386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3" name="Google Shape;3386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4" name="Google Shape;3386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5" name="Google Shape;3386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6" name="Google Shape;3386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7" name="Google Shape;3386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68" name="Google Shape;33868;p27"/>
            <p:cNvGrpSpPr/>
            <p:nvPr/>
          </p:nvGrpSpPr>
          <p:grpSpPr>
            <a:xfrm>
              <a:off x="4070565" y="4250325"/>
              <a:ext cx="332750" cy="340900"/>
              <a:chOff x="4640775" y="524900"/>
              <a:chExt cx="332750" cy="340900"/>
            </a:xfrm>
          </p:grpSpPr>
          <p:sp>
            <p:nvSpPr>
              <p:cNvPr id="33869" name="Google Shape;3386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0" name="Google Shape;3387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1" name="Google Shape;3387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2" name="Google Shape;3387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3" name="Google Shape;3387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4" name="Google Shape;3387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5" name="Google Shape;3387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6" name="Google Shape;3387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7" name="Google Shape;3387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8" name="Google Shape;3387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9" name="Google Shape;3387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0" name="Google Shape;3388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81" name="Google Shape;33881;p27"/>
            <p:cNvGrpSpPr/>
            <p:nvPr/>
          </p:nvGrpSpPr>
          <p:grpSpPr>
            <a:xfrm>
              <a:off x="4405621" y="4250325"/>
              <a:ext cx="332750" cy="340900"/>
              <a:chOff x="4640775" y="524900"/>
              <a:chExt cx="332750" cy="340900"/>
            </a:xfrm>
          </p:grpSpPr>
          <p:sp>
            <p:nvSpPr>
              <p:cNvPr id="33882" name="Google Shape;3388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3" name="Google Shape;3388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4" name="Google Shape;3388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5" name="Google Shape;3388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6" name="Google Shape;3388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7" name="Google Shape;3388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8" name="Google Shape;3388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9" name="Google Shape;3388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0" name="Google Shape;3389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1" name="Google Shape;3389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2" name="Google Shape;3389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3" name="Google Shape;3389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94" name="Google Shape;33894;p27"/>
            <p:cNvGrpSpPr/>
            <p:nvPr/>
          </p:nvGrpSpPr>
          <p:grpSpPr>
            <a:xfrm>
              <a:off x="4740678" y="4250325"/>
              <a:ext cx="332750" cy="340900"/>
              <a:chOff x="4640775" y="524900"/>
              <a:chExt cx="332750" cy="340900"/>
            </a:xfrm>
          </p:grpSpPr>
          <p:sp>
            <p:nvSpPr>
              <p:cNvPr id="33895" name="Google Shape;3389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6" name="Google Shape;3389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7" name="Google Shape;3389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8" name="Google Shape;3389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9" name="Google Shape;3389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0" name="Google Shape;3390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1" name="Google Shape;3390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2" name="Google Shape;3390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3" name="Google Shape;3390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4" name="Google Shape;3390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5" name="Google Shape;3390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6" name="Google Shape;3390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07" name="Google Shape;33907;p27"/>
            <p:cNvGrpSpPr/>
            <p:nvPr/>
          </p:nvGrpSpPr>
          <p:grpSpPr>
            <a:xfrm>
              <a:off x="5075734" y="4250325"/>
              <a:ext cx="332750" cy="340900"/>
              <a:chOff x="4640775" y="524900"/>
              <a:chExt cx="332750" cy="340900"/>
            </a:xfrm>
          </p:grpSpPr>
          <p:sp>
            <p:nvSpPr>
              <p:cNvPr id="33908" name="Google Shape;3390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9" name="Google Shape;3390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0" name="Google Shape;3391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1" name="Google Shape;3391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2" name="Google Shape;3391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3" name="Google Shape;3391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4" name="Google Shape;3391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5" name="Google Shape;3391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6" name="Google Shape;3391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7" name="Google Shape;3391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8" name="Google Shape;3391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9" name="Google Shape;3391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20" name="Google Shape;33920;p27"/>
            <p:cNvGrpSpPr/>
            <p:nvPr/>
          </p:nvGrpSpPr>
          <p:grpSpPr>
            <a:xfrm>
              <a:off x="5410790" y="4250325"/>
              <a:ext cx="332750" cy="340900"/>
              <a:chOff x="4640775" y="524900"/>
              <a:chExt cx="332750" cy="340900"/>
            </a:xfrm>
          </p:grpSpPr>
          <p:sp>
            <p:nvSpPr>
              <p:cNvPr id="33921" name="Google Shape;3392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2" name="Google Shape;3392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3" name="Google Shape;3392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4" name="Google Shape;3392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5" name="Google Shape;3392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6" name="Google Shape;3392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7" name="Google Shape;3392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8" name="Google Shape;3392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9" name="Google Shape;3392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0" name="Google Shape;3393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1" name="Google Shape;3393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2" name="Google Shape;3393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33" name="Google Shape;33933;p27"/>
            <p:cNvGrpSpPr/>
            <p:nvPr/>
          </p:nvGrpSpPr>
          <p:grpSpPr>
            <a:xfrm>
              <a:off x="5745847" y="4250325"/>
              <a:ext cx="332750" cy="340900"/>
              <a:chOff x="4640775" y="524900"/>
              <a:chExt cx="332750" cy="340900"/>
            </a:xfrm>
          </p:grpSpPr>
          <p:sp>
            <p:nvSpPr>
              <p:cNvPr id="33934" name="Google Shape;3393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5" name="Google Shape;3393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6" name="Google Shape;3393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7" name="Google Shape;3393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8" name="Google Shape;3393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9" name="Google Shape;3393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0" name="Google Shape;3394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1" name="Google Shape;3394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2" name="Google Shape;3394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3" name="Google Shape;3394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4" name="Google Shape;3394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5" name="Google Shape;3394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46" name="Google Shape;33946;p27"/>
            <p:cNvGrpSpPr/>
            <p:nvPr/>
          </p:nvGrpSpPr>
          <p:grpSpPr>
            <a:xfrm>
              <a:off x="6080903" y="4250325"/>
              <a:ext cx="332750" cy="340900"/>
              <a:chOff x="4640775" y="524900"/>
              <a:chExt cx="332750" cy="340900"/>
            </a:xfrm>
          </p:grpSpPr>
          <p:sp>
            <p:nvSpPr>
              <p:cNvPr id="33947" name="Google Shape;3394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8" name="Google Shape;3394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9" name="Google Shape;3394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0" name="Google Shape;3395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1" name="Google Shape;3395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2" name="Google Shape;3395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3" name="Google Shape;3395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4" name="Google Shape;3395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5" name="Google Shape;3395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6" name="Google Shape;3395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7" name="Google Shape;3395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8" name="Google Shape;3395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59" name="Google Shape;33959;p27"/>
            <p:cNvGrpSpPr/>
            <p:nvPr/>
          </p:nvGrpSpPr>
          <p:grpSpPr>
            <a:xfrm>
              <a:off x="6415960" y="4250325"/>
              <a:ext cx="332750" cy="340900"/>
              <a:chOff x="4640775" y="524900"/>
              <a:chExt cx="332750" cy="340900"/>
            </a:xfrm>
          </p:grpSpPr>
          <p:sp>
            <p:nvSpPr>
              <p:cNvPr id="33960" name="Google Shape;3396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1" name="Google Shape;3396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2" name="Google Shape;3396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3" name="Google Shape;3396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4" name="Google Shape;3396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5" name="Google Shape;3396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6" name="Google Shape;3396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7" name="Google Shape;3396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8" name="Google Shape;3396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9" name="Google Shape;3396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0" name="Google Shape;3397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1" name="Google Shape;3397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72" name="Google Shape;33972;p27"/>
            <p:cNvGrpSpPr/>
            <p:nvPr/>
          </p:nvGrpSpPr>
          <p:grpSpPr>
            <a:xfrm>
              <a:off x="6751016" y="4250325"/>
              <a:ext cx="332750" cy="340900"/>
              <a:chOff x="4640775" y="524900"/>
              <a:chExt cx="332750" cy="340900"/>
            </a:xfrm>
          </p:grpSpPr>
          <p:sp>
            <p:nvSpPr>
              <p:cNvPr id="33973" name="Google Shape;3397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4" name="Google Shape;3397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5" name="Google Shape;3397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6" name="Google Shape;3397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7" name="Google Shape;3397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8" name="Google Shape;3397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9" name="Google Shape;3397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0" name="Google Shape;3398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1" name="Google Shape;3398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2" name="Google Shape;3398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3" name="Google Shape;3398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4" name="Google Shape;3398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85" name="Google Shape;33985;p27"/>
            <p:cNvGrpSpPr/>
            <p:nvPr/>
          </p:nvGrpSpPr>
          <p:grpSpPr>
            <a:xfrm>
              <a:off x="7086073" y="4250325"/>
              <a:ext cx="332750" cy="340900"/>
              <a:chOff x="4640775" y="524900"/>
              <a:chExt cx="332750" cy="340900"/>
            </a:xfrm>
          </p:grpSpPr>
          <p:sp>
            <p:nvSpPr>
              <p:cNvPr id="33986" name="Google Shape;3398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7" name="Google Shape;3398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8" name="Google Shape;3398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9" name="Google Shape;3398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0" name="Google Shape;3399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1" name="Google Shape;3399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2" name="Google Shape;3399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3" name="Google Shape;3399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4" name="Google Shape;3399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5" name="Google Shape;3399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6" name="Google Shape;3399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7" name="Google Shape;3399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98" name="Google Shape;33998;p27"/>
            <p:cNvGrpSpPr/>
            <p:nvPr/>
          </p:nvGrpSpPr>
          <p:grpSpPr>
            <a:xfrm>
              <a:off x="7421129" y="4250325"/>
              <a:ext cx="332750" cy="340900"/>
              <a:chOff x="4640775" y="524900"/>
              <a:chExt cx="332750" cy="340900"/>
            </a:xfrm>
          </p:grpSpPr>
          <p:sp>
            <p:nvSpPr>
              <p:cNvPr id="33999" name="Google Shape;3399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0" name="Google Shape;3400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1" name="Google Shape;3400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2" name="Google Shape;3400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3" name="Google Shape;3400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4" name="Google Shape;3400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5" name="Google Shape;3400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6" name="Google Shape;3400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7" name="Google Shape;3400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8" name="Google Shape;3400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9" name="Google Shape;3400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0" name="Google Shape;3401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11" name="Google Shape;34011;p27"/>
            <p:cNvGrpSpPr/>
            <p:nvPr/>
          </p:nvGrpSpPr>
          <p:grpSpPr>
            <a:xfrm>
              <a:off x="7756186" y="4250325"/>
              <a:ext cx="332750" cy="340900"/>
              <a:chOff x="4640775" y="524900"/>
              <a:chExt cx="332750" cy="340900"/>
            </a:xfrm>
          </p:grpSpPr>
          <p:sp>
            <p:nvSpPr>
              <p:cNvPr id="34012" name="Google Shape;3401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3" name="Google Shape;3401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4" name="Google Shape;3401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5" name="Google Shape;3401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6" name="Google Shape;3401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7" name="Google Shape;3401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8" name="Google Shape;3401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9" name="Google Shape;3401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0" name="Google Shape;3402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1" name="Google Shape;3402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2" name="Google Shape;3402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3" name="Google Shape;3402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24" name="Google Shape;34024;p27"/>
            <p:cNvGrpSpPr/>
            <p:nvPr/>
          </p:nvGrpSpPr>
          <p:grpSpPr>
            <a:xfrm>
              <a:off x="8091242" y="4250325"/>
              <a:ext cx="332750" cy="340900"/>
              <a:chOff x="4640775" y="524900"/>
              <a:chExt cx="332750" cy="340900"/>
            </a:xfrm>
          </p:grpSpPr>
          <p:sp>
            <p:nvSpPr>
              <p:cNvPr id="34025" name="Google Shape;3402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6" name="Google Shape;3402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7" name="Google Shape;3402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8" name="Google Shape;3402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9" name="Google Shape;3402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0" name="Google Shape;3403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1" name="Google Shape;3403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2" name="Google Shape;3403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3" name="Google Shape;3403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4" name="Google Shape;3403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5" name="Google Shape;3403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6" name="Google Shape;3403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4037" name="Google Shape;34037;p27"/>
          <p:cNvGrpSpPr/>
          <p:nvPr/>
        </p:nvGrpSpPr>
        <p:grpSpPr>
          <a:xfrm>
            <a:off x="-487" y="-17211"/>
            <a:ext cx="9143878" cy="424435"/>
            <a:chOff x="720000" y="4245875"/>
            <a:chExt cx="7704000" cy="357600"/>
          </a:xfrm>
        </p:grpSpPr>
        <p:sp>
          <p:nvSpPr>
            <p:cNvPr id="34038" name="Google Shape;34038;p27"/>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039" name="Google Shape;34039;p27"/>
            <p:cNvGrpSpPr/>
            <p:nvPr/>
          </p:nvGrpSpPr>
          <p:grpSpPr>
            <a:xfrm>
              <a:off x="720000" y="4250325"/>
              <a:ext cx="332750" cy="340900"/>
              <a:chOff x="4640775" y="524900"/>
              <a:chExt cx="332750" cy="340900"/>
            </a:xfrm>
          </p:grpSpPr>
          <p:sp>
            <p:nvSpPr>
              <p:cNvPr id="34040" name="Google Shape;3404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1" name="Google Shape;3404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2" name="Google Shape;34042;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3" name="Google Shape;3404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4" name="Google Shape;3404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5" name="Google Shape;3404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6" name="Google Shape;3404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7" name="Google Shape;3404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8" name="Google Shape;3404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9" name="Google Shape;3404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0" name="Google Shape;3405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1" name="Google Shape;3405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52" name="Google Shape;34052;p27"/>
            <p:cNvGrpSpPr/>
            <p:nvPr/>
          </p:nvGrpSpPr>
          <p:grpSpPr>
            <a:xfrm>
              <a:off x="1055056" y="4250325"/>
              <a:ext cx="332750" cy="340900"/>
              <a:chOff x="4640775" y="524900"/>
              <a:chExt cx="332750" cy="340900"/>
            </a:xfrm>
          </p:grpSpPr>
          <p:sp>
            <p:nvSpPr>
              <p:cNvPr id="34053" name="Google Shape;3405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4" name="Google Shape;3405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5" name="Google Shape;3405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6" name="Google Shape;3405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7" name="Google Shape;3405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8" name="Google Shape;3405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9" name="Google Shape;3405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0" name="Google Shape;3406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1" name="Google Shape;3406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2" name="Google Shape;3406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3" name="Google Shape;3406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4" name="Google Shape;3406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65" name="Google Shape;34065;p27"/>
            <p:cNvGrpSpPr/>
            <p:nvPr/>
          </p:nvGrpSpPr>
          <p:grpSpPr>
            <a:xfrm>
              <a:off x="1390113" y="4250325"/>
              <a:ext cx="332750" cy="340900"/>
              <a:chOff x="4640775" y="524900"/>
              <a:chExt cx="332750" cy="340900"/>
            </a:xfrm>
          </p:grpSpPr>
          <p:sp>
            <p:nvSpPr>
              <p:cNvPr id="34066" name="Google Shape;3406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7" name="Google Shape;3406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8" name="Google Shape;34068;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9" name="Google Shape;3406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0" name="Google Shape;3407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1" name="Google Shape;3407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2" name="Google Shape;3407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3" name="Google Shape;3407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4" name="Google Shape;3407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5" name="Google Shape;3407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6" name="Google Shape;3407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7" name="Google Shape;3407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78" name="Google Shape;34078;p27"/>
            <p:cNvGrpSpPr/>
            <p:nvPr/>
          </p:nvGrpSpPr>
          <p:grpSpPr>
            <a:xfrm>
              <a:off x="1725169" y="4250325"/>
              <a:ext cx="332750" cy="340900"/>
              <a:chOff x="4640775" y="524900"/>
              <a:chExt cx="332750" cy="340900"/>
            </a:xfrm>
          </p:grpSpPr>
          <p:sp>
            <p:nvSpPr>
              <p:cNvPr id="34079" name="Google Shape;3407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0" name="Google Shape;3408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1" name="Google Shape;3408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2" name="Google Shape;3408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3" name="Google Shape;3408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4" name="Google Shape;3408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5" name="Google Shape;3408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6" name="Google Shape;3408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7" name="Google Shape;3408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8" name="Google Shape;3408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9" name="Google Shape;3408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0" name="Google Shape;3409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91" name="Google Shape;34091;p27"/>
            <p:cNvGrpSpPr/>
            <p:nvPr/>
          </p:nvGrpSpPr>
          <p:grpSpPr>
            <a:xfrm>
              <a:off x="2060226" y="4250325"/>
              <a:ext cx="332750" cy="340900"/>
              <a:chOff x="4640775" y="524900"/>
              <a:chExt cx="332750" cy="340900"/>
            </a:xfrm>
          </p:grpSpPr>
          <p:sp>
            <p:nvSpPr>
              <p:cNvPr id="34092" name="Google Shape;3409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3" name="Google Shape;3409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4" name="Google Shape;3409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5" name="Google Shape;3409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6" name="Google Shape;3409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7" name="Google Shape;3409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8" name="Google Shape;3409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9" name="Google Shape;3409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0" name="Google Shape;3410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1" name="Google Shape;3410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2" name="Google Shape;3410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3" name="Google Shape;3410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04" name="Google Shape;34104;p27"/>
            <p:cNvGrpSpPr/>
            <p:nvPr/>
          </p:nvGrpSpPr>
          <p:grpSpPr>
            <a:xfrm>
              <a:off x="2395282" y="4250325"/>
              <a:ext cx="332750" cy="340900"/>
              <a:chOff x="4640775" y="524900"/>
              <a:chExt cx="332750" cy="340900"/>
            </a:xfrm>
          </p:grpSpPr>
          <p:sp>
            <p:nvSpPr>
              <p:cNvPr id="34105" name="Google Shape;3410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6" name="Google Shape;3410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7" name="Google Shape;3410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8" name="Google Shape;3410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9" name="Google Shape;3410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0" name="Google Shape;3411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1" name="Google Shape;3411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2" name="Google Shape;3411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3" name="Google Shape;3411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4" name="Google Shape;3411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5" name="Google Shape;3411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6" name="Google Shape;3411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17" name="Google Shape;34117;p27"/>
            <p:cNvGrpSpPr/>
            <p:nvPr/>
          </p:nvGrpSpPr>
          <p:grpSpPr>
            <a:xfrm>
              <a:off x="2730339" y="4250325"/>
              <a:ext cx="332750" cy="340900"/>
              <a:chOff x="4640775" y="524900"/>
              <a:chExt cx="332750" cy="340900"/>
            </a:xfrm>
          </p:grpSpPr>
          <p:sp>
            <p:nvSpPr>
              <p:cNvPr id="34118" name="Google Shape;3411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9" name="Google Shape;3411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0" name="Google Shape;3412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1" name="Google Shape;3412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2" name="Google Shape;3412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3" name="Google Shape;3412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4" name="Google Shape;3412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5" name="Google Shape;3412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6" name="Google Shape;3412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7" name="Google Shape;3412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8" name="Google Shape;3412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9" name="Google Shape;3412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30" name="Google Shape;34130;p27"/>
            <p:cNvGrpSpPr/>
            <p:nvPr/>
          </p:nvGrpSpPr>
          <p:grpSpPr>
            <a:xfrm>
              <a:off x="3065395" y="4250325"/>
              <a:ext cx="332750" cy="340900"/>
              <a:chOff x="4640775" y="524900"/>
              <a:chExt cx="332750" cy="340900"/>
            </a:xfrm>
          </p:grpSpPr>
          <p:sp>
            <p:nvSpPr>
              <p:cNvPr id="34131" name="Google Shape;3413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2" name="Google Shape;3413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3" name="Google Shape;3413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4" name="Google Shape;3413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5" name="Google Shape;3413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6" name="Google Shape;3413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7" name="Google Shape;3413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8" name="Google Shape;3413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9" name="Google Shape;3413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0" name="Google Shape;3414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1" name="Google Shape;3414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2" name="Google Shape;3414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43" name="Google Shape;34143;p27"/>
            <p:cNvGrpSpPr/>
            <p:nvPr/>
          </p:nvGrpSpPr>
          <p:grpSpPr>
            <a:xfrm>
              <a:off x="3400452" y="4250325"/>
              <a:ext cx="332750" cy="340900"/>
              <a:chOff x="4640775" y="524900"/>
              <a:chExt cx="332750" cy="340900"/>
            </a:xfrm>
          </p:grpSpPr>
          <p:sp>
            <p:nvSpPr>
              <p:cNvPr id="34144" name="Google Shape;3414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5" name="Google Shape;3414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6" name="Google Shape;3414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7" name="Google Shape;3414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8" name="Google Shape;3414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9" name="Google Shape;3414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0" name="Google Shape;3415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1" name="Google Shape;3415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2" name="Google Shape;3415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3" name="Google Shape;3415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4" name="Google Shape;3415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5" name="Google Shape;3415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56" name="Google Shape;34156;p27"/>
            <p:cNvGrpSpPr/>
            <p:nvPr/>
          </p:nvGrpSpPr>
          <p:grpSpPr>
            <a:xfrm>
              <a:off x="3735508" y="4250325"/>
              <a:ext cx="332750" cy="340900"/>
              <a:chOff x="4640775" y="524900"/>
              <a:chExt cx="332750" cy="340900"/>
            </a:xfrm>
          </p:grpSpPr>
          <p:sp>
            <p:nvSpPr>
              <p:cNvPr id="34157" name="Google Shape;3415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8" name="Google Shape;3415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9" name="Google Shape;3415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0" name="Google Shape;3416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1" name="Google Shape;3416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2" name="Google Shape;3416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3" name="Google Shape;3416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4" name="Google Shape;3416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5" name="Google Shape;3416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6" name="Google Shape;3416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7" name="Google Shape;3416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8" name="Google Shape;3416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69" name="Google Shape;34169;p27"/>
            <p:cNvGrpSpPr/>
            <p:nvPr/>
          </p:nvGrpSpPr>
          <p:grpSpPr>
            <a:xfrm>
              <a:off x="4070565" y="4250325"/>
              <a:ext cx="332750" cy="340900"/>
              <a:chOff x="4640775" y="524900"/>
              <a:chExt cx="332750" cy="340900"/>
            </a:xfrm>
          </p:grpSpPr>
          <p:sp>
            <p:nvSpPr>
              <p:cNvPr id="34170" name="Google Shape;3417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1" name="Google Shape;3417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2" name="Google Shape;3417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3" name="Google Shape;3417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4" name="Google Shape;3417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5" name="Google Shape;3417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6" name="Google Shape;3417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7" name="Google Shape;3417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8" name="Google Shape;3417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9" name="Google Shape;3417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0" name="Google Shape;3418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1" name="Google Shape;3418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82" name="Google Shape;34182;p27"/>
            <p:cNvGrpSpPr/>
            <p:nvPr/>
          </p:nvGrpSpPr>
          <p:grpSpPr>
            <a:xfrm>
              <a:off x="4405621" y="4250325"/>
              <a:ext cx="332750" cy="340900"/>
              <a:chOff x="4640775" y="524900"/>
              <a:chExt cx="332750" cy="340900"/>
            </a:xfrm>
          </p:grpSpPr>
          <p:sp>
            <p:nvSpPr>
              <p:cNvPr id="34183" name="Google Shape;3418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4" name="Google Shape;3418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5" name="Google Shape;3418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6" name="Google Shape;3418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7" name="Google Shape;3418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8" name="Google Shape;3418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9" name="Google Shape;3418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0" name="Google Shape;3419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1" name="Google Shape;3419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2" name="Google Shape;3419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3" name="Google Shape;3419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4" name="Google Shape;3419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95" name="Google Shape;34195;p27"/>
            <p:cNvGrpSpPr/>
            <p:nvPr/>
          </p:nvGrpSpPr>
          <p:grpSpPr>
            <a:xfrm>
              <a:off x="4740678" y="4250325"/>
              <a:ext cx="332750" cy="340900"/>
              <a:chOff x="4640775" y="524900"/>
              <a:chExt cx="332750" cy="340900"/>
            </a:xfrm>
          </p:grpSpPr>
          <p:sp>
            <p:nvSpPr>
              <p:cNvPr id="34196" name="Google Shape;3419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7" name="Google Shape;3419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8" name="Google Shape;3419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9" name="Google Shape;3419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0" name="Google Shape;3420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1" name="Google Shape;3420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2" name="Google Shape;3420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3" name="Google Shape;3420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4" name="Google Shape;3420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5" name="Google Shape;3420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6" name="Google Shape;3420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7" name="Google Shape;3420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08" name="Google Shape;34208;p27"/>
            <p:cNvGrpSpPr/>
            <p:nvPr/>
          </p:nvGrpSpPr>
          <p:grpSpPr>
            <a:xfrm>
              <a:off x="5075734" y="4250325"/>
              <a:ext cx="332750" cy="340900"/>
              <a:chOff x="4640775" y="524900"/>
              <a:chExt cx="332750" cy="340900"/>
            </a:xfrm>
          </p:grpSpPr>
          <p:sp>
            <p:nvSpPr>
              <p:cNvPr id="34209" name="Google Shape;3420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0" name="Google Shape;3421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1" name="Google Shape;3421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2" name="Google Shape;3421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3" name="Google Shape;3421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4" name="Google Shape;3421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5" name="Google Shape;3421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6" name="Google Shape;3421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7" name="Google Shape;3421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8" name="Google Shape;3421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9" name="Google Shape;3421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0" name="Google Shape;3422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21" name="Google Shape;34221;p27"/>
            <p:cNvGrpSpPr/>
            <p:nvPr/>
          </p:nvGrpSpPr>
          <p:grpSpPr>
            <a:xfrm>
              <a:off x="5410790" y="4250325"/>
              <a:ext cx="332750" cy="340900"/>
              <a:chOff x="4640775" y="524900"/>
              <a:chExt cx="332750" cy="340900"/>
            </a:xfrm>
          </p:grpSpPr>
          <p:sp>
            <p:nvSpPr>
              <p:cNvPr id="34222" name="Google Shape;3422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3" name="Google Shape;3422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4" name="Google Shape;3422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5" name="Google Shape;3422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6" name="Google Shape;3422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7" name="Google Shape;3422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8" name="Google Shape;3422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9" name="Google Shape;3422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0" name="Google Shape;3423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1" name="Google Shape;3423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2" name="Google Shape;3423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3" name="Google Shape;3423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34" name="Google Shape;34234;p27"/>
            <p:cNvGrpSpPr/>
            <p:nvPr/>
          </p:nvGrpSpPr>
          <p:grpSpPr>
            <a:xfrm>
              <a:off x="5745847" y="4250325"/>
              <a:ext cx="332750" cy="340900"/>
              <a:chOff x="4640775" y="524900"/>
              <a:chExt cx="332750" cy="340900"/>
            </a:xfrm>
          </p:grpSpPr>
          <p:sp>
            <p:nvSpPr>
              <p:cNvPr id="34235" name="Google Shape;3423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6" name="Google Shape;3423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7" name="Google Shape;3423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8" name="Google Shape;3423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9" name="Google Shape;3423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0" name="Google Shape;3424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1" name="Google Shape;3424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2" name="Google Shape;3424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3" name="Google Shape;3424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4" name="Google Shape;3424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5" name="Google Shape;3424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6" name="Google Shape;3424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47" name="Google Shape;34247;p27"/>
            <p:cNvGrpSpPr/>
            <p:nvPr/>
          </p:nvGrpSpPr>
          <p:grpSpPr>
            <a:xfrm>
              <a:off x="6080903" y="4250325"/>
              <a:ext cx="332750" cy="340900"/>
              <a:chOff x="4640775" y="524900"/>
              <a:chExt cx="332750" cy="340900"/>
            </a:xfrm>
          </p:grpSpPr>
          <p:sp>
            <p:nvSpPr>
              <p:cNvPr id="34248" name="Google Shape;3424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9" name="Google Shape;3424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0" name="Google Shape;3425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1" name="Google Shape;3425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2" name="Google Shape;3425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3" name="Google Shape;3425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4" name="Google Shape;3425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5" name="Google Shape;3425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6" name="Google Shape;3425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7" name="Google Shape;3425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8" name="Google Shape;3425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9" name="Google Shape;3425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60" name="Google Shape;34260;p27"/>
            <p:cNvGrpSpPr/>
            <p:nvPr/>
          </p:nvGrpSpPr>
          <p:grpSpPr>
            <a:xfrm>
              <a:off x="6415960" y="4250325"/>
              <a:ext cx="332750" cy="340900"/>
              <a:chOff x="4640775" y="524900"/>
              <a:chExt cx="332750" cy="340900"/>
            </a:xfrm>
          </p:grpSpPr>
          <p:sp>
            <p:nvSpPr>
              <p:cNvPr id="34261" name="Google Shape;3426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2" name="Google Shape;3426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3" name="Google Shape;3426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4" name="Google Shape;3426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5" name="Google Shape;3426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6" name="Google Shape;3426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7" name="Google Shape;3426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8" name="Google Shape;3426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9" name="Google Shape;3426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0" name="Google Shape;3427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1" name="Google Shape;3427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2" name="Google Shape;3427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73" name="Google Shape;34273;p27"/>
            <p:cNvGrpSpPr/>
            <p:nvPr/>
          </p:nvGrpSpPr>
          <p:grpSpPr>
            <a:xfrm>
              <a:off x="6751016" y="4250325"/>
              <a:ext cx="332750" cy="340900"/>
              <a:chOff x="4640775" y="524900"/>
              <a:chExt cx="332750" cy="340900"/>
            </a:xfrm>
          </p:grpSpPr>
          <p:sp>
            <p:nvSpPr>
              <p:cNvPr id="34274" name="Google Shape;3427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5" name="Google Shape;3427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6" name="Google Shape;3427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7" name="Google Shape;3427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8" name="Google Shape;3427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9" name="Google Shape;3427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0" name="Google Shape;3428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1" name="Google Shape;3428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2" name="Google Shape;3428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3" name="Google Shape;3428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4" name="Google Shape;3428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5" name="Google Shape;3428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86" name="Google Shape;34286;p27"/>
            <p:cNvGrpSpPr/>
            <p:nvPr/>
          </p:nvGrpSpPr>
          <p:grpSpPr>
            <a:xfrm>
              <a:off x="7086073" y="4250325"/>
              <a:ext cx="332750" cy="340900"/>
              <a:chOff x="4640775" y="524900"/>
              <a:chExt cx="332750" cy="340900"/>
            </a:xfrm>
          </p:grpSpPr>
          <p:sp>
            <p:nvSpPr>
              <p:cNvPr id="34287" name="Google Shape;3428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8" name="Google Shape;3428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9" name="Google Shape;3428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0" name="Google Shape;3429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1" name="Google Shape;3429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2" name="Google Shape;3429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3" name="Google Shape;3429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4" name="Google Shape;3429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5" name="Google Shape;3429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6" name="Google Shape;3429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7" name="Google Shape;3429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8" name="Google Shape;3429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99" name="Google Shape;34299;p27"/>
            <p:cNvGrpSpPr/>
            <p:nvPr/>
          </p:nvGrpSpPr>
          <p:grpSpPr>
            <a:xfrm>
              <a:off x="7421129" y="4250325"/>
              <a:ext cx="332750" cy="340900"/>
              <a:chOff x="4640775" y="524900"/>
              <a:chExt cx="332750" cy="340900"/>
            </a:xfrm>
          </p:grpSpPr>
          <p:sp>
            <p:nvSpPr>
              <p:cNvPr id="34300" name="Google Shape;3430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1" name="Google Shape;3430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2" name="Google Shape;3430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3" name="Google Shape;3430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4" name="Google Shape;3430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5" name="Google Shape;3430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6" name="Google Shape;3430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7" name="Google Shape;3430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8" name="Google Shape;3430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9" name="Google Shape;3430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0" name="Google Shape;3431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1" name="Google Shape;3431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12" name="Google Shape;34312;p27"/>
            <p:cNvGrpSpPr/>
            <p:nvPr/>
          </p:nvGrpSpPr>
          <p:grpSpPr>
            <a:xfrm>
              <a:off x="7756186" y="4250325"/>
              <a:ext cx="332750" cy="340900"/>
              <a:chOff x="4640775" y="524900"/>
              <a:chExt cx="332750" cy="340900"/>
            </a:xfrm>
          </p:grpSpPr>
          <p:sp>
            <p:nvSpPr>
              <p:cNvPr id="34313" name="Google Shape;3431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4" name="Google Shape;3431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5" name="Google Shape;3431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6" name="Google Shape;3431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7" name="Google Shape;3431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8" name="Google Shape;3431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9" name="Google Shape;3431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0" name="Google Shape;3432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1" name="Google Shape;3432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2" name="Google Shape;3432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3" name="Google Shape;3432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4" name="Google Shape;3432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25" name="Google Shape;34325;p27"/>
            <p:cNvGrpSpPr/>
            <p:nvPr/>
          </p:nvGrpSpPr>
          <p:grpSpPr>
            <a:xfrm>
              <a:off x="8091242" y="4250325"/>
              <a:ext cx="332750" cy="340900"/>
              <a:chOff x="4640775" y="524900"/>
              <a:chExt cx="332750" cy="340900"/>
            </a:xfrm>
          </p:grpSpPr>
          <p:sp>
            <p:nvSpPr>
              <p:cNvPr id="34326" name="Google Shape;3432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7" name="Google Shape;3432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8" name="Google Shape;3432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9" name="Google Shape;3432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0" name="Google Shape;3433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1" name="Google Shape;3433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2" name="Google Shape;3433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3" name="Google Shape;3433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4" name="Google Shape;3433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5" name="Google Shape;3433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6" name="Google Shape;3433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7" name="Google Shape;3433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cxnSp>
        <p:nvCxnSpPr>
          <p:cNvPr id="34338" name="Google Shape;34338;p27"/>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34339" name="Google Shape;34339;p27"/>
          <p:cNvGrpSpPr/>
          <p:nvPr/>
        </p:nvGrpSpPr>
        <p:grpSpPr>
          <a:xfrm>
            <a:off x="8302607" y="700256"/>
            <a:ext cx="242918" cy="243985"/>
            <a:chOff x="2254325" y="3178650"/>
            <a:chExt cx="358550" cy="360125"/>
          </a:xfrm>
        </p:grpSpPr>
        <p:sp>
          <p:nvSpPr>
            <p:cNvPr id="34340" name="Google Shape;34340;p27"/>
            <p:cNvSpPr/>
            <p:nvPr/>
          </p:nvSpPr>
          <p:spPr>
            <a:xfrm>
              <a:off x="2254325" y="3178650"/>
              <a:ext cx="149175" cy="149125"/>
            </a:xfrm>
            <a:custGeom>
              <a:avLst/>
              <a:gdLst/>
              <a:ahLst/>
              <a:cxnLst/>
              <a:rect l="l" t="t" r="r" b="b"/>
              <a:pathLst>
                <a:path w="5967" h="5965" extrusionOk="0">
                  <a:moveTo>
                    <a:pt x="803" y="0"/>
                  </a:moveTo>
                  <a:lnTo>
                    <a:pt x="0" y="801"/>
                  </a:lnTo>
                  <a:lnTo>
                    <a:pt x="2182" y="2983"/>
                  </a:lnTo>
                  <a:lnTo>
                    <a:pt x="0" y="5164"/>
                  </a:lnTo>
                  <a:lnTo>
                    <a:pt x="803" y="5965"/>
                  </a:lnTo>
                  <a:lnTo>
                    <a:pt x="2983" y="3784"/>
                  </a:lnTo>
                  <a:lnTo>
                    <a:pt x="5165" y="5965"/>
                  </a:lnTo>
                  <a:lnTo>
                    <a:pt x="5966" y="5164"/>
                  </a:lnTo>
                  <a:lnTo>
                    <a:pt x="3784" y="2983"/>
                  </a:lnTo>
                  <a:lnTo>
                    <a:pt x="5966" y="801"/>
                  </a:lnTo>
                  <a:lnTo>
                    <a:pt x="5165" y="0"/>
                  </a:lnTo>
                  <a:lnTo>
                    <a:pt x="2983" y="2181"/>
                  </a:lnTo>
                  <a:lnTo>
                    <a:pt x="803" y="0"/>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1" name="Google Shape;34341;p27"/>
            <p:cNvSpPr/>
            <p:nvPr/>
          </p:nvSpPr>
          <p:spPr>
            <a:xfrm>
              <a:off x="2254325" y="3389600"/>
              <a:ext cx="149175" cy="149175"/>
            </a:xfrm>
            <a:custGeom>
              <a:avLst/>
              <a:gdLst/>
              <a:ahLst/>
              <a:cxnLst/>
              <a:rect l="l" t="t" r="r" b="b"/>
              <a:pathLst>
                <a:path w="5967" h="5967" extrusionOk="0">
                  <a:moveTo>
                    <a:pt x="803" y="1"/>
                  </a:moveTo>
                  <a:lnTo>
                    <a:pt x="0" y="803"/>
                  </a:lnTo>
                  <a:lnTo>
                    <a:pt x="2182" y="2984"/>
                  </a:lnTo>
                  <a:lnTo>
                    <a:pt x="0" y="5166"/>
                  </a:lnTo>
                  <a:lnTo>
                    <a:pt x="803" y="5967"/>
                  </a:lnTo>
                  <a:lnTo>
                    <a:pt x="2983" y="3785"/>
                  </a:lnTo>
                  <a:lnTo>
                    <a:pt x="5165" y="5967"/>
                  </a:lnTo>
                  <a:lnTo>
                    <a:pt x="5966" y="5166"/>
                  </a:lnTo>
                  <a:lnTo>
                    <a:pt x="3784" y="2984"/>
                  </a:lnTo>
                  <a:lnTo>
                    <a:pt x="5966" y="803"/>
                  </a:lnTo>
                  <a:lnTo>
                    <a:pt x="5165" y="1"/>
                  </a:lnTo>
                  <a:lnTo>
                    <a:pt x="2983" y="2183"/>
                  </a:lnTo>
                  <a:lnTo>
                    <a:pt x="803" y="1"/>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2" name="Google Shape;34342;p27"/>
            <p:cNvSpPr/>
            <p:nvPr/>
          </p:nvSpPr>
          <p:spPr>
            <a:xfrm>
              <a:off x="2463700" y="3178650"/>
              <a:ext cx="149175" cy="149125"/>
            </a:xfrm>
            <a:custGeom>
              <a:avLst/>
              <a:gdLst/>
              <a:ahLst/>
              <a:cxnLst/>
              <a:rect l="l" t="t" r="r" b="b"/>
              <a:pathLst>
                <a:path w="5967" h="5965" extrusionOk="0">
                  <a:moveTo>
                    <a:pt x="801" y="0"/>
                  </a:moveTo>
                  <a:lnTo>
                    <a:pt x="0" y="801"/>
                  </a:lnTo>
                  <a:lnTo>
                    <a:pt x="2182" y="2983"/>
                  </a:lnTo>
                  <a:lnTo>
                    <a:pt x="0" y="5164"/>
                  </a:lnTo>
                  <a:lnTo>
                    <a:pt x="801" y="5965"/>
                  </a:lnTo>
                  <a:lnTo>
                    <a:pt x="2983" y="3784"/>
                  </a:lnTo>
                  <a:lnTo>
                    <a:pt x="5165" y="5965"/>
                  </a:lnTo>
                  <a:lnTo>
                    <a:pt x="5966" y="5164"/>
                  </a:lnTo>
                  <a:lnTo>
                    <a:pt x="3784" y="2983"/>
                  </a:lnTo>
                  <a:lnTo>
                    <a:pt x="5966" y="801"/>
                  </a:lnTo>
                  <a:lnTo>
                    <a:pt x="5165" y="0"/>
                  </a:lnTo>
                  <a:lnTo>
                    <a:pt x="2983" y="2181"/>
                  </a:lnTo>
                  <a:lnTo>
                    <a:pt x="801" y="0"/>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343" name="Google Shape;34343;p2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344" name="Google Shape;34344;p27"/>
          <p:cNvSpPr txBox="1">
            <a:spLocks noGrp="1"/>
          </p:cNvSpPr>
          <p:nvPr>
            <p:ph type="title" idx="2"/>
          </p:nvPr>
        </p:nvSpPr>
        <p:spPr>
          <a:xfrm>
            <a:off x="1500663"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5" name="Google Shape;34345;p27"/>
          <p:cNvSpPr txBox="1">
            <a:spLocks noGrp="1"/>
          </p:cNvSpPr>
          <p:nvPr>
            <p:ph type="subTitle" idx="1"/>
          </p:nvPr>
        </p:nvSpPr>
        <p:spPr>
          <a:xfrm>
            <a:off x="1500663"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6" name="Google Shape;34346;p27"/>
          <p:cNvSpPr txBox="1">
            <a:spLocks noGrp="1"/>
          </p:cNvSpPr>
          <p:nvPr>
            <p:ph type="title" idx="3"/>
          </p:nvPr>
        </p:nvSpPr>
        <p:spPr>
          <a:xfrm>
            <a:off x="4776240"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7" name="Google Shape;34347;p27"/>
          <p:cNvSpPr txBox="1">
            <a:spLocks noGrp="1"/>
          </p:cNvSpPr>
          <p:nvPr>
            <p:ph type="subTitle" idx="4"/>
          </p:nvPr>
        </p:nvSpPr>
        <p:spPr>
          <a:xfrm>
            <a:off x="4776240"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8" name="Google Shape;34348;p27"/>
          <p:cNvSpPr txBox="1">
            <a:spLocks noGrp="1"/>
          </p:cNvSpPr>
          <p:nvPr>
            <p:ph type="title" idx="5"/>
          </p:nvPr>
        </p:nvSpPr>
        <p:spPr>
          <a:xfrm>
            <a:off x="1500663"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9" name="Google Shape;34349;p27"/>
          <p:cNvSpPr txBox="1">
            <a:spLocks noGrp="1"/>
          </p:cNvSpPr>
          <p:nvPr>
            <p:ph type="subTitle" idx="6"/>
          </p:nvPr>
        </p:nvSpPr>
        <p:spPr>
          <a:xfrm>
            <a:off x="1500663"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50" name="Google Shape;34350;p27"/>
          <p:cNvSpPr txBox="1">
            <a:spLocks noGrp="1"/>
          </p:cNvSpPr>
          <p:nvPr>
            <p:ph type="title" idx="7"/>
          </p:nvPr>
        </p:nvSpPr>
        <p:spPr>
          <a:xfrm>
            <a:off x="4776240"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51" name="Google Shape;34351;p27"/>
          <p:cNvSpPr txBox="1">
            <a:spLocks noGrp="1"/>
          </p:cNvSpPr>
          <p:nvPr>
            <p:ph type="subTitle" idx="8"/>
          </p:nvPr>
        </p:nvSpPr>
        <p:spPr>
          <a:xfrm>
            <a:off x="4776240"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EFD4E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643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1pPr>
            <a:lvl2pPr lvl="1"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2pPr>
            <a:lvl3pPr lvl="2"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3pPr>
            <a:lvl4pPr lvl="3"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4pPr>
            <a:lvl5pPr lvl="4"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5pPr>
            <a:lvl6pPr lvl="5"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6pPr>
            <a:lvl7pPr lvl="6"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7pPr>
            <a:lvl8pPr lvl="7"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8pPr>
            <a:lvl9pPr lvl="8"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9pPr>
          </a:lstStyle>
          <a:p>
            <a:endParaRPr/>
          </a:p>
        </p:txBody>
      </p:sp>
      <p:sp>
        <p:nvSpPr>
          <p:cNvPr id="7" name="Google Shape;7;p1"/>
          <p:cNvSpPr txBox="1">
            <a:spLocks noGrp="1"/>
          </p:cNvSpPr>
          <p:nvPr>
            <p:ph type="body" idx="1"/>
          </p:nvPr>
        </p:nvSpPr>
        <p:spPr>
          <a:xfrm>
            <a:off x="720000" y="1237083"/>
            <a:ext cx="7704000" cy="33663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1pPr>
            <a:lvl2pPr marL="914400" lvl="1"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2pPr>
            <a:lvl3pPr marL="1371600" lvl="2"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3pPr>
            <a:lvl4pPr marL="1828800" lvl="3"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4pPr>
            <a:lvl5pPr marL="2286000" lvl="4"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5pPr>
            <a:lvl6pPr marL="2743200" lvl="5"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6pPr>
            <a:lvl7pPr marL="3200400" lvl="6"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7pPr>
            <a:lvl8pPr marL="3657600" lvl="7"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8pPr>
            <a:lvl9pPr marL="4114800" lvl="8" indent="-317500">
              <a:lnSpc>
                <a:spcPct val="100000"/>
              </a:lnSpc>
              <a:spcBef>
                <a:spcPts val="1600"/>
              </a:spcBef>
              <a:spcAft>
                <a:spcPts val="1600"/>
              </a:spcAft>
              <a:buClr>
                <a:schemeClr val="accent6"/>
              </a:buClr>
              <a:buSzPts val="1400"/>
              <a:buFont typeface="Comfortaa"/>
              <a:buChar char="■"/>
              <a:defRPr>
                <a:solidFill>
                  <a:schemeClr val="accent6"/>
                </a:solidFill>
                <a:latin typeface="Comfortaa"/>
                <a:ea typeface="Comfortaa"/>
                <a:cs typeface="Comfortaa"/>
                <a:sym typeface="Comfortaa"/>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3" r:id="rId2"/>
    <p:sldLayoutId id="2147483655" r:id="rId3"/>
    <p:sldLayoutId id="2147483656" r:id="rId4"/>
    <p:sldLayoutId id="2147483658" r:id="rId5"/>
    <p:sldLayoutId id="2147483659" r:id="rId6"/>
    <p:sldLayoutId id="2147483664" r:id="rId7"/>
    <p:sldLayoutId id="2147483668" r:id="rId8"/>
    <p:sldLayoutId id="2147483673" r:id="rId9"/>
    <p:sldLayoutId id="2147483678" r:id="rId10"/>
    <p:sldLayoutId id="2147483679" r:id="rId11"/>
    <p:sldLayoutId id="2147483680" r:id="rId12"/>
    <p:sldLayoutId id="2147483681" r:id="rId13"/>
    <p:sldLayoutId id="2147483684" r:id="rId1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2.png"/><Relationship Id="rId1" Type="http://schemas.openxmlformats.org/officeDocument/2006/relationships/slideLayout" Target="../slideLayouts/slideLayout9.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9.xml"/><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bin"/><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9.xml"/><Relationship Id="rId4" Type="http://schemas.openxmlformats.org/officeDocument/2006/relationships/image" Target="../media/image27.emf"/></Relationships>
</file>

<file path=ppt/slides/_rels/slide1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3.png"/><Relationship Id="rId1" Type="http://schemas.openxmlformats.org/officeDocument/2006/relationships/slideLayout" Target="../slideLayouts/slideLayout14.xml"/><Relationship Id="rId5" Type="http://schemas.openxmlformats.org/officeDocument/2006/relationships/image" Target="../media/image36.png"/><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hyperlink" Target="https://soha.vn/toan-hoc.htm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emf"/><Relationship Id="rId2" Type="http://schemas.openxmlformats.org/officeDocument/2006/relationships/notesSlide" Target="../notesSlides/notesSlide6.xml"/><Relationship Id="rId1" Type="http://schemas.openxmlformats.org/officeDocument/2006/relationships/slideLayout" Target="../slideLayouts/slideLayout8.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0294"/>
        <p:cNvGrpSpPr/>
        <p:nvPr/>
      </p:nvGrpSpPr>
      <p:grpSpPr>
        <a:xfrm>
          <a:off x="0" y="0"/>
          <a:ext cx="0" cy="0"/>
          <a:chOff x="0" y="0"/>
          <a:chExt cx="0" cy="0"/>
        </a:xfrm>
      </p:grpSpPr>
      <p:grpSp>
        <p:nvGrpSpPr>
          <p:cNvPr id="50299" name="Google Shape;50299;p38"/>
          <p:cNvGrpSpPr/>
          <p:nvPr/>
        </p:nvGrpSpPr>
        <p:grpSpPr>
          <a:xfrm flipH="1">
            <a:off x="8214550" y="2105800"/>
            <a:ext cx="929450" cy="928000"/>
            <a:chOff x="4282650" y="3326925"/>
            <a:chExt cx="929450" cy="928000"/>
          </a:xfrm>
        </p:grpSpPr>
        <p:sp>
          <p:nvSpPr>
            <p:cNvPr id="50300" name="Google Shape;50300;p38"/>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1" name="Google Shape;50301;p38"/>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2" name="Google Shape;50302;p38"/>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3" name="Google Shape;50303;p38"/>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4" name="Google Shape;50304;p38"/>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5" name="Google Shape;50305;p38"/>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6" name="Google Shape;50306;p38"/>
          <p:cNvGrpSpPr/>
          <p:nvPr/>
        </p:nvGrpSpPr>
        <p:grpSpPr>
          <a:xfrm>
            <a:off x="1534857" y="2747924"/>
            <a:ext cx="1077925" cy="332825"/>
            <a:chOff x="1581163" y="2405325"/>
            <a:chExt cx="1077925" cy="332825"/>
          </a:xfrm>
        </p:grpSpPr>
        <p:sp>
          <p:nvSpPr>
            <p:cNvPr id="50307" name="Google Shape;50307;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8" name="Google Shape;50308;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9" name="Google Shape;50309;p38"/>
          <p:cNvGrpSpPr/>
          <p:nvPr/>
        </p:nvGrpSpPr>
        <p:grpSpPr>
          <a:xfrm>
            <a:off x="6421660" y="2719160"/>
            <a:ext cx="1077925" cy="332825"/>
            <a:chOff x="1581163" y="2405325"/>
            <a:chExt cx="1077925" cy="332825"/>
          </a:xfrm>
        </p:grpSpPr>
        <p:sp>
          <p:nvSpPr>
            <p:cNvPr id="50310" name="Google Shape;50310;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1" name="Google Shape;50311;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2" name="Google Shape;50312;p38"/>
          <p:cNvGrpSpPr/>
          <p:nvPr/>
        </p:nvGrpSpPr>
        <p:grpSpPr>
          <a:xfrm>
            <a:off x="158300" y="-48625"/>
            <a:ext cx="1392350" cy="1390650"/>
            <a:chOff x="460125" y="1801625"/>
            <a:chExt cx="1392350" cy="1390650"/>
          </a:xfrm>
        </p:grpSpPr>
        <p:sp>
          <p:nvSpPr>
            <p:cNvPr id="50313" name="Google Shape;50313;p38"/>
            <p:cNvSpPr/>
            <p:nvPr/>
          </p:nvSpPr>
          <p:spPr>
            <a:xfrm>
              <a:off x="517950" y="1857750"/>
              <a:ext cx="1321925" cy="1321925"/>
            </a:xfrm>
            <a:custGeom>
              <a:avLst/>
              <a:gdLst/>
              <a:ahLst/>
              <a:cxnLst/>
              <a:rect l="l" t="t" r="r" b="b"/>
              <a:pathLst>
                <a:path w="52877" h="52877" extrusionOk="0">
                  <a:moveTo>
                    <a:pt x="43195" y="1"/>
                  </a:moveTo>
                  <a:lnTo>
                    <a:pt x="36354" y="6840"/>
                  </a:lnTo>
                  <a:lnTo>
                    <a:pt x="37091" y="7576"/>
                  </a:lnTo>
                  <a:cubicBezTo>
                    <a:pt x="41032" y="11517"/>
                    <a:pt x="43202" y="16758"/>
                    <a:pt x="43202" y="22334"/>
                  </a:cubicBezTo>
                  <a:cubicBezTo>
                    <a:pt x="43202" y="27908"/>
                    <a:pt x="41032" y="33149"/>
                    <a:pt x="37091" y="37090"/>
                  </a:cubicBezTo>
                  <a:cubicBezTo>
                    <a:pt x="33147" y="41032"/>
                    <a:pt x="27908" y="43203"/>
                    <a:pt x="22333" y="43203"/>
                  </a:cubicBezTo>
                  <a:cubicBezTo>
                    <a:pt x="16759" y="43203"/>
                    <a:pt x="11518" y="41032"/>
                    <a:pt x="7576" y="37090"/>
                  </a:cubicBezTo>
                  <a:lnTo>
                    <a:pt x="6841" y="36355"/>
                  </a:lnTo>
                  <a:lnTo>
                    <a:pt x="0" y="43195"/>
                  </a:lnTo>
                  <a:lnTo>
                    <a:pt x="736" y="43930"/>
                  </a:lnTo>
                  <a:cubicBezTo>
                    <a:pt x="6505" y="49699"/>
                    <a:pt x="14175" y="52877"/>
                    <a:pt x="22333" y="52877"/>
                  </a:cubicBezTo>
                  <a:cubicBezTo>
                    <a:pt x="30492" y="52877"/>
                    <a:pt x="38162" y="49699"/>
                    <a:pt x="43930" y="43930"/>
                  </a:cubicBezTo>
                  <a:cubicBezTo>
                    <a:pt x="49699" y="38162"/>
                    <a:pt x="52876" y="30493"/>
                    <a:pt x="52876" y="22334"/>
                  </a:cubicBezTo>
                  <a:cubicBezTo>
                    <a:pt x="52876" y="14175"/>
                    <a:pt x="49699" y="6504"/>
                    <a:pt x="43930" y="736"/>
                  </a:cubicBezTo>
                  <a:lnTo>
                    <a:pt x="43195"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4" name="Google Shape;50314;p38"/>
            <p:cNvSpPr/>
            <p:nvPr/>
          </p:nvSpPr>
          <p:spPr>
            <a:xfrm>
              <a:off x="500125" y="1839950"/>
              <a:ext cx="1352350" cy="1352325"/>
            </a:xfrm>
            <a:custGeom>
              <a:avLst/>
              <a:gdLst/>
              <a:ahLst/>
              <a:cxnLst/>
              <a:rect l="l" t="t" r="r" b="b"/>
              <a:pathLst>
                <a:path w="54094" h="54093" extrusionOk="0">
                  <a:moveTo>
                    <a:pt x="43908" y="1425"/>
                  </a:moveTo>
                  <a:lnTo>
                    <a:pt x="44287" y="1805"/>
                  </a:lnTo>
                  <a:cubicBezTo>
                    <a:pt x="49961" y="7478"/>
                    <a:pt x="53087" y="15020"/>
                    <a:pt x="53087" y="23046"/>
                  </a:cubicBezTo>
                  <a:cubicBezTo>
                    <a:pt x="53087" y="31070"/>
                    <a:pt x="49961" y="38613"/>
                    <a:pt x="44287" y="44287"/>
                  </a:cubicBezTo>
                  <a:cubicBezTo>
                    <a:pt x="38614" y="49960"/>
                    <a:pt x="31072" y="53085"/>
                    <a:pt x="23046" y="53085"/>
                  </a:cubicBezTo>
                  <a:cubicBezTo>
                    <a:pt x="15023" y="53085"/>
                    <a:pt x="7479" y="49960"/>
                    <a:pt x="1806" y="44287"/>
                  </a:cubicBezTo>
                  <a:lnTo>
                    <a:pt x="1426" y="43907"/>
                  </a:lnTo>
                  <a:lnTo>
                    <a:pt x="7554" y="37779"/>
                  </a:lnTo>
                  <a:lnTo>
                    <a:pt x="7933" y="38159"/>
                  </a:lnTo>
                  <a:cubicBezTo>
                    <a:pt x="11970" y="42196"/>
                    <a:pt x="17339" y="44419"/>
                    <a:pt x="23046" y="44419"/>
                  </a:cubicBezTo>
                  <a:cubicBezTo>
                    <a:pt x="28754" y="44419"/>
                    <a:pt x="34121" y="42196"/>
                    <a:pt x="38160" y="38159"/>
                  </a:cubicBezTo>
                  <a:cubicBezTo>
                    <a:pt x="42196" y="34122"/>
                    <a:pt x="44419" y="28755"/>
                    <a:pt x="44419" y="23046"/>
                  </a:cubicBezTo>
                  <a:cubicBezTo>
                    <a:pt x="44419" y="17335"/>
                    <a:pt x="42196" y="11968"/>
                    <a:pt x="38160" y="7931"/>
                  </a:cubicBezTo>
                  <a:lnTo>
                    <a:pt x="37780" y="7552"/>
                  </a:lnTo>
                  <a:lnTo>
                    <a:pt x="43908" y="1425"/>
                  </a:lnTo>
                  <a:close/>
                  <a:moveTo>
                    <a:pt x="43908" y="0"/>
                  </a:moveTo>
                  <a:lnTo>
                    <a:pt x="36355" y="7552"/>
                  </a:lnTo>
                  <a:lnTo>
                    <a:pt x="37447" y="8644"/>
                  </a:lnTo>
                  <a:cubicBezTo>
                    <a:pt x="41293" y="12490"/>
                    <a:pt x="43411" y="17605"/>
                    <a:pt x="43411" y="23046"/>
                  </a:cubicBezTo>
                  <a:cubicBezTo>
                    <a:pt x="43411" y="28486"/>
                    <a:pt x="41293" y="33600"/>
                    <a:pt x="37447" y="37446"/>
                  </a:cubicBezTo>
                  <a:cubicBezTo>
                    <a:pt x="33599" y="41293"/>
                    <a:pt x="28486" y="43411"/>
                    <a:pt x="23046" y="43411"/>
                  </a:cubicBezTo>
                  <a:cubicBezTo>
                    <a:pt x="17607" y="43411"/>
                    <a:pt x="12492" y="41293"/>
                    <a:pt x="8646" y="37446"/>
                  </a:cubicBezTo>
                  <a:lnTo>
                    <a:pt x="7554" y="36354"/>
                  </a:lnTo>
                  <a:lnTo>
                    <a:pt x="1" y="43907"/>
                  </a:lnTo>
                  <a:lnTo>
                    <a:pt x="1093" y="44999"/>
                  </a:lnTo>
                  <a:cubicBezTo>
                    <a:pt x="6955" y="50863"/>
                    <a:pt x="14753" y="54093"/>
                    <a:pt x="23046" y="54093"/>
                  </a:cubicBezTo>
                  <a:cubicBezTo>
                    <a:pt x="31340" y="54093"/>
                    <a:pt x="39136" y="50863"/>
                    <a:pt x="45000" y="44999"/>
                  </a:cubicBezTo>
                  <a:cubicBezTo>
                    <a:pt x="50865" y="39135"/>
                    <a:pt x="54093" y="31340"/>
                    <a:pt x="54093" y="23046"/>
                  </a:cubicBezTo>
                  <a:cubicBezTo>
                    <a:pt x="54093" y="14752"/>
                    <a:pt x="50865" y="6955"/>
                    <a:pt x="45000" y="1092"/>
                  </a:cubicBezTo>
                  <a:lnTo>
                    <a:pt x="4390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5" name="Google Shape;50315;p38"/>
            <p:cNvSpPr/>
            <p:nvPr/>
          </p:nvSpPr>
          <p:spPr>
            <a:xfrm>
              <a:off x="1388200" y="1814225"/>
              <a:ext cx="250575" cy="250575"/>
            </a:xfrm>
            <a:custGeom>
              <a:avLst/>
              <a:gdLst/>
              <a:ahLst/>
              <a:cxnLst/>
              <a:rect l="l" t="t" r="r" b="b"/>
              <a:pathLst>
                <a:path w="10023" h="10023" extrusionOk="0">
                  <a:moveTo>
                    <a:pt x="5013" y="0"/>
                  </a:moveTo>
                  <a:cubicBezTo>
                    <a:pt x="2245" y="0"/>
                    <a:pt x="1" y="2243"/>
                    <a:pt x="1" y="5010"/>
                  </a:cubicBezTo>
                  <a:cubicBezTo>
                    <a:pt x="1" y="7778"/>
                    <a:pt x="2245" y="10022"/>
                    <a:pt x="5013" y="10022"/>
                  </a:cubicBezTo>
                  <a:cubicBezTo>
                    <a:pt x="7779" y="10022"/>
                    <a:pt x="10023" y="7778"/>
                    <a:pt x="10023" y="5010"/>
                  </a:cubicBezTo>
                  <a:cubicBezTo>
                    <a:pt x="10023" y="2243"/>
                    <a:pt x="7779" y="0"/>
                    <a:pt x="50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6" name="Google Shape;50316;p38"/>
            <p:cNvSpPr/>
            <p:nvPr/>
          </p:nvSpPr>
          <p:spPr>
            <a:xfrm>
              <a:off x="1375600" y="1801625"/>
              <a:ext cx="275775" cy="275775"/>
            </a:xfrm>
            <a:custGeom>
              <a:avLst/>
              <a:gdLst/>
              <a:ahLst/>
              <a:cxnLst/>
              <a:rect l="l" t="t" r="r" b="b"/>
              <a:pathLst>
                <a:path w="11031" h="11031" extrusionOk="0">
                  <a:moveTo>
                    <a:pt x="5517" y="1008"/>
                  </a:moveTo>
                  <a:cubicBezTo>
                    <a:pt x="8001" y="1008"/>
                    <a:pt x="10023" y="3030"/>
                    <a:pt x="10023" y="5514"/>
                  </a:cubicBezTo>
                  <a:cubicBezTo>
                    <a:pt x="10023" y="8000"/>
                    <a:pt x="8001" y="10022"/>
                    <a:pt x="5517" y="10022"/>
                  </a:cubicBezTo>
                  <a:cubicBezTo>
                    <a:pt x="3031" y="10022"/>
                    <a:pt x="1009" y="8000"/>
                    <a:pt x="1009" y="5514"/>
                  </a:cubicBezTo>
                  <a:cubicBezTo>
                    <a:pt x="1009" y="3030"/>
                    <a:pt x="3031" y="1008"/>
                    <a:pt x="5517" y="1008"/>
                  </a:cubicBezTo>
                  <a:close/>
                  <a:moveTo>
                    <a:pt x="5517" y="0"/>
                  </a:moveTo>
                  <a:cubicBezTo>
                    <a:pt x="2475" y="0"/>
                    <a:pt x="1" y="2474"/>
                    <a:pt x="1" y="5514"/>
                  </a:cubicBezTo>
                  <a:cubicBezTo>
                    <a:pt x="1" y="8555"/>
                    <a:pt x="2475" y="11030"/>
                    <a:pt x="5517" y="11030"/>
                  </a:cubicBezTo>
                  <a:cubicBezTo>
                    <a:pt x="8557" y="11030"/>
                    <a:pt x="11031" y="8555"/>
                    <a:pt x="11031" y="5514"/>
                  </a:cubicBezTo>
                  <a:cubicBezTo>
                    <a:pt x="11031" y="2474"/>
                    <a:pt x="8557" y="0"/>
                    <a:pt x="551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7" name="Google Shape;50317;p38"/>
            <p:cNvSpPr/>
            <p:nvPr/>
          </p:nvSpPr>
          <p:spPr>
            <a:xfrm>
              <a:off x="472725" y="2718975"/>
              <a:ext cx="250575" cy="250575"/>
            </a:xfrm>
            <a:custGeom>
              <a:avLst/>
              <a:gdLst/>
              <a:ahLst/>
              <a:cxnLst/>
              <a:rect l="l" t="t" r="r" b="b"/>
              <a:pathLst>
                <a:path w="10023" h="10023" extrusionOk="0">
                  <a:moveTo>
                    <a:pt x="5012" y="1"/>
                  </a:moveTo>
                  <a:cubicBezTo>
                    <a:pt x="2244" y="1"/>
                    <a:pt x="0" y="2245"/>
                    <a:pt x="0" y="5011"/>
                  </a:cubicBezTo>
                  <a:cubicBezTo>
                    <a:pt x="0" y="7779"/>
                    <a:pt x="2244" y="10023"/>
                    <a:pt x="5012" y="10023"/>
                  </a:cubicBezTo>
                  <a:cubicBezTo>
                    <a:pt x="7780" y="10023"/>
                    <a:pt x="10022" y="7779"/>
                    <a:pt x="10022" y="5011"/>
                  </a:cubicBezTo>
                  <a:cubicBezTo>
                    <a:pt x="10022" y="2245"/>
                    <a:pt x="7780" y="1"/>
                    <a:pt x="501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8" name="Google Shape;50318;p38"/>
            <p:cNvSpPr/>
            <p:nvPr/>
          </p:nvSpPr>
          <p:spPr>
            <a:xfrm>
              <a:off x="460125" y="2706375"/>
              <a:ext cx="275775" cy="275775"/>
            </a:xfrm>
            <a:custGeom>
              <a:avLst/>
              <a:gdLst/>
              <a:ahLst/>
              <a:cxnLst/>
              <a:rect l="l" t="t" r="r" b="b"/>
              <a:pathLst>
                <a:path w="11031" h="11031" extrusionOk="0">
                  <a:moveTo>
                    <a:pt x="5516" y="1009"/>
                  </a:moveTo>
                  <a:cubicBezTo>
                    <a:pt x="8000" y="1009"/>
                    <a:pt x="10022" y="3031"/>
                    <a:pt x="10022" y="5515"/>
                  </a:cubicBezTo>
                  <a:cubicBezTo>
                    <a:pt x="10022" y="8001"/>
                    <a:pt x="8000" y="10023"/>
                    <a:pt x="5516" y="10023"/>
                  </a:cubicBezTo>
                  <a:cubicBezTo>
                    <a:pt x="3031" y="10023"/>
                    <a:pt x="1008" y="8001"/>
                    <a:pt x="1008" y="5515"/>
                  </a:cubicBezTo>
                  <a:cubicBezTo>
                    <a:pt x="1008" y="3031"/>
                    <a:pt x="3031" y="1009"/>
                    <a:pt x="5516" y="1009"/>
                  </a:cubicBezTo>
                  <a:close/>
                  <a:moveTo>
                    <a:pt x="5516" y="1"/>
                  </a:moveTo>
                  <a:cubicBezTo>
                    <a:pt x="2474" y="1"/>
                    <a:pt x="0" y="2474"/>
                    <a:pt x="0" y="5515"/>
                  </a:cubicBezTo>
                  <a:cubicBezTo>
                    <a:pt x="0" y="8557"/>
                    <a:pt x="2474" y="11031"/>
                    <a:pt x="5516" y="11031"/>
                  </a:cubicBezTo>
                  <a:cubicBezTo>
                    <a:pt x="8557" y="11031"/>
                    <a:pt x="11030" y="8557"/>
                    <a:pt x="11030" y="5515"/>
                  </a:cubicBezTo>
                  <a:cubicBezTo>
                    <a:pt x="11030" y="2474"/>
                    <a:pt x="8557" y="1"/>
                    <a:pt x="5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9" name="Google Shape;50319;p38"/>
          <p:cNvGrpSpPr/>
          <p:nvPr/>
        </p:nvGrpSpPr>
        <p:grpSpPr>
          <a:xfrm rot="-2700000">
            <a:off x="-736496" y="2270835"/>
            <a:ext cx="1799397" cy="1799504"/>
            <a:chOff x="3565925" y="3413200"/>
            <a:chExt cx="840900" cy="840950"/>
          </a:xfrm>
        </p:grpSpPr>
        <p:sp>
          <p:nvSpPr>
            <p:cNvPr id="50320" name="Google Shape;50320;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1" name="Google Shape;50321;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2" name="Google Shape;50322;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3" name="Google Shape;50323;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4" name="Google Shape;50324;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5" name="Google Shape;50325;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6" name="Google Shape;50326;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27" name="Google Shape;50327;p38"/>
          <p:cNvGrpSpPr/>
          <p:nvPr/>
        </p:nvGrpSpPr>
        <p:grpSpPr>
          <a:xfrm rot="-2700000">
            <a:off x="7283722" y="3525247"/>
            <a:ext cx="1799397" cy="1799504"/>
            <a:chOff x="3565925" y="3413200"/>
            <a:chExt cx="840900" cy="840950"/>
          </a:xfrm>
        </p:grpSpPr>
        <p:sp>
          <p:nvSpPr>
            <p:cNvPr id="50328" name="Google Shape;50328;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9" name="Google Shape;50329;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0" name="Google Shape;50330;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1" name="Google Shape;50331;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2" name="Google Shape;50332;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3" name="Google Shape;50333;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4" name="Google Shape;50334;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2" name="Text Box 8"/>
          <p:cNvSpPr txBox="1">
            <a:spLocks noChangeArrowheads="1"/>
          </p:cNvSpPr>
          <p:nvPr/>
        </p:nvSpPr>
        <p:spPr bwMode="auto">
          <a:xfrm>
            <a:off x="1294576" y="1380564"/>
            <a:ext cx="6452459" cy="1600438"/>
          </a:xfrm>
          <a:prstGeom prst="rect">
            <a:avLst/>
          </a:prstGeom>
          <a:noFill/>
          <a:ln w="9525">
            <a:noFill/>
            <a:miter lim="800000"/>
            <a:headEnd/>
            <a:tailEnd/>
          </a:ln>
          <a:effectLst/>
        </p:spPr>
        <p:txBody>
          <a:bodyPr wrap="square">
            <a:spAutoFit/>
          </a:bodyPr>
          <a:lstStyle/>
          <a:p>
            <a:pPr algn="ctr">
              <a:spcBef>
                <a:spcPct val="50000"/>
              </a:spcBef>
              <a:defRPr/>
            </a:pPr>
            <a:r>
              <a:rPr lang="en-US" sz="2800" b="1" dirty="0">
                <a:solidFill>
                  <a:srgbClr val="0070C0"/>
                </a:solidFill>
                <a:latin typeface="Times New Roman" pitchFamily="18" charset="0"/>
                <a:cs typeface="Times New Roman" pitchFamily="18" charset="0"/>
              </a:rPr>
              <a:t>BÀI 2</a:t>
            </a:r>
          </a:p>
          <a:p>
            <a:pPr algn="ctr">
              <a:spcBef>
                <a:spcPct val="50000"/>
              </a:spcBef>
              <a:defRPr/>
            </a:pPr>
            <a:r>
              <a:rPr lang="en-US" sz="2800" b="1" dirty="0">
                <a:solidFill>
                  <a:srgbClr val="0070C0"/>
                </a:solidFill>
                <a:latin typeface="Times New Roman" pitchFamily="18" charset="0"/>
                <a:cs typeface="Times New Roman" pitchFamily="18" charset="0"/>
              </a:rPr>
              <a:t> ỨNG DỤNG CỦA PHƯƠNG TRÌNH BẬC NHẤT MỘT Ẩ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0957" y="361325"/>
            <a:ext cx="8222716" cy="2092881"/>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            Một ngưởi hỏi nhà toán học Pythagore rằng ông có</a:t>
            </a:r>
          </a:p>
          <a:p>
            <a:r>
              <a:rPr lang="en-US" sz="2600">
                <a:latin typeface="Times New Roman" panose="02020603050405020304" pitchFamily="18" charset="0"/>
                <a:cs typeface="Times New Roman" panose="02020603050405020304" pitchFamily="18" charset="0"/>
              </a:rPr>
              <a:t>            bao nhiêu học trò. Ông trả lời: </a:t>
            </a:r>
            <a:r>
              <a:rPr lang="en-US" sz="2600" i="1">
                <a:latin typeface="Times New Roman" panose="02020603050405020304" pitchFamily="18" charset="0"/>
                <a:cs typeface="Times New Roman" panose="02020603050405020304" pitchFamily="18" charset="0"/>
              </a:rPr>
              <a:t>“Một nửa số học trò của tôi học toán, một phần tư học nhạc, một phần bảy đăm chiêu, ngoài ra có ba cô gái”. Hỏi </a:t>
            </a:r>
            <a:r>
              <a:rPr lang="en-US" sz="2600">
                <a:latin typeface="Times New Roman" panose="02020603050405020304" pitchFamily="18" charset="0"/>
                <a:cs typeface="Times New Roman" panose="02020603050405020304" pitchFamily="18" charset="0"/>
              </a:rPr>
              <a:t>nhà toán học Pythagore có bao nhiêu học trò?</a:t>
            </a:r>
            <a:endParaRPr lang="en-US" sz="2600" i="1">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2"/>
          <a:stretch>
            <a:fillRect/>
          </a:stretch>
        </p:blipFill>
        <p:spPr>
          <a:xfrm>
            <a:off x="380957" y="533370"/>
            <a:ext cx="897125" cy="616773"/>
          </a:xfrm>
          <a:prstGeom prst="rect">
            <a:avLst/>
          </a:prstGeom>
        </p:spPr>
      </p:pic>
      <p:sp>
        <p:nvSpPr>
          <p:cNvPr id="2" name="Rectangle 1"/>
          <p:cNvSpPr/>
          <p:nvPr/>
        </p:nvSpPr>
        <p:spPr>
          <a:xfrm>
            <a:off x="4173493" y="2162711"/>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3" name="Rectangle 2"/>
          <p:cNvSpPr/>
          <p:nvPr/>
        </p:nvSpPr>
        <p:spPr>
          <a:xfrm>
            <a:off x="561923" y="2542737"/>
            <a:ext cx="3938899"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1: Lập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477981" y="2931812"/>
            <a:ext cx="790748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i số học trò của nhà toán học Pythagore là x </a:t>
            </a:r>
            <a:endParaRPr kumimoji="0" lang="en-US" altLang="en-US" sz="2600" b="0" i="0" u="none" strike="noStrike" cap="none" normalizeH="0" baseline="0">
              <a:ln>
                <a:noFill/>
              </a:ln>
              <a:solidFill>
                <a:schemeClr val="tx1"/>
              </a:solidFill>
              <a:effectLst/>
              <a:latin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50663336"/>
              </p:ext>
            </p:extLst>
          </p:nvPr>
        </p:nvGraphicFramePr>
        <p:xfrm>
          <a:off x="6780214" y="2909453"/>
          <a:ext cx="1342896" cy="537159"/>
        </p:xfrm>
        <a:graphic>
          <a:graphicData uri="http://schemas.openxmlformats.org/presentationml/2006/ole">
            <mc:AlternateContent xmlns:mc="http://schemas.openxmlformats.org/markup-compatibility/2006">
              <mc:Choice xmlns:v="urn:schemas-microsoft-com:vml" Requires="v">
                <p:oleObj name="Equation" r:id="rId3" imgW="558720" imgH="228600" progId="Equation.DSMT4">
                  <p:embed/>
                </p:oleObj>
              </mc:Choice>
              <mc:Fallback>
                <p:oleObj name="Equation" r:id="rId3" imgW="558720" imgH="228600" progId="Equation.DSMT4">
                  <p:embed/>
                  <p:pic>
                    <p:nvPicPr>
                      <p:cNvPr id="5" name="Object 4"/>
                      <p:cNvPicPr>
                        <a:picLocks noChangeAspect="1" noChangeArrowheads="1"/>
                      </p:cNvPicPr>
                      <p:nvPr/>
                    </p:nvPicPr>
                    <p:blipFill>
                      <a:blip r:embed="rId4"/>
                      <a:srcRect/>
                      <a:stretch>
                        <a:fillRect/>
                      </a:stretch>
                    </p:blipFill>
                    <p:spPr bwMode="auto">
                      <a:xfrm>
                        <a:off x="6780214" y="2909453"/>
                        <a:ext cx="1342896" cy="537159"/>
                      </a:xfrm>
                      <a:prstGeom prst="rect">
                        <a:avLst/>
                      </a:prstGeom>
                      <a:noFill/>
                    </p:spPr>
                  </p:pic>
                </p:oleObj>
              </mc:Fallback>
            </mc:AlternateContent>
          </a:graphicData>
        </a:graphic>
      </p:graphicFrame>
      <p:pic>
        <p:nvPicPr>
          <p:cNvPr id="19" name="Picture 18"/>
          <p:cNvPicPr>
            <a:picLocks noChangeAspect="1"/>
          </p:cNvPicPr>
          <p:nvPr/>
        </p:nvPicPr>
        <p:blipFill>
          <a:blip r:embed="rId5"/>
          <a:stretch>
            <a:fillRect/>
          </a:stretch>
        </p:blipFill>
        <p:spPr>
          <a:xfrm>
            <a:off x="561923" y="3390847"/>
            <a:ext cx="11719954" cy="1088840"/>
          </a:xfrm>
          <a:prstGeom prst="rect">
            <a:avLst/>
          </a:prstGeom>
        </p:spPr>
      </p:pic>
      <p:pic>
        <p:nvPicPr>
          <p:cNvPr id="25" name="Picture 24"/>
          <p:cNvPicPr>
            <a:picLocks noChangeAspect="1"/>
          </p:cNvPicPr>
          <p:nvPr/>
        </p:nvPicPr>
        <p:blipFill>
          <a:blip r:embed="rId6"/>
          <a:stretch>
            <a:fillRect/>
          </a:stretch>
        </p:blipFill>
        <p:spPr>
          <a:xfrm>
            <a:off x="2009265" y="3935267"/>
            <a:ext cx="11788044" cy="1095166"/>
          </a:xfrm>
          <a:prstGeom prst="rect">
            <a:avLst/>
          </a:prstGeom>
        </p:spPr>
      </p:pic>
    </p:spTree>
    <p:extLst>
      <p:ext uri="{BB962C8B-B14F-4D97-AF65-F5344CB8AC3E}">
        <p14:creationId xmlns:p14="http://schemas.microsoft.com/office/powerpoint/2010/main" val="217800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1000"/>
                                        <p:tgtEl>
                                          <p:spTgt spid="19"/>
                                        </p:tgtEl>
                                      </p:cBhvr>
                                    </p:animEffect>
                                    <p:anim calcmode="lin" valueType="num">
                                      <p:cBhvr>
                                        <p:cTn id="30" dur="1000" fill="hold"/>
                                        <p:tgtEl>
                                          <p:spTgt spid="19"/>
                                        </p:tgtEl>
                                        <p:attrNameLst>
                                          <p:attrName>ppt_x</p:attrName>
                                        </p:attrNameLst>
                                      </p:cBhvr>
                                      <p:tavLst>
                                        <p:tav tm="0">
                                          <p:val>
                                            <p:strVal val="#ppt_x"/>
                                          </p:val>
                                        </p:tav>
                                        <p:tav tm="100000">
                                          <p:val>
                                            <p:strVal val="#ppt_x"/>
                                          </p:val>
                                        </p:tav>
                                      </p:tavLst>
                                    </p:anim>
                                    <p:anim calcmode="lin" valueType="num">
                                      <p:cBhvr>
                                        <p:cTn id="3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circle(in)">
                                      <p:cBhvr>
                                        <p:cTn id="4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7086" y="474762"/>
            <a:ext cx="3281668"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ta có phương trình</a:t>
            </a:r>
            <a:endParaRPr lang="en-US" sz="2600"/>
          </a:p>
        </p:txBody>
      </p:sp>
      <p:pic>
        <p:nvPicPr>
          <p:cNvPr id="3" name="Picture 2"/>
          <p:cNvPicPr>
            <a:picLocks noChangeAspect="1"/>
          </p:cNvPicPr>
          <p:nvPr/>
        </p:nvPicPr>
        <p:blipFill>
          <a:blip r:embed="rId2"/>
          <a:stretch>
            <a:fillRect/>
          </a:stretch>
        </p:blipFill>
        <p:spPr>
          <a:xfrm>
            <a:off x="3539902" y="433198"/>
            <a:ext cx="1852979" cy="694867"/>
          </a:xfrm>
          <a:prstGeom prst="rect">
            <a:avLst/>
          </a:prstGeom>
        </p:spPr>
      </p:pic>
      <p:sp>
        <p:nvSpPr>
          <p:cNvPr id="4" name="Rectangle 3"/>
          <p:cNvSpPr/>
          <p:nvPr/>
        </p:nvSpPr>
        <p:spPr>
          <a:xfrm>
            <a:off x="143110" y="1102752"/>
            <a:ext cx="3911648" cy="492443"/>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ndParaRPr>
          </a:p>
        </p:txBody>
      </p:sp>
      <p:pic>
        <p:nvPicPr>
          <p:cNvPr id="5" name="Picture 4"/>
          <p:cNvPicPr>
            <a:picLocks noChangeAspect="1"/>
          </p:cNvPicPr>
          <p:nvPr/>
        </p:nvPicPr>
        <p:blipFill>
          <a:blip r:embed="rId3"/>
          <a:stretch>
            <a:fillRect/>
          </a:stretch>
        </p:blipFill>
        <p:spPr>
          <a:xfrm>
            <a:off x="603910" y="1693709"/>
            <a:ext cx="10628078" cy="3054939"/>
          </a:xfrm>
          <a:prstGeom prst="rect">
            <a:avLst/>
          </a:prstGeom>
        </p:spPr>
      </p:pic>
    </p:spTree>
    <p:extLst>
      <p:ext uri="{BB962C8B-B14F-4D97-AF65-F5344CB8AC3E}">
        <p14:creationId xmlns:p14="http://schemas.microsoft.com/office/powerpoint/2010/main" val="167393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8275" y="427431"/>
            <a:ext cx="2640466"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3: Kết luận.</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3044536" y="427431"/>
            <a:ext cx="6099464" cy="114082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x = 28 Thỏa mãn điều kiện</a:t>
            </a:r>
          </a:p>
          <a:p>
            <a:pPr>
              <a:lnSpc>
                <a:spcPct val="115000"/>
              </a:lnSpc>
              <a:spcAft>
                <a:spcPts val="1000"/>
              </a:spcAft>
            </a:pPr>
            <a:r>
              <a:rPr lang="en-US" sz="2600">
                <a:latin typeface="Times New Roman" panose="02020603050405020304" pitchFamily="18" charset="0"/>
                <a:ea typeface="Calibri" panose="020F0502020204030204" pitchFamily="34" charset="0"/>
              </a:rPr>
              <a:t>Vậy số học trò của Pythagore là 28 ngườ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38275" y="427431"/>
            <a:ext cx="7617791" cy="515590"/>
          </a:xfrm>
          <a:prstGeom prst="rect">
            <a:avLst/>
          </a:prstGeom>
        </p:spPr>
        <p:txBody>
          <a:bodyPr wrap="non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 Các bước giải bài toán bằng cách lập phương trình:</a:t>
            </a:r>
            <a:endParaRPr lang="en-US" sz="2600">
              <a:effectLst/>
              <a:latin typeface="Times New Roman" panose="02020603050405020304" pitchFamily="18" charset="0"/>
              <a:ea typeface="Calibri" panose="020F0502020204030204" pitchFamily="34" charset="0"/>
            </a:endParaRPr>
          </a:p>
        </p:txBody>
      </p:sp>
      <p:sp>
        <p:nvSpPr>
          <p:cNvPr id="5" name="Rectangle 4"/>
          <p:cNvSpPr/>
          <p:nvPr/>
        </p:nvSpPr>
        <p:spPr>
          <a:xfrm>
            <a:off x="370645" y="740048"/>
            <a:ext cx="4051109"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1: Lập phương trình</a:t>
            </a:r>
            <a:r>
              <a:rPr lang="en-US" sz="2600">
                <a:solidFill>
                  <a:srgbClr val="FF0000"/>
                </a:solidFill>
                <a:latin typeface="Times New Roman" panose="02020603050405020304" pitchFamily="18" charset="0"/>
                <a:ea typeface="Calibri" panose="020F0502020204030204" pitchFamily="34" charset="0"/>
              </a:rPr>
              <a:t>:</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6" name="Rectangle 5"/>
          <p:cNvSpPr/>
          <p:nvPr/>
        </p:nvSpPr>
        <p:spPr>
          <a:xfrm>
            <a:off x="495771" y="1135718"/>
            <a:ext cx="4746812" cy="552459"/>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Chọn ẩn và đặt điều kiện cho ẩn.</a:t>
            </a:r>
            <a:endParaRPr lang="en-US" sz="2600">
              <a:effectLst/>
              <a:latin typeface="Times New Roman" panose="02020603050405020304" pitchFamily="18" charset="0"/>
              <a:ea typeface="Calibri" panose="020F0502020204030204" pitchFamily="34" charset="0"/>
            </a:endParaRPr>
          </a:p>
        </p:txBody>
      </p:sp>
      <p:sp>
        <p:nvSpPr>
          <p:cNvPr id="7" name="Rectangle 6"/>
          <p:cNvSpPr/>
          <p:nvPr/>
        </p:nvSpPr>
        <p:spPr>
          <a:xfrm>
            <a:off x="464598" y="1538623"/>
            <a:ext cx="8114722"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Biểu diễn đại lượng chưa biết qua ẩn và đại lượng đã biết.</a:t>
            </a:r>
            <a:endParaRPr lang="en-US" sz="2600">
              <a:effectLst/>
              <a:latin typeface="Times New Roman" panose="02020603050405020304" pitchFamily="18" charset="0"/>
              <a:ea typeface="Calibri" panose="020F0502020204030204" pitchFamily="34" charset="0"/>
            </a:endParaRPr>
          </a:p>
        </p:txBody>
      </p:sp>
      <p:sp>
        <p:nvSpPr>
          <p:cNvPr id="8" name="Rectangle 7"/>
          <p:cNvSpPr/>
          <p:nvPr/>
        </p:nvSpPr>
        <p:spPr>
          <a:xfrm>
            <a:off x="464598" y="1906063"/>
            <a:ext cx="8180445"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Lập phương trình biểu thị mối quan hệ giữa các đại lượng.</a:t>
            </a:r>
            <a:endParaRPr lang="en-US" sz="2600">
              <a:effectLst/>
              <a:latin typeface="Times New Roman" panose="02020603050405020304" pitchFamily="18" charset="0"/>
              <a:ea typeface="Calibri" panose="020F0502020204030204" pitchFamily="34" charset="0"/>
            </a:endParaRPr>
          </a:p>
        </p:txBody>
      </p:sp>
      <p:sp>
        <p:nvSpPr>
          <p:cNvPr id="9" name="Rectangle 8"/>
          <p:cNvSpPr/>
          <p:nvPr/>
        </p:nvSpPr>
        <p:spPr>
          <a:xfrm>
            <a:off x="370645" y="2459229"/>
            <a:ext cx="40783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10" name="Rectangle 9"/>
          <p:cNvSpPr/>
          <p:nvPr/>
        </p:nvSpPr>
        <p:spPr>
          <a:xfrm>
            <a:off x="370645" y="2919183"/>
            <a:ext cx="2783134" cy="492443"/>
          </a:xfrm>
          <a:prstGeom prst="rect">
            <a:avLst/>
          </a:prstGeom>
        </p:spPr>
        <p:txBody>
          <a:bodyPr wrap="none">
            <a:spAutoFit/>
          </a:bodyPr>
          <a:lstStyle/>
          <a:p>
            <a:r>
              <a:rPr lang="en-US" sz="2600" b="1">
                <a:solidFill>
                  <a:srgbClr val="FF0000"/>
                </a:solidFill>
                <a:latin typeface="Times New Roman" panose="02020603050405020304" pitchFamily="18" charset="0"/>
                <a:ea typeface="Calibri" panose="020F0502020204030204" pitchFamily="34" charset="0"/>
              </a:rPr>
              <a:t>Bước 3: Kết luận.</a:t>
            </a:r>
            <a:r>
              <a:rPr lang="en-US" sz="2600">
                <a:solidFill>
                  <a:srgbClr val="FF0000"/>
                </a:solidFill>
                <a:latin typeface="Times New Roman" panose="02020603050405020304" pitchFamily="18" charset="0"/>
                <a:ea typeface="Calibri" panose="020F0502020204030204" pitchFamily="34" charset="0"/>
              </a:rPr>
              <a:t> </a:t>
            </a:r>
            <a:endParaRPr lang="en-US" sz="2600">
              <a:solidFill>
                <a:srgbClr val="FF0000"/>
              </a:solidFill>
            </a:endParaRPr>
          </a:p>
        </p:txBody>
      </p:sp>
      <p:sp>
        <p:nvSpPr>
          <p:cNvPr id="11" name="Rectangle 10"/>
          <p:cNvSpPr/>
          <p:nvPr/>
        </p:nvSpPr>
        <p:spPr>
          <a:xfrm>
            <a:off x="2869177" y="2891768"/>
            <a:ext cx="6032421"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Đối chiếu với điều kiện của ẩn và kết luận)</a:t>
            </a:r>
            <a:endParaRPr lang="en-US" sz="2600"/>
          </a:p>
        </p:txBody>
      </p:sp>
    </p:spTree>
    <p:extLst>
      <p:ext uri="{BB962C8B-B14F-4D97-AF65-F5344CB8AC3E}">
        <p14:creationId xmlns:p14="http://schemas.microsoft.com/office/powerpoint/2010/main" val="330137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xit" presetSubtype="0" fill="hold" grpId="1" nodeType="clickEffect">
                                  <p:stCondLst>
                                    <p:cond delay="0"/>
                                  </p:stCondLst>
                                  <p:childTnLst>
                                    <p:anim calcmode="lin" valueType="num">
                                      <p:cBhvr>
                                        <p:cTn id="18" dur="1000"/>
                                        <p:tgtEl>
                                          <p:spTgt spid="3"/>
                                        </p:tgtEl>
                                        <p:attrNameLst>
                                          <p:attrName>ppt_w</p:attrName>
                                        </p:attrNameLst>
                                      </p:cBhvr>
                                      <p:tavLst>
                                        <p:tav tm="0">
                                          <p:val>
                                            <p:strVal val="ppt_w"/>
                                          </p:val>
                                        </p:tav>
                                        <p:tav tm="100000">
                                          <p:val>
                                            <p:fltVal val="0"/>
                                          </p:val>
                                        </p:tav>
                                      </p:tavLst>
                                    </p:anim>
                                    <p:anim calcmode="lin" valueType="num">
                                      <p:cBhvr>
                                        <p:cTn id="19" dur="1000"/>
                                        <p:tgtEl>
                                          <p:spTgt spid="3"/>
                                        </p:tgtEl>
                                        <p:attrNameLst>
                                          <p:attrName>ppt_h</p:attrName>
                                        </p:attrNameLst>
                                      </p:cBhvr>
                                      <p:tavLst>
                                        <p:tav tm="0">
                                          <p:val>
                                            <p:strVal val="ppt_h"/>
                                          </p:val>
                                        </p:tav>
                                        <p:tav tm="100000">
                                          <p:val>
                                            <p:fltVal val="0"/>
                                          </p:val>
                                        </p:tav>
                                      </p:tavLst>
                                    </p:anim>
                                    <p:anim calcmode="lin" valueType="num">
                                      <p:cBhvr>
                                        <p:cTn id="20" dur="1000"/>
                                        <p:tgtEl>
                                          <p:spTgt spid="3"/>
                                        </p:tgtEl>
                                        <p:attrNameLst>
                                          <p:attrName>style.rotation</p:attrName>
                                        </p:attrNameLst>
                                      </p:cBhvr>
                                      <p:tavLst>
                                        <p:tav tm="0">
                                          <p:val>
                                            <p:fltVal val="0"/>
                                          </p:val>
                                        </p:tav>
                                        <p:tav tm="100000">
                                          <p:val>
                                            <p:fltVal val="90"/>
                                          </p:val>
                                        </p:tav>
                                      </p:tavLst>
                                    </p:anim>
                                    <p:animEffect transition="out" filter="fade">
                                      <p:cBhvr>
                                        <p:cTn id="21" dur="1000"/>
                                        <p:tgtEl>
                                          <p:spTgt spid="3"/>
                                        </p:tgtEl>
                                      </p:cBhvr>
                                    </p:animEffect>
                                    <p:set>
                                      <p:cBhvr>
                                        <p:cTn id="22" dur="1" fill="hold">
                                          <p:stCondLst>
                                            <p:cond delay="999"/>
                                          </p:stCondLst>
                                        </p:cTn>
                                        <p:tgtEl>
                                          <p:spTgt spid="3"/>
                                        </p:tgtEl>
                                        <p:attrNameLst>
                                          <p:attrName>style.visibility</p:attrName>
                                        </p:attrNameLst>
                                      </p:cBhvr>
                                      <p:to>
                                        <p:strVal val="hidden"/>
                                      </p:to>
                                    </p:set>
                                  </p:childTnLst>
                                </p:cTn>
                              </p:par>
                              <p:par>
                                <p:cTn id="23" presetID="31" presetClass="exit" presetSubtype="0" fill="hold" grpId="1" nodeType="withEffect">
                                  <p:stCondLst>
                                    <p:cond delay="0"/>
                                  </p:stCondLst>
                                  <p:childTnLst>
                                    <p:anim calcmode="lin" valueType="num">
                                      <p:cBhvr>
                                        <p:cTn id="24" dur="1000"/>
                                        <p:tgtEl>
                                          <p:spTgt spid="2"/>
                                        </p:tgtEl>
                                        <p:attrNameLst>
                                          <p:attrName>ppt_w</p:attrName>
                                        </p:attrNameLst>
                                      </p:cBhvr>
                                      <p:tavLst>
                                        <p:tav tm="0">
                                          <p:val>
                                            <p:strVal val="ppt_w"/>
                                          </p:val>
                                        </p:tav>
                                        <p:tav tm="100000">
                                          <p:val>
                                            <p:fltVal val="0"/>
                                          </p:val>
                                        </p:tav>
                                      </p:tavLst>
                                    </p:anim>
                                    <p:anim calcmode="lin" valueType="num">
                                      <p:cBhvr>
                                        <p:cTn id="25" dur="1000"/>
                                        <p:tgtEl>
                                          <p:spTgt spid="2"/>
                                        </p:tgtEl>
                                        <p:attrNameLst>
                                          <p:attrName>ppt_h</p:attrName>
                                        </p:attrNameLst>
                                      </p:cBhvr>
                                      <p:tavLst>
                                        <p:tav tm="0">
                                          <p:val>
                                            <p:strVal val="ppt_h"/>
                                          </p:val>
                                        </p:tav>
                                        <p:tav tm="100000">
                                          <p:val>
                                            <p:fltVal val="0"/>
                                          </p:val>
                                        </p:tav>
                                      </p:tavLst>
                                    </p:anim>
                                    <p:anim calcmode="lin" valueType="num">
                                      <p:cBhvr>
                                        <p:cTn id="26" dur="1000"/>
                                        <p:tgtEl>
                                          <p:spTgt spid="2"/>
                                        </p:tgtEl>
                                        <p:attrNameLst>
                                          <p:attrName>style.rotation</p:attrName>
                                        </p:attrNameLst>
                                      </p:cBhvr>
                                      <p:tavLst>
                                        <p:tav tm="0">
                                          <p:val>
                                            <p:fltVal val="0"/>
                                          </p:val>
                                        </p:tav>
                                        <p:tav tm="100000">
                                          <p:val>
                                            <p:fltVal val="90"/>
                                          </p:val>
                                        </p:tav>
                                      </p:tavLst>
                                    </p:anim>
                                    <p:animEffect transition="out" filter="fade">
                                      <p:cBhvr>
                                        <p:cTn id="27" dur="1000"/>
                                        <p:tgtEl>
                                          <p:spTgt spid="2"/>
                                        </p:tgtEl>
                                      </p:cBhvr>
                                    </p:animEffect>
                                    <p:set>
                                      <p:cBhvr>
                                        <p:cTn id="28" dur="1" fill="hold">
                                          <p:stCondLst>
                                            <p:cond delay="9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inVertic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5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fade">
                                      <p:cBhvr>
                                        <p:cTn id="6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4" grpId="0"/>
      <p:bldP spid="5" grpId="0"/>
      <p:bldP spid="6" grpId="0"/>
      <p:bldP spid="7" grpId="0"/>
      <p:bldP spid="8" grpId="0"/>
      <p:bldP spid="9"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1" y="384463"/>
            <a:ext cx="7720444" cy="1292662"/>
          </a:xfrm>
          <a:prstGeom prst="rect">
            <a:avLst/>
          </a:prstGeom>
          <a:noFill/>
        </p:spPr>
        <p:txBody>
          <a:bodyPr wrap="square" rtlCol="0">
            <a:spAutoFit/>
          </a:bodyPr>
          <a:lstStyle/>
          <a:p>
            <a:r>
              <a:rPr lang="en-US" sz="2600" i="1">
                <a:solidFill>
                  <a:srgbClr val="FF0000"/>
                </a:solidFill>
                <a:latin typeface="Times New Roman" panose="02020603050405020304" pitchFamily="18" charset="0"/>
                <a:cs typeface="Times New Roman" panose="02020603050405020304" pitchFamily="18" charset="0"/>
              </a:rPr>
              <a:t>Ví dụ 2: </a:t>
            </a:r>
            <a:r>
              <a:rPr lang="en-US" sz="2600">
                <a:latin typeface="Times New Roman" panose="02020603050405020304" pitchFamily="18" charset="0"/>
                <a:cs typeface="Times New Roman" panose="02020603050405020304" pitchFamily="18" charset="0"/>
              </a:rPr>
              <a:t>Năm nay tuổi anh gấp ba lần tuổi của em. Sáu năm nữa, tuổi anh chỉ gấp đôi tuổi của em. Hỏi năm nay tuổi của anh và tuổi của em là bao nhiêu?</a:t>
            </a:r>
          </a:p>
        </p:txBody>
      </p:sp>
      <p:sp>
        <p:nvSpPr>
          <p:cNvPr id="3" name="Rectangle 2"/>
          <p:cNvSpPr/>
          <p:nvPr/>
        </p:nvSpPr>
        <p:spPr>
          <a:xfrm>
            <a:off x="4058421" y="1560041"/>
            <a:ext cx="777777" cy="515590"/>
          </a:xfrm>
          <a:prstGeom prst="rect">
            <a:avLst/>
          </a:prstGeom>
        </p:spPr>
        <p:txBody>
          <a:bodyPr wrap="none">
            <a:spAutoFit/>
          </a:bodyPr>
          <a:lstStyle/>
          <a:p>
            <a:pPr algn="ctr">
              <a:lnSpc>
                <a:spcPct val="115000"/>
              </a:lnSpc>
              <a:spcAft>
                <a:spcPts val="1000"/>
              </a:spcAft>
            </a:pPr>
            <a:r>
              <a:rPr lang="en-US" sz="2600" b="1" i="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4" name="Cloud Callout 3"/>
          <p:cNvSpPr/>
          <p:nvPr/>
        </p:nvSpPr>
        <p:spPr>
          <a:xfrm>
            <a:off x="2504209" y="2098961"/>
            <a:ext cx="5964382" cy="1288473"/>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solidFill>
                  <a:schemeClr val="tx1"/>
                </a:solidFill>
                <a:latin typeface="Times New Roman" panose="02020603050405020304" pitchFamily="18" charset="0"/>
                <a:cs typeface="Times New Roman" panose="02020603050405020304" pitchFamily="18" charset="0"/>
              </a:rPr>
              <a:t>Hãy chọn ẩn và đặt điều kiện cho ẩn?</a:t>
            </a:r>
          </a:p>
        </p:txBody>
      </p:sp>
      <p:pic>
        <p:nvPicPr>
          <p:cNvPr id="5" name="Picture 4"/>
          <p:cNvPicPr>
            <a:picLocks noChangeAspect="1"/>
          </p:cNvPicPr>
          <p:nvPr/>
        </p:nvPicPr>
        <p:blipFill>
          <a:blip r:embed="rId2"/>
          <a:stretch>
            <a:fillRect/>
          </a:stretch>
        </p:blipFill>
        <p:spPr>
          <a:xfrm>
            <a:off x="656216" y="1999383"/>
            <a:ext cx="13022901" cy="700786"/>
          </a:xfrm>
          <a:prstGeom prst="rect">
            <a:avLst/>
          </a:prstGeom>
        </p:spPr>
      </p:pic>
      <p:sp>
        <p:nvSpPr>
          <p:cNvPr id="7" name="Oval Callout 6"/>
          <p:cNvSpPr/>
          <p:nvPr/>
        </p:nvSpPr>
        <p:spPr>
          <a:xfrm>
            <a:off x="5131397" y="1817836"/>
            <a:ext cx="4012603" cy="2022644"/>
          </a:xfrm>
          <a:prstGeom prst="wedgeEllipseCallout">
            <a:avLst>
              <a:gd name="adj1" fmla="val -118125"/>
              <a:gd name="adj2" fmla="val 58245"/>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Trong bài toán, đại lượng nào đã biết? Đại lượng nào chưa biết?</a:t>
            </a:r>
          </a:p>
        </p:txBody>
      </p:sp>
      <p:sp>
        <p:nvSpPr>
          <p:cNvPr id="8" name="Flowchart: Sequential Access Storage 7"/>
          <p:cNvSpPr/>
          <p:nvPr/>
        </p:nvSpPr>
        <p:spPr>
          <a:xfrm>
            <a:off x="446443" y="2377444"/>
            <a:ext cx="4889350" cy="2398956"/>
          </a:xfrm>
          <a:prstGeom prst="flowChartMagnetic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Dựa vào cách chọn ẩn trên, em hãy biểu diễn đại lượng chưa biết qua ẩn và đại lượng đã biết?</a:t>
            </a:r>
          </a:p>
        </p:txBody>
      </p:sp>
      <p:pic>
        <p:nvPicPr>
          <p:cNvPr id="13" name="Picture 12"/>
          <p:cNvPicPr>
            <a:picLocks noChangeAspect="1"/>
          </p:cNvPicPr>
          <p:nvPr/>
        </p:nvPicPr>
        <p:blipFill>
          <a:blip r:embed="rId3"/>
          <a:stretch>
            <a:fillRect/>
          </a:stretch>
        </p:blipFill>
        <p:spPr>
          <a:xfrm>
            <a:off x="656216" y="2421130"/>
            <a:ext cx="12371473" cy="1150723"/>
          </a:xfrm>
          <a:prstGeom prst="rect">
            <a:avLst/>
          </a:prstGeom>
        </p:spPr>
      </p:pic>
      <p:sp>
        <p:nvSpPr>
          <p:cNvPr id="14" name="Cloud Callout 13"/>
          <p:cNvSpPr/>
          <p:nvPr/>
        </p:nvSpPr>
        <p:spPr>
          <a:xfrm>
            <a:off x="114099" y="3387433"/>
            <a:ext cx="7888644" cy="121230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Em hãy l</a:t>
            </a:r>
            <a:r>
              <a:rPr lang="vi-VN" sz="2600">
                <a:solidFill>
                  <a:srgbClr val="C00000"/>
                </a:solidFill>
                <a:latin typeface="Times New Roman" panose="02020603050405020304" pitchFamily="18" charset="0"/>
                <a:cs typeface="Times New Roman" panose="02020603050405020304" pitchFamily="18" charset="0"/>
              </a:rPr>
              <a:t>ập phương trình biểu thị mối quan hệ giữa các đại lượng</a:t>
            </a:r>
            <a:r>
              <a:rPr lang="en-US" sz="2600">
                <a:solidFill>
                  <a:srgbClr val="C00000"/>
                </a:solidFill>
                <a:latin typeface="Times New Roman" panose="02020603050405020304" pitchFamily="18" charset="0"/>
                <a:cs typeface="Times New Roman" panose="02020603050405020304" pitchFamily="18" charset="0"/>
              </a:rPr>
              <a:t>?</a:t>
            </a:r>
          </a:p>
        </p:txBody>
      </p:sp>
      <p:pic>
        <p:nvPicPr>
          <p:cNvPr id="15" name="Picture 14"/>
          <p:cNvPicPr>
            <a:picLocks noChangeAspect="1"/>
          </p:cNvPicPr>
          <p:nvPr/>
        </p:nvPicPr>
        <p:blipFill>
          <a:blip r:embed="rId4"/>
          <a:stretch>
            <a:fillRect/>
          </a:stretch>
        </p:blipFill>
        <p:spPr>
          <a:xfrm>
            <a:off x="656216" y="3315524"/>
            <a:ext cx="11327803" cy="720986"/>
          </a:xfrm>
          <a:prstGeom prst="rect">
            <a:avLst/>
          </a:prstGeom>
        </p:spPr>
      </p:pic>
    </p:spTree>
    <p:extLst>
      <p:ext uri="{BB962C8B-B14F-4D97-AF65-F5344CB8AC3E}">
        <p14:creationId xmlns:p14="http://schemas.microsoft.com/office/powerpoint/2010/main" val="130598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1" presetClass="exit" presetSubtype="0" fill="hold" grpId="1" nodeType="clickEffect">
                                  <p:stCondLst>
                                    <p:cond delay="0"/>
                                  </p:stCondLst>
                                  <p:childTnLst>
                                    <p:anim calcmode="lin" valueType="num">
                                      <p:cBhvr>
                                        <p:cTn id="38" dur="1000"/>
                                        <p:tgtEl>
                                          <p:spTgt spid="7"/>
                                        </p:tgtEl>
                                        <p:attrNameLst>
                                          <p:attrName>ppt_w</p:attrName>
                                        </p:attrNameLst>
                                      </p:cBhvr>
                                      <p:tavLst>
                                        <p:tav tm="0">
                                          <p:val>
                                            <p:strVal val="ppt_w"/>
                                          </p:val>
                                        </p:tav>
                                        <p:tav tm="100000">
                                          <p:val>
                                            <p:fltVal val="0"/>
                                          </p:val>
                                        </p:tav>
                                      </p:tavLst>
                                    </p:anim>
                                    <p:anim calcmode="lin" valueType="num">
                                      <p:cBhvr>
                                        <p:cTn id="39" dur="1000"/>
                                        <p:tgtEl>
                                          <p:spTgt spid="7"/>
                                        </p:tgtEl>
                                        <p:attrNameLst>
                                          <p:attrName>ppt_h</p:attrName>
                                        </p:attrNameLst>
                                      </p:cBhvr>
                                      <p:tavLst>
                                        <p:tav tm="0">
                                          <p:val>
                                            <p:strVal val="ppt_h"/>
                                          </p:val>
                                        </p:tav>
                                        <p:tav tm="100000">
                                          <p:val>
                                            <p:fltVal val="0"/>
                                          </p:val>
                                        </p:tav>
                                      </p:tavLst>
                                    </p:anim>
                                    <p:anim calcmode="lin" valueType="num">
                                      <p:cBhvr>
                                        <p:cTn id="40" dur="1000"/>
                                        <p:tgtEl>
                                          <p:spTgt spid="7"/>
                                        </p:tgtEl>
                                        <p:attrNameLst>
                                          <p:attrName>style.rotation</p:attrName>
                                        </p:attrNameLst>
                                      </p:cBhvr>
                                      <p:tavLst>
                                        <p:tav tm="0">
                                          <p:val>
                                            <p:fltVal val="0"/>
                                          </p:val>
                                        </p:tav>
                                        <p:tav tm="100000">
                                          <p:val>
                                            <p:fltVal val="90"/>
                                          </p:val>
                                        </p:tav>
                                      </p:tavLst>
                                    </p:anim>
                                    <p:animEffect transition="out" filter="fade">
                                      <p:cBhvr>
                                        <p:cTn id="41" dur="1000"/>
                                        <p:tgtEl>
                                          <p:spTgt spid="7"/>
                                        </p:tgtEl>
                                      </p:cBhvr>
                                    </p:animEffect>
                                    <p:set>
                                      <p:cBhvr>
                                        <p:cTn id="42" dur="1" fill="hold">
                                          <p:stCondLst>
                                            <p:cond delay="999"/>
                                          </p:stCondLst>
                                        </p:cTn>
                                        <p:tgtEl>
                                          <p:spTgt spid="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7" presetClass="emph" presetSubtype="2" fill="hold" nodeType="clickEffect">
                                  <p:stCondLst>
                                    <p:cond delay="0"/>
                                  </p:stCondLst>
                                  <p:childTnLst>
                                    <p:animClr clrSpc="rgb" dir="cw">
                                      <p:cBhvr>
                                        <p:cTn id="51" dur="2000" fill="hold"/>
                                        <p:tgtEl>
                                          <p:spTgt spid="8"/>
                                        </p:tgtEl>
                                        <p:attrNameLst>
                                          <p:attrName>stroke.color</p:attrName>
                                        </p:attrNameLst>
                                      </p:cBhvr>
                                      <p:to>
                                        <a:schemeClr val="accent2"/>
                                      </p:to>
                                    </p:animClr>
                                    <p:set>
                                      <p:cBhvr>
                                        <p:cTn id="52" dur="2000" fill="hold"/>
                                        <p:tgtEl>
                                          <p:spTgt spid="8"/>
                                        </p:tgtEl>
                                        <p:attrNameLst>
                                          <p:attrName>stroke.on</p:attrName>
                                        </p:attrNameLst>
                                      </p:cBhvr>
                                      <p:to>
                                        <p:strVal val="true"/>
                                      </p:to>
                                    </p:set>
                                  </p:childTnLst>
                                </p:cTn>
                              </p:par>
                            </p:childTnLst>
                          </p:cTn>
                        </p:par>
                      </p:childTnLst>
                    </p:cTn>
                  </p:par>
                  <p:par>
                    <p:cTn id="53" fill="hold">
                      <p:stCondLst>
                        <p:cond delay="indefinite"/>
                      </p:stCondLst>
                      <p:childTnLst>
                        <p:par>
                          <p:cTn id="54" fill="hold">
                            <p:stCondLst>
                              <p:cond delay="0"/>
                            </p:stCondLst>
                            <p:childTnLst>
                              <p:par>
                                <p:cTn id="55" presetID="14" presetClass="exit" presetSubtype="10" fill="hold" grpId="1" nodeType="clickEffect">
                                  <p:stCondLst>
                                    <p:cond delay="0"/>
                                  </p:stCondLst>
                                  <p:childTnLst>
                                    <p:animEffect transition="out" filter="randombar(horizontal)">
                                      <p:cBhvr>
                                        <p:cTn id="56" dur="500"/>
                                        <p:tgtEl>
                                          <p:spTgt spid="8"/>
                                        </p:tgtEl>
                                      </p:cBhvr>
                                    </p:animEffect>
                                    <p:set>
                                      <p:cBhvr>
                                        <p:cTn id="57" dur="1" fill="hold">
                                          <p:stCondLst>
                                            <p:cond delay="499"/>
                                          </p:stCondLst>
                                        </p:cTn>
                                        <p:tgtEl>
                                          <p:spTgt spid="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4"/>
                                        </p:tgtEl>
                                        <p:attrNameLst>
                                          <p:attrName>style.visibility</p:attrName>
                                        </p:attrNameLst>
                                      </p:cBhvr>
                                      <p:to>
                                        <p:strVal val="visible"/>
                                      </p:to>
                                    </p:set>
                                    <p:anim calcmode="lin" valueType="num">
                                      <p:cBhvr additive="base">
                                        <p:cTn id="68" dur="500" fill="hold"/>
                                        <p:tgtEl>
                                          <p:spTgt spid="14"/>
                                        </p:tgtEl>
                                        <p:attrNameLst>
                                          <p:attrName>ppt_x</p:attrName>
                                        </p:attrNameLst>
                                      </p:cBhvr>
                                      <p:tavLst>
                                        <p:tav tm="0">
                                          <p:val>
                                            <p:strVal val="#ppt_x"/>
                                          </p:val>
                                        </p:tav>
                                        <p:tav tm="100000">
                                          <p:val>
                                            <p:strVal val="#ppt_x"/>
                                          </p:val>
                                        </p:tav>
                                      </p:tavLst>
                                    </p:anim>
                                    <p:anim calcmode="lin" valueType="num">
                                      <p:cBhvr additive="base">
                                        <p:cTn id="6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1" presetClass="exit" presetSubtype="1" fill="hold" grpId="1" nodeType="clickEffect">
                                  <p:stCondLst>
                                    <p:cond delay="0"/>
                                  </p:stCondLst>
                                  <p:childTnLst>
                                    <p:animEffect transition="out" filter="wheel(1)">
                                      <p:cBhvr>
                                        <p:cTn id="73" dur="2000"/>
                                        <p:tgtEl>
                                          <p:spTgt spid="14"/>
                                        </p:tgtEl>
                                      </p:cBhvr>
                                    </p:animEffect>
                                    <p:set>
                                      <p:cBhvr>
                                        <p:cTn id="74" dur="1" fill="hold">
                                          <p:stCondLst>
                                            <p:cond delay="1999"/>
                                          </p:stCondLst>
                                        </p:cTn>
                                        <p:tgtEl>
                                          <p:spTgt spid="1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additive="base">
                                        <p:cTn id="79" dur="500" fill="hold"/>
                                        <p:tgtEl>
                                          <p:spTgt spid="15"/>
                                        </p:tgtEl>
                                        <p:attrNameLst>
                                          <p:attrName>ppt_x</p:attrName>
                                        </p:attrNameLst>
                                      </p:cBhvr>
                                      <p:tavLst>
                                        <p:tav tm="0">
                                          <p:val>
                                            <p:strVal val="#ppt_x"/>
                                          </p:val>
                                        </p:tav>
                                        <p:tav tm="100000">
                                          <p:val>
                                            <p:strVal val="#ppt_x"/>
                                          </p:val>
                                        </p:tav>
                                      </p:tavLst>
                                    </p:anim>
                                    <p:anim calcmode="lin" valueType="num">
                                      <p:cBhvr additive="base">
                                        <p:cTn id="8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4" grpId="1" animBg="1"/>
      <p:bldP spid="7" grpId="0" animBg="1"/>
      <p:bldP spid="7" grpId="1" animBg="1"/>
      <p:bldP spid="8" grpId="0" animBg="1"/>
      <p:bldP spid="8" grpId="1" animBg="1"/>
      <p:bldP spid="14" grpId="0" animBg="1"/>
      <p:bldP spid="14"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02195" y="520949"/>
            <a:ext cx="2672526"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Giải phương trình:</a:t>
            </a:r>
            <a:endParaRPr lang="en-US" sz="2600">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3628628" y="520948"/>
            <a:ext cx="220045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9988872"/>
              </p:ext>
            </p:extLst>
          </p:nvPr>
        </p:nvGraphicFramePr>
        <p:xfrm>
          <a:off x="3628629" y="520950"/>
          <a:ext cx="2879748" cy="2159812"/>
        </p:xfrm>
        <a:graphic>
          <a:graphicData uri="http://schemas.openxmlformats.org/presentationml/2006/ole">
            <mc:AlternateContent xmlns:mc="http://schemas.openxmlformats.org/markup-compatibility/2006">
              <mc:Choice xmlns:v="urn:schemas-microsoft-com:vml" Requires="v">
                <p:oleObj name="Equation" r:id="rId2" imgW="1180588" imgH="888614" progId="Equation.DSMT4">
                  <p:embed/>
                </p:oleObj>
              </mc:Choice>
              <mc:Fallback>
                <p:oleObj name="Equation" r:id="rId2" imgW="1180588" imgH="888614"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8629" y="520950"/>
                        <a:ext cx="2879748" cy="2159812"/>
                      </a:xfrm>
                      <a:prstGeom prst="rect">
                        <a:avLst/>
                      </a:prstGeom>
                      <a:noFill/>
                    </p:spPr>
                  </p:pic>
                </p:oleObj>
              </mc:Fallback>
            </mc:AlternateContent>
          </a:graphicData>
        </a:graphic>
      </p:graphicFrame>
      <p:sp>
        <p:nvSpPr>
          <p:cNvPr id="6" name="Rectangle 5"/>
          <p:cNvSpPr/>
          <p:nvPr/>
        </p:nvSpPr>
        <p:spPr>
          <a:xfrm>
            <a:off x="402195" y="2767464"/>
            <a:ext cx="7861447"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Vậy tuổi của em là 6 tuổi và tuổi của anh là 3.6 = 18 tuổi.</a:t>
            </a:r>
            <a:endParaRPr lang="en-US" sz="2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87334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354" y="360681"/>
            <a:ext cx="18902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Luyện tập 2</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405244" y="799507"/>
            <a:ext cx="8104909" cy="1012585"/>
          </a:xfrm>
          <a:prstGeom prst="rect">
            <a:avLst/>
          </a:prstGeom>
        </p:spPr>
        <p:txBody>
          <a:bodyPr wrap="squar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Hiện nay ông hơn cháu 56 tuổi. Cách đây 5 năm tuổi ông gấp 8 lần tuổi cháu. Hỏi cháu hiện nay bao nhiêu tuổ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660685" y="1675560"/>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pic>
        <p:nvPicPr>
          <p:cNvPr id="5" name="Picture 4"/>
          <p:cNvPicPr>
            <a:picLocks noChangeAspect="1"/>
          </p:cNvPicPr>
          <p:nvPr/>
        </p:nvPicPr>
        <p:blipFill>
          <a:blip r:embed="rId2"/>
          <a:stretch>
            <a:fillRect/>
          </a:stretch>
        </p:blipFill>
        <p:spPr>
          <a:xfrm>
            <a:off x="405244" y="2191150"/>
            <a:ext cx="10621812" cy="2753276"/>
          </a:xfrm>
          <a:prstGeom prst="rect">
            <a:avLst/>
          </a:prstGeom>
        </p:spPr>
      </p:pic>
    </p:spTree>
    <p:extLst>
      <p:ext uri="{BB962C8B-B14F-4D97-AF65-F5344CB8AC3E}">
        <p14:creationId xmlns:p14="http://schemas.microsoft.com/office/powerpoint/2010/main" val="2467044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1224" y="637633"/>
            <a:ext cx="12086532" cy="4224824"/>
          </a:xfrm>
          <a:prstGeom prst="rect">
            <a:avLst/>
          </a:prstGeom>
        </p:spPr>
      </p:pic>
    </p:spTree>
    <p:extLst>
      <p:ext uri="{BB962C8B-B14F-4D97-AF65-F5344CB8AC3E}">
        <p14:creationId xmlns:p14="http://schemas.microsoft.com/office/powerpoint/2010/main" val="9921837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6483" y="396259"/>
            <a:ext cx="1334020" cy="515590"/>
          </a:xfrm>
          <a:prstGeom prst="rect">
            <a:avLst/>
          </a:prstGeom>
        </p:spPr>
        <p:txBody>
          <a:bodyPr wrap="none">
            <a:spAutoFit/>
          </a:bodyPr>
          <a:lstStyle/>
          <a:p>
            <a:pPr>
              <a:lnSpc>
                <a:spcPct val="115000"/>
              </a:lnSpc>
              <a:spcAft>
                <a:spcPts val="1000"/>
              </a:spcAft>
            </a:pPr>
            <a:r>
              <a:rPr lang="en-US" sz="2600" b="1">
                <a:solidFill>
                  <a:srgbClr val="C00000"/>
                </a:solidFill>
                <a:latin typeface="Times New Roman" panose="02020603050405020304" pitchFamily="18" charset="0"/>
                <a:ea typeface="Calibri" panose="020F0502020204030204" pitchFamily="34" charset="0"/>
              </a:rPr>
              <a:t>Ví dụ 3:</a:t>
            </a:r>
            <a:endParaRPr lang="en-US" sz="2600">
              <a:solidFill>
                <a:srgbClr val="C00000"/>
              </a:solidFill>
              <a:effectLst/>
              <a:latin typeface="Times New Roman" panose="02020603050405020304" pitchFamily="18" charset="0"/>
              <a:ea typeface="Calibri" panose="020F0502020204030204" pitchFamily="34" charset="0"/>
            </a:endParaRPr>
          </a:p>
        </p:txBody>
      </p:sp>
      <p:sp>
        <p:nvSpPr>
          <p:cNvPr id="11" name="Rectangle 10"/>
          <p:cNvSpPr/>
          <p:nvPr/>
        </p:nvSpPr>
        <p:spPr>
          <a:xfrm>
            <a:off x="291897" y="911849"/>
            <a:ext cx="8852103" cy="2492990"/>
          </a:xfrm>
          <a:prstGeom prst="rect">
            <a:avLst/>
          </a:prstGeom>
        </p:spPr>
        <p:txBody>
          <a:bodyPr wrap="none">
            <a:spAutoFit/>
          </a:bodyPr>
          <a:lstStyle/>
          <a:p>
            <a:r>
              <a:rPr lang="en-US" sz="2600" b="1" i="1">
                <a:latin typeface="Times New Roman" panose="02020603050405020304" pitchFamily="18" charset="0"/>
                <a:ea typeface="Calibri" panose="020F0502020204030204" pitchFamily="34" charset="0"/>
                <a:cs typeface="Times New Roman" panose="02020603050405020304" pitchFamily="18" charset="0"/>
              </a:rPr>
              <a:t>Một xe máy khởi hành từ Hà Nội đi Hải Phòng với vận tốc </a:t>
            </a:r>
          </a:p>
          <a:p>
            <a:r>
              <a:rPr lang="en-US" sz="2600" b="1" i="1">
                <a:latin typeface="Times New Roman" panose="02020603050405020304" pitchFamily="18" charset="0"/>
                <a:ea typeface="Calibri" panose="020F0502020204030204" pitchFamily="34" charset="0"/>
                <a:cs typeface="Times New Roman" panose="02020603050405020304" pitchFamily="18" charset="0"/>
              </a:rPr>
              <a:t>40km/h. </a:t>
            </a:r>
            <a:r>
              <a:rPr lang="en-US" sz="2600" b="1" i="1">
                <a:latin typeface="Times New Roman" panose="02020603050405020304" pitchFamily="18" charset="0"/>
                <a:cs typeface="Times New Roman" panose="02020603050405020304" pitchFamily="18" charset="0"/>
              </a:rPr>
              <a:t>Sau đó 10 phút, trên cùng tuyến đường đó, một ô tô </a:t>
            </a:r>
          </a:p>
          <a:p>
            <a:r>
              <a:rPr lang="en-US" sz="2600" b="1" i="1">
                <a:latin typeface="Times New Roman" panose="02020603050405020304" pitchFamily="18" charset="0"/>
                <a:cs typeface="Times New Roman" panose="02020603050405020304" pitchFamily="18" charset="0"/>
              </a:rPr>
              <a:t>xuất phát từ Hải Phòng đi Hà Nội với vận tốc 60km/h. Hỏi sau</a:t>
            </a:r>
          </a:p>
          <a:p>
            <a:r>
              <a:rPr lang="en-US" sz="2600" b="1" i="1">
                <a:latin typeface="Times New Roman" panose="02020603050405020304" pitchFamily="18" charset="0"/>
                <a:cs typeface="Times New Roman" panose="02020603050405020304" pitchFamily="18" charset="0"/>
              </a:rPr>
              <a:t> bao lâu, kể từ khi xe máy khởi hành, hai xe gặp nhau? </a:t>
            </a:r>
          </a:p>
          <a:p>
            <a:r>
              <a:rPr lang="en-US" sz="2600" b="1" i="1">
                <a:latin typeface="Times New Roman" panose="02020603050405020304" pitchFamily="18" charset="0"/>
                <a:cs typeface="Times New Roman" panose="02020603050405020304" pitchFamily="18" charset="0"/>
              </a:rPr>
              <a:t>Biết quãng đường Hà Nội - Hải Phòng dài 120 km.</a:t>
            </a:r>
            <a:endParaRPr lang="en-US" sz="2600">
              <a:latin typeface="Times New Roman" panose="02020603050405020304" pitchFamily="18" charset="0"/>
              <a:cs typeface="Times New Roman" panose="02020603050405020304" pitchFamily="18" charset="0"/>
            </a:endParaRPr>
          </a:p>
          <a:p>
            <a:endParaRPr lang="en-US" sz="2600">
              <a:latin typeface="Times New Roman" panose="02020603050405020304" pitchFamily="18" charset="0"/>
              <a:cs typeface="Times New Roman" panose="02020603050405020304" pitchFamily="18" charset="0"/>
            </a:endParaRPr>
          </a:p>
        </p:txBody>
      </p:sp>
      <p:sp>
        <p:nvSpPr>
          <p:cNvPr id="15" name="Rectangle 14"/>
          <p:cNvSpPr/>
          <p:nvPr/>
        </p:nvSpPr>
        <p:spPr>
          <a:xfrm>
            <a:off x="4062801" y="3064746"/>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pic>
        <p:nvPicPr>
          <p:cNvPr id="19" name="Picture 18"/>
          <p:cNvPicPr>
            <a:picLocks noChangeAspect="1"/>
          </p:cNvPicPr>
          <p:nvPr/>
        </p:nvPicPr>
        <p:blipFill>
          <a:blip r:embed="rId2"/>
          <a:stretch>
            <a:fillRect/>
          </a:stretch>
        </p:blipFill>
        <p:spPr>
          <a:xfrm>
            <a:off x="427890" y="3556860"/>
            <a:ext cx="11889378" cy="1110684"/>
          </a:xfrm>
          <a:prstGeom prst="rect">
            <a:avLst/>
          </a:prstGeom>
        </p:spPr>
      </p:pic>
      <p:sp>
        <p:nvSpPr>
          <p:cNvPr id="20" name="Oval Callout 19"/>
          <p:cNvSpPr/>
          <p:nvPr/>
        </p:nvSpPr>
        <p:spPr>
          <a:xfrm>
            <a:off x="4647308" y="548640"/>
            <a:ext cx="4702106" cy="2516106"/>
          </a:xfrm>
          <a:prstGeom prst="wedgeEllipseCallout">
            <a:avLst>
              <a:gd name="adj1" fmla="val -32773"/>
              <a:gd name="adj2" fmla="val 791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Dạng toán chuyển động sẽ có các đại lượng nào?</a:t>
            </a:r>
          </a:p>
        </p:txBody>
      </p:sp>
      <p:sp>
        <p:nvSpPr>
          <p:cNvPr id="21" name="Oval Callout 20"/>
          <p:cNvSpPr/>
          <p:nvPr/>
        </p:nvSpPr>
        <p:spPr>
          <a:xfrm>
            <a:off x="4324574" y="548640"/>
            <a:ext cx="4819426" cy="2364085"/>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Nêu công thức nói lên mối liên hệ giữa các đại lượng đó? Đơn vị ? Ta cần đổi đơn vị nào?</a:t>
            </a:r>
          </a:p>
        </p:txBody>
      </p:sp>
      <p:sp>
        <p:nvSpPr>
          <p:cNvPr id="22" name="Oval Callout 21"/>
          <p:cNvSpPr/>
          <p:nvPr/>
        </p:nvSpPr>
        <p:spPr>
          <a:xfrm>
            <a:off x="4324575" y="3064746"/>
            <a:ext cx="4701092" cy="1602798"/>
          </a:xfrm>
          <a:prstGeom prst="wedgeEllipseCallout">
            <a:avLst>
              <a:gd name="adj1" fmla="val -76844"/>
              <a:gd name="adj2" fmla="val -274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Bài toán trên đã cho biết đại lượng nào? Yêu cầu tìm đại lượng nào? </a:t>
            </a:r>
          </a:p>
        </p:txBody>
      </p:sp>
      <p:sp>
        <p:nvSpPr>
          <p:cNvPr id="23" name="Oval Callout 22"/>
          <p:cNvSpPr/>
          <p:nvPr/>
        </p:nvSpPr>
        <p:spPr>
          <a:xfrm>
            <a:off x="4496696" y="3205463"/>
            <a:ext cx="4750011" cy="1366221"/>
          </a:xfrm>
          <a:prstGeom prst="wedgeEllipseCallout">
            <a:avLst>
              <a:gd name="adj1" fmla="val -21335"/>
              <a:gd name="adj2" fmla="val -91831"/>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Em hãy thực hiện bước chọn ẩn và đặt điều kiện cho ẩn?</a:t>
            </a:r>
          </a:p>
        </p:txBody>
      </p:sp>
    </p:spTree>
    <p:extLst>
      <p:ext uri="{BB962C8B-B14F-4D97-AF65-F5344CB8AC3E}">
        <p14:creationId xmlns:p14="http://schemas.microsoft.com/office/powerpoint/2010/main" val="135025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1000"/>
                                        <p:tgtEl>
                                          <p:spTgt spid="20"/>
                                        </p:tgtEl>
                                      </p:cBhvr>
                                    </p:animEffect>
                                    <p:anim calcmode="lin" valueType="num">
                                      <p:cBhvr>
                                        <p:cTn id="17" dur="1000" fill="hold"/>
                                        <p:tgtEl>
                                          <p:spTgt spid="20"/>
                                        </p:tgtEl>
                                        <p:attrNameLst>
                                          <p:attrName>ppt_x</p:attrName>
                                        </p:attrNameLst>
                                      </p:cBhvr>
                                      <p:tavLst>
                                        <p:tav tm="0">
                                          <p:val>
                                            <p:strVal val="#ppt_x"/>
                                          </p:val>
                                        </p:tav>
                                        <p:tav tm="100000">
                                          <p:val>
                                            <p:strVal val="#ppt_x"/>
                                          </p:val>
                                        </p:tav>
                                      </p:tavLst>
                                    </p:anim>
                                    <p:anim calcmode="lin" valueType="num">
                                      <p:cBhvr>
                                        <p:cTn id="1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xit" presetSubtype="32" fill="hold" grpId="1" nodeType="clickEffect">
                                  <p:stCondLst>
                                    <p:cond delay="0"/>
                                  </p:stCondLst>
                                  <p:childTnLst>
                                    <p:animEffect transition="out" filter="circle(out)">
                                      <p:cBhvr>
                                        <p:cTn id="22" dur="2000"/>
                                        <p:tgtEl>
                                          <p:spTgt spid="20"/>
                                        </p:tgtEl>
                                      </p:cBhvr>
                                    </p:animEffect>
                                    <p:set>
                                      <p:cBhvr>
                                        <p:cTn id="23" dur="1" fill="hold">
                                          <p:stCondLst>
                                            <p:cond delay="1999"/>
                                          </p:stCondLst>
                                        </p:cTn>
                                        <p:tgtEl>
                                          <p:spTgt spid="2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1000"/>
                                        <p:tgtEl>
                                          <p:spTgt spid="21"/>
                                        </p:tgtEl>
                                      </p:cBhvr>
                                    </p:animEffect>
                                    <p:anim calcmode="lin" valueType="num">
                                      <p:cBhvr>
                                        <p:cTn id="29" dur="1000" fill="hold"/>
                                        <p:tgtEl>
                                          <p:spTgt spid="21"/>
                                        </p:tgtEl>
                                        <p:attrNameLst>
                                          <p:attrName>ppt_x</p:attrName>
                                        </p:attrNameLst>
                                      </p:cBhvr>
                                      <p:tavLst>
                                        <p:tav tm="0">
                                          <p:val>
                                            <p:strVal val="#ppt_x"/>
                                          </p:val>
                                        </p:tav>
                                        <p:tav tm="100000">
                                          <p:val>
                                            <p:strVal val="#ppt_x"/>
                                          </p:val>
                                        </p:tav>
                                      </p:tavLst>
                                    </p:anim>
                                    <p:anim calcmode="lin" valueType="num">
                                      <p:cBhvr>
                                        <p:cTn id="3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xit" presetSubtype="0" fill="hold" grpId="1" nodeType="clickEffect">
                                  <p:stCondLst>
                                    <p:cond delay="0"/>
                                  </p:stCondLst>
                                  <p:childTnLst>
                                    <p:animEffect transition="out" filter="fade">
                                      <p:cBhvr>
                                        <p:cTn id="34" dur="1000"/>
                                        <p:tgtEl>
                                          <p:spTgt spid="21"/>
                                        </p:tgtEl>
                                      </p:cBhvr>
                                    </p:animEffect>
                                    <p:anim calcmode="lin" valueType="num">
                                      <p:cBhvr>
                                        <p:cTn id="35" dur="1000"/>
                                        <p:tgtEl>
                                          <p:spTgt spid="21"/>
                                        </p:tgtEl>
                                        <p:attrNameLst>
                                          <p:attrName>ppt_x</p:attrName>
                                        </p:attrNameLst>
                                      </p:cBhvr>
                                      <p:tavLst>
                                        <p:tav tm="0">
                                          <p:val>
                                            <p:strVal val="ppt_x"/>
                                          </p:val>
                                        </p:tav>
                                        <p:tav tm="100000">
                                          <p:val>
                                            <p:strVal val="ppt_x"/>
                                          </p:val>
                                        </p:tav>
                                      </p:tavLst>
                                    </p:anim>
                                    <p:anim calcmode="lin" valueType="num">
                                      <p:cBhvr>
                                        <p:cTn id="36" dur="1000"/>
                                        <p:tgtEl>
                                          <p:spTgt spid="21"/>
                                        </p:tgtEl>
                                        <p:attrNameLst>
                                          <p:attrName>ppt_y</p:attrName>
                                        </p:attrNameLst>
                                      </p:cBhvr>
                                      <p:tavLst>
                                        <p:tav tm="0">
                                          <p:val>
                                            <p:strVal val="ppt_y"/>
                                          </p:val>
                                        </p:tav>
                                        <p:tav tm="100000">
                                          <p:val>
                                            <p:strVal val="ppt_y+.1"/>
                                          </p:val>
                                        </p:tav>
                                      </p:tavLst>
                                    </p:anim>
                                    <p:set>
                                      <p:cBhvr>
                                        <p:cTn id="37" dur="1" fill="hold">
                                          <p:stCondLst>
                                            <p:cond delay="999"/>
                                          </p:stCondLst>
                                        </p:cTn>
                                        <p:tgtEl>
                                          <p:spTgt spid="2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down)">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45" presetClass="entr" presetSubtype="0" fill="hold" grpId="1"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2000"/>
                                        <p:tgtEl>
                                          <p:spTgt spid="22"/>
                                        </p:tgtEl>
                                      </p:cBhvr>
                                    </p:animEffect>
                                    <p:anim calcmode="lin" valueType="num">
                                      <p:cBhvr>
                                        <p:cTn id="55" dur="2000" fill="hold"/>
                                        <p:tgtEl>
                                          <p:spTgt spid="22"/>
                                        </p:tgtEl>
                                        <p:attrNameLst>
                                          <p:attrName>ppt_w</p:attrName>
                                        </p:attrNameLst>
                                      </p:cBhvr>
                                      <p:tavLst>
                                        <p:tav tm="0" fmla="#ppt_w*sin(2.5*pi*$)">
                                          <p:val>
                                            <p:fltVal val="0"/>
                                          </p:val>
                                        </p:tav>
                                        <p:tav tm="100000">
                                          <p:val>
                                            <p:fltVal val="1"/>
                                          </p:val>
                                        </p:tav>
                                      </p:tavLst>
                                    </p:anim>
                                    <p:anim calcmode="lin" valueType="num">
                                      <p:cBhvr>
                                        <p:cTn id="56"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6" presetClass="exit" presetSubtype="0" fill="hold" grpId="2" nodeType="clickEffect">
                                  <p:stCondLst>
                                    <p:cond delay="0"/>
                                  </p:stCondLst>
                                  <p:childTnLst>
                                    <p:animEffect transition="out" filter="wipe(down)">
                                      <p:cBhvr>
                                        <p:cTn id="60" dur="180" accel="50000">
                                          <p:stCondLst>
                                            <p:cond delay="1820"/>
                                          </p:stCondLst>
                                        </p:cTn>
                                        <p:tgtEl>
                                          <p:spTgt spid="22"/>
                                        </p:tgtEl>
                                      </p:cBhvr>
                                    </p:animEffect>
                                    <p:anim calcmode="lin" valueType="num">
                                      <p:cBhvr>
                                        <p:cTn id="61" dur="1822" tmFilter="0,0; 0.14,0.31; 0.43,0.73; 0.71,0.91; 1.0,1.0">
                                          <p:stCondLst>
                                            <p:cond delay="0"/>
                                          </p:stCondLst>
                                        </p:cTn>
                                        <p:tgtEl>
                                          <p:spTgt spid="22"/>
                                        </p:tgtEl>
                                        <p:attrNameLst>
                                          <p:attrName>ppt_x</p:attrName>
                                        </p:attrNameLst>
                                      </p:cBhvr>
                                      <p:tavLst>
                                        <p:tav tm="0">
                                          <p:val>
                                            <p:strVal val="ppt_x"/>
                                          </p:val>
                                        </p:tav>
                                        <p:tav tm="100000">
                                          <p:val>
                                            <p:strVal val="#ppt_x+0.25"/>
                                          </p:val>
                                        </p:tav>
                                      </p:tavLst>
                                    </p:anim>
                                    <p:anim calcmode="lin" valueType="num">
                                      <p:cBhvr>
                                        <p:cTn id="62" dur="178">
                                          <p:stCondLst>
                                            <p:cond delay="1822"/>
                                          </p:stCondLst>
                                        </p:cTn>
                                        <p:tgtEl>
                                          <p:spTgt spid="22"/>
                                        </p:tgtEl>
                                        <p:attrNameLst>
                                          <p:attrName>ppt_x</p:attrName>
                                        </p:attrNameLst>
                                      </p:cBhvr>
                                      <p:tavLst>
                                        <p:tav tm="0">
                                          <p:val>
                                            <p:strVal val="ppt_x"/>
                                          </p:val>
                                        </p:tav>
                                        <p:tav tm="100000">
                                          <p:val>
                                            <p:strVal val="ppt_x"/>
                                          </p:val>
                                        </p:tav>
                                      </p:tavLst>
                                    </p:anim>
                                    <p:anim calcmode="lin" valueType="num">
                                      <p:cBhvr>
                                        <p:cTn id="63" dur="664" tmFilter="0.0,0.0;0.25,0.07;0.50,0.2;0.75,0.467;1.0,1.0">
                                          <p:stCondLst>
                                            <p:cond delay="0"/>
                                          </p:stCondLst>
                                        </p:cTn>
                                        <p:tgtEl>
                                          <p:spTgt spid="2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64" dur="664" tmFilter="0, 0; 0.125,0.2665; 0.25,0.4; 0.375,0.465; 0.5,0.5;  0.625,0.535; 0.75,0.6; 0.875,0.7335; 1,1">
                                          <p:stCondLst>
                                            <p:cond delay="664"/>
                                          </p:stCondLst>
                                        </p:cTn>
                                        <p:tgtEl>
                                          <p:spTgt spid="2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65" dur="332" tmFilter="0, 0; 0.125,0.2665; 0.25,0.4; 0.375,0.465; 0.5,0.5;  0.625,0.535; 0.75,0.6; 0.875,0.7335; 1,1">
                                          <p:stCondLst>
                                            <p:cond delay="1324"/>
                                          </p:stCondLst>
                                        </p:cTn>
                                        <p:tgtEl>
                                          <p:spTgt spid="2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66" dur="164" tmFilter="0, 0; 0.125,0.2665; 0.25,0.4; 0.375,0.465; 0.5,0.5;  0.625,0.535; 0.75,0.6; 0.875,0.7335; 1,1">
                                          <p:stCondLst>
                                            <p:cond delay="1656"/>
                                          </p:stCondLst>
                                        </p:cTn>
                                        <p:tgtEl>
                                          <p:spTgt spid="2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67" dur="180" accel="50000">
                                          <p:stCondLst>
                                            <p:cond delay="1820"/>
                                          </p:stCondLst>
                                        </p:cTn>
                                        <p:tgtEl>
                                          <p:spTgt spid="22"/>
                                        </p:tgtEl>
                                        <p:attrNameLst>
                                          <p:attrName>ppt_y</p:attrName>
                                        </p:attrNameLst>
                                      </p:cBhvr>
                                      <p:tavLst>
                                        <p:tav tm="0">
                                          <p:val>
                                            <p:strVal val="ppt_y"/>
                                          </p:val>
                                        </p:tav>
                                        <p:tav tm="100000">
                                          <p:val>
                                            <p:strVal val="ppt_y+ppt_h"/>
                                          </p:val>
                                        </p:tav>
                                      </p:tavLst>
                                    </p:anim>
                                    <p:animScale>
                                      <p:cBhvr>
                                        <p:cTn id="68" dur="26">
                                          <p:stCondLst>
                                            <p:cond delay="620"/>
                                          </p:stCondLst>
                                        </p:cTn>
                                        <p:tgtEl>
                                          <p:spTgt spid="22"/>
                                        </p:tgtEl>
                                      </p:cBhvr>
                                      <p:to x="100000" y="60000"/>
                                    </p:animScale>
                                    <p:animScale>
                                      <p:cBhvr>
                                        <p:cTn id="69" dur="166" decel="50000">
                                          <p:stCondLst>
                                            <p:cond delay="646"/>
                                          </p:stCondLst>
                                        </p:cTn>
                                        <p:tgtEl>
                                          <p:spTgt spid="22"/>
                                        </p:tgtEl>
                                      </p:cBhvr>
                                      <p:to x="100000" y="100000"/>
                                    </p:animScale>
                                    <p:animScale>
                                      <p:cBhvr>
                                        <p:cTn id="70" dur="26">
                                          <p:stCondLst>
                                            <p:cond delay="1312"/>
                                          </p:stCondLst>
                                        </p:cTn>
                                        <p:tgtEl>
                                          <p:spTgt spid="22"/>
                                        </p:tgtEl>
                                      </p:cBhvr>
                                      <p:to x="100000" y="80000"/>
                                    </p:animScale>
                                    <p:animScale>
                                      <p:cBhvr>
                                        <p:cTn id="71" dur="166" decel="50000">
                                          <p:stCondLst>
                                            <p:cond delay="1338"/>
                                          </p:stCondLst>
                                        </p:cTn>
                                        <p:tgtEl>
                                          <p:spTgt spid="22"/>
                                        </p:tgtEl>
                                      </p:cBhvr>
                                      <p:to x="100000" y="100000"/>
                                    </p:animScale>
                                    <p:animScale>
                                      <p:cBhvr>
                                        <p:cTn id="72" dur="26">
                                          <p:stCondLst>
                                            <p:cond delay="1642"/>
                                          </p:stCondLst>
                                        </p:cTn>
                                        <p:tgtEl>
                                          <p:spTgt spid="22"/>
                                        </p:tgtEl>
                                      </p:cBhvr>
                                      <p:to x="100000" y="90000"/>
                                    </p:animScale>
                                    <p:animScale>
                                      <p:cBhvr>
                                        <p:cTn id="73" dur="166" decel="50000">
                                          <p:stCondLst>
                                            <p:cond delay="1668"/>
                                          </p:stCondLst>
                                        </p:cTn>
                                        <p:tgtEl>
                                          <p:spTgt spid="22"/>
                                        </p:tgtEl>
                                      </p:cBhvr>
                                      <p:to x="100000" y="100000"/>
                                    </p:animScale>
                                    <p:animScale>
                                      <p:cBhvr>
                                        <p:cTn id="74" dur="26">
                                          <p:stCondLst>
                                            <p:cond delay="1808"/>
                                          </p:stCondLst>
                                        </p:cTn>
                                        <p:tgtEl>
                                          <p:spTgt spid="22"/>
                                        </p:tgtEl>
                                      </p:cBhvr>
                                      <p:to x="100000" y="95000"/>
                                    </p:animScale>
                                    <p:animScale>
                                      <p:cBhvr>
                                        <p:cTn id="75" dur="166" decel="50000">
                                          <p:stCondLst>
                                            <p:cond delay="1834"/>
                                          </p:stCondLst>
                                        </p:cTn>
                                        <p:tgtEl>
                                          <p:spTgt spid="22"/>
                                        </p:tgtEl>
                                      </p:cBhvr>
                                      <p:to x="100000" y="100000"/>
                                    </p:animScale>
                                    <p:set>
                                      <p:cBhvr>
                                        <p:cTn id="76" dur="1" fill="hold">
                                          <p:stCondLst>
                                            <p:cond delay="1999"/>
                                          </p:stCondLst>
                                        </p:cTn>
                                        <p:tgtEl>
                                          <p:spTgt spid="22"/>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fade">
                                      <p:cBhvr>
                                        <p:cTn id="81" dur="1000"/>
                                        <p:tgtEl>
                                          <p:spTgt spid="23"/>
                                        </p:tgtEl>
                                      </p:cBhvr>
                                    </p:animEffect>
                                    <p:anim calcmode="lin" valueType="num">
                                      <p:cBhvr>
                                        <p:cTn id="82" dur="1000" fill="hold"/>
                                        <p:tgtEl>
                                          <p:spTgt spid="23"/>
                                        </p:tgtEl>
                                        <p:attrNameLst>
                                          <p:attrName>ppt_x</p:attrName>
                                        </p:attrNameLst>
                                      </p:cBhvr>
                                      <p:tavLst>
                                        <p:tav tm="0">
                                          <p:val>
                                            <p:strVal val="#ppt_x"/>
                                          </p:val>
                                        </p:tav>
                                        <p:tav tm="100000">
                                          <p:val>
                                            <p:strVal val="#ppt_x"/>
                                          </p:val>
                                        </p:tav>
                                      </p:tavLst>
                                    </p:anim>
                                    <p:anim calcmode="lin" valueType="num">
                                      <p:cBhvr>
                                        <p:cTn id="8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fade">
                                      <p:cBhvr>
                                        <p:cTn id="8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5" grpId="0"/>
      <p:bldP spid="20" grpId="0" animBg="1"/>
      <p:bldP spid="20" grpId="1" animBg="1"/>
      <p:bldP spid="21" grpId="0" animBg="1"/>
      <p:bldP spid="21" grpId="1" animBg="1"/>
      <p:bldP spid="22" grpId="0" animBg="1"/>
      <p:bldP spid="22" grpId="1" animBg="1"/>
      <p:bldP spid="22" grpId="2" animBg="1"/>
      <p:bldP spid="2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398213"/>
            <a:ext cx="8655626" cy="492443"/>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Gọi thời gian từ lúc xe máy khởi hành đến lúc hai xe gặp nhau </a:t>
            </a:r>
            <a:endParaRPr lang="en-US" sz="2600"/>
          </a:p>
        </p:txBody>
      </p:sp>
      <p:pic>
        <p:nvPicPr>
          <p:cNvPr id="4" name="Picture 3"/>
          <p:cNvPicPr>
            <a:picLocks noChangeAspect="1"/>
          </p:cNvPicPr>
          <p:nvPr/>
        </p:nvPicPr>
        <p:blipFill>
          <a:blip r:embed="rId2"/>
          <a:stretch>
            <a:fillRect/>
          </a:stretch>
        </p:blipFill>
        <p:spPr>
          <a:xfrm>
            <a:off x="158950" y="755812"/>
            <a:ext cx="12815386" cy="1197190"/>
          </a:xfrm>
          <a:prstGeom prst="rect">
            <a:avLst/>
          </a:prstGeom>
        </p:spPr>
      </p:pic>
      <p:sp>
        <p:nvSpPr>
          <p:cNvPr id="5" name="Rectangle 4"/>
          <p:cNvSpPr/>
          <p:nvPr/>
        </p:nvSpPr>
        <p:spPr>
          <a:xfrm>
            <a:off x="139854" y="1557104"/>
            <a:ext cx="8740588" cy="492443"/>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Khi đó, thời gian ô tô đi từ lúc khởi hành đến lúc gặp xe máy là</a:t>
            </a:r>
            <a:endParaRPr lang="en-US" sz="2600"/>
          </a:p>
        </p:txBody>
      </p:sp>
      <p:pic>
        <p:nvPicPr>
          <p:cNvPr id="6" name="Picture 5"/>
          <p:cNvPicPr>
            <a:picLocks noChangeAspect="1"/>
          </p:cNvPicPr>
          <p:nvPr/>
        </p:nvPicPr>
        <p:blipFill>
          <a:blip r:embed="rId3"/>
          <a:stretch>
            <a:fillRect/>
          </a:stretch>
        </p:blipFill>
        <p:spPr>
          <a:xfrm>
            <a:off x="137516" y="2049547"/>
            <a:ext cx="13367507" cy="1248768"/>
          </a:xfrm>
          <a:prstGeom prst="rect">
            <a:avLst/>
          </a:prstGeom>
        </p:spPr>
      </p:pic>
      <p:sp>
        <p:nvSpPr>
          <p:cNvPr id="9" name="Rectangle 8"/>
          <p:cNvSpPr/>
          <p:nvPr/>
        </p:nvSpPr>
        <p:spPr>
          <a:xfrm>
            <a:off x="1805323" y="2195749"/>
            <a:ext cx="7340471"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Khi hai xe gặp nhau, xe máy đã đi được quãng đường</a:t>
            </a:r>
            <a:endParaRPr lang="en-US" sz="2600"/>
          </a:p>
        </p:txBody>
      </p:sp>
      <p:pic>
        <p:nvPicPr>
          <p:cNvPr id="10" name="Picture 9"/>
          <p:cNvPicPr>
            <a:picLocks noChangeAspect="1"/>
          </p:cNvPicPr>
          <p:nvPr/>
        </p:nvPicPr>
        <p:blipFill>
          <a:blip r:embed="rId4"/>
          <a:stretch>
            <a:fillRect/>
          </a:stretch>
        </p:blipFill>
        <p:spPr>
          <a:xfrm>
            <a:off x="247686" y="2745294"/>
            <a:ext cx="12714043" cy="1187723"/>
          </a:xfrm>
          <a:prstGeom prst="rect">
            <a:avLst/>
          </a:prstGeom>
        </p:spPr>
      </p:pic>
      <p:sp>
        <p:nvSpPr>
          <p:cNvPr id="11" name="Rectangle 10"/>
          <p:cNvSpPr/>
          <p:nvPr/>
        </p:nvSpPr>
        <p:spPr>
          <a:xfrm>
            <a:off x="172160" y="3443467"/>
            <a:ext cx="8852248" cy="1292662"/>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Đến lúc hai xe gặp nhau, tổng quãng đường đi được của hai xe đúng bằng </a:t>
            </a:r>
            <a:r>
              <a:rPr lang="en-US" sz="2600">
                <a:latin typeface="Times New Roman" panose="02020603050405020304" pitchFamily="18" charset="0"/>
                <a:cs typeface="Times New Roman" panose="02020603050405020304" pitchFamily="18" charset="0"/>
              </a:rPr>
              <a:t>quãng đường Hà Nội - Hải Phòng dài 120km. </a:t>
            </a:r>
          </a:p>
          <a:p>
            <a:r>
              <a:rPr lang="en-US" sz="2600">
                <a:latin typeface="Times New Roman" panose="02020603050405020304" pitchFamily="18" charset="0"/>
                <a:cs typeface="Times New Roman" panose="02020603050405020304" pitchFamily="18" charset="0"/>
              </a:rPr>
              <a:t>Nên ta có phương trình:</a:t>
            </a:r>
          </a:p>
        </p:txBody>
      </p:sp>
    </p:spTree>
    <p:extLst>
      <p:ext uri="{BB962C8B-B14F-4D97-AF65-F5344CB8AC3E}">
        <p14:creationId xmlns:p14="http://schemas.microsoft.com/office/powerpoint/2010/main" val="2138310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9"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2651434" y="479417"/>
            <a:ext cx="13810645" cy="3629475"/>
          </a:xfrm>
          <a:prstGeom prst="rect">
            <a:avLst/>
          </a:prstGeom>
        </p:spPr>
      </p:pic>
      <p:sp>
        <p:nvSpPr>
          <p:cNvPr id="12" name="TextBox 11"/>
          <p:cNvSpPr txBox="1"/>
          <p:nvPr/>
        </p:nvSpPr>
        <p:spPr>
          <a:xfrm>
            <a:off x="4164376" y="3007605"/>
            <a:ext cx="3117773"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TMĐK)</a:t>
            </a:r>
          </a:p>
        </p:txBody>
      </p:sp>
      <p:sp>
        <p:nvSpPr>
          <p:cNvPr id="17" name="Rectangle 16"/>
          <p:cNvSpPr/>
          <p:nvPr/>
        </p:nvSpPr>
        <p:spPr>
          <a:xfrm>
            <a:off x="77119" y="3625673"/>
            <a:ext cx="7353295"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kể từ khi xe máy khởi hành, hai xe gặp nhau sau </a:t>
            </a:r>
            <a:endParaRPr lang="en-US" sz="2600"/>
          </a:p>
        </p:txBody>
      </p:sp>
      <p:pic>
        <p:nvPicPr>
          <p:cNvPr id="18" name="Picture 17"/>
          <p:cNvPicPr>
            <a:picLocks noChangeAspect="1"/>
          </p:cNvPicPr>
          <p:nvPr/>
        </p:nvPicPr>
        <p:blipFill>
          <a:blip r:embed="rId3"/>
          <a:stretch>
            <a:fillRect/>
          </a:stretch>
        </p:blipFill>
        <p:spPr>
          <a:xfrm>
            <a:off x="7238803" y="3553863"/>
            <a:ext cx="11882666" cy="1110057"/>
          </a:xfrm>
          <a:prstGeom prst="rect">
            <a:avLst/>
          </a:prstGeom>
        </p:spPr>
      </p:pic>
      <p:sp>
        <p:nvSpPr>
          <p:cNvPr id="19" name="Rectangle 18"/>
          <p:cNvSpPr/>
          <p:nvPr/>
        </p:nvSpPr>
        <p:spPr>
          <a:xfrm>
            <a:off x="197070" y="4170808"/>
            <a:ext cx="2792752"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tức là 1giờ 18 phút.</a:t>
            </a:r>
            <a:endParaRPr lang="en-US" sz="2600"/>
          </a:p>
        </p:txBody>
      </p:sp>
    </p:spTree>
    <p:extLst>
      <p:ext uri="{BB962C8B-B14F-4D97-AF65-F5344CB8AC3E}">
        <p14:creationId xmlns:p14="http://schemas.microsoft.com/office/powerpoint/2010/main" val="1760775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0344"/>
        <p:cNvGrpSpPr/>
        <p:nvPr/>
      </p:nvGrpSpPr>
      <p:grpSpPr>
        <a:xfrm>
          <a:off x="0" y="0"/>
          <a:ext cx="0" cy="0"/>
          <a:chOff x="0" y="0"/>
          <a:chExt cx="0" cy="0"/>
        </a:xfrm>
      </p:grpSpPr>
      <p:sp>
        <p:nvSpPr>
          <p:cNvPr id="50345" name="Google Shape;50345;p40"/>
          <p:cNvSpPr txBox="1">
            <a:spLocks noGrp="1"/>
          </p:cNvSpPr>
          <p:nvPr>
            <p:ph type="title"/>
          </p:nvPr>
        </p:nvSpPr>
        <p:spPr>
          <a:xfrm>
            <a:off x="720000" y="1582525"/>
            <a:ext cx="2336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1. MỞ ĐẦU</a:t>
            </a:r>
            <a:endParaRPr sz="2400" dirty="0">
              <a:latin typeface="Times New Roman" panose="02020603050405020304" pitchFamily="18" charset="0"/>
              <a:cs typeface="Times New Roman" panose="02020603050405020304" pitchFamily="18" charset="0"/>
            </a:endParaRPr>
          </a:p>
        </p:txBody>
      </p:sp>
      <p:sp>
        <p:nvSpPr>
          <p:cNvPr id="50346" name="Google Shape;50346;p40"/>
          <p:cNvSpPr txBox="1">
            <a:spLocks noGrp="1"/>
          </p:cNvSpPr>
          <p:nvPr>
            <p:ph type="title" idx="2"/>
          </p:nvPr>
        </p:nvSpPr>
        <p:spPr>
          <a:xfrm>
            <a:off x="720000" y="823275"/>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1</a:t>
            </a:r>
            <a:endParaRPr sz="4800" dirty="0">
              <a:latin typeface="Times New Roman" panose="02020603050405020304" pitchFamily="18" charset="0"/>
              <a:cs typeface="Times New Roman" panose="02020603050405020304" pitchFamily="18" charset="0"/>
            </a:endParaRPr>
          </a:p>
        </p:txBody>
      </p:sp>
      <p:sp>
        <p:nvSpPr>
          <p:cNvPr id="50348" name="Google Shape;50348;p40"/>
          <p:cNvSpPr txBox="1">
            <a:spLocks noGrp="1"/>
          </p:cNvSpPr>
          <p:nvPr>
            <p:ph type="title" idx="3"/>
          </p:nvPr>
        </p:nvSpPr>
        <p:spPr>
          <a:xfrm>
            <a:off x="3403800" y="1527791"/>
            <a:ext cx="2336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 2. HTKT</a:t>
            </a:r>
            <a:endParaRPr dirty="0">
              <a:latin typeface="Times New Roman" panose="02020603050405020304" pitchFamily="18" charset="0"/>
              <a:cs typeface="Times New Roman" panose="02020603050405020304" pitchFamily="18" charset="0"/>
            </a:endParaRPr>
          </a:p>
        </p:txBody>
      </p:sp>
      <p:sp>
        <p:nvSpPr>
          <p:cNvPr id="50349" name="Google Shape;50349;p40"/>
          <p:cNvSpPr txBox="1">
            <a:spLocks noGrp="1"/>
          </p:cNvSpPr>
          <p:nvPr>
            <p:ph type="title" idx="4"/>
          </p:nvPr>
        </p:nvSpPr>
        <p:spPr>
          <a:xfrm>
            <a:off x="3377682" y="857125"/>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2</a:t>
            </a:r>
            <a:endParaRPr sz="4800" dirty="0">
              <a:latin typeface="Times New Roman" panose="02020603050405020304" pitchFamily="18" charset="0"/>
              <a:cs typeface="Times New Roman" panose="02020603050405020304" pitchFamily="18" charset="0"/>
            </a:endParaRPr>
          </a:p>
        </p:txBody>
      </p:sp>
      <p:sp>
        <p:nvSpPr>
          <p:cNvPr id="50351" name="Google Shape;50351;p40"/>
          <p:cNvSpPr txBox="1">
            <a:spLocks noGrp="1"/>
          </p:cNvSpPr>
          <p:nvPr>
            <p:ph type="title" idx="6"/>
          </p:nvPr>
        </p:nvSpPr>
        <p:spPr>
          <a:xfrm>
            <a:off x="6141316" y="1535753"/>
            <a:ext cx="2791995"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 3. LUYỆN TẬP</a:t>
            </a:r>
            <a:endParaRPr dirty="0">
              <a:latin typeface="Times New Roman" panose="02020603050405020304" pitchFamily="18" charset="0"/>
              <a:cs typeface="Times New Roman" panose="02020603050405020304" pitchFamily="18" charset="0"/>
            </a:endParaRPr>
          </a:p>
        </p:txBody>
      </p:sp>
      <p:sp>
        <p:nvSpPr>
          <p:cNvPr id="50352" name="Google Shape;50352;p40"/>
          <p:cNvSpPr txBox="1">
            <a:spLocks noGrp="1"/>
          </p:cNvSpPr>
          <p:nvPr>
            <p:ph type="title" idx="7"/>
          </p:nvPr>
        </p:nvSpPr>
        <p:spPr>
          <a:xfrm>
            <a:off x="6045882" y="861626"/>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3</a:t>
            </a:r>
            <a:endParaRPr sz="4800" dirty="0">
              <a:latin typeface="Times New Roman" panose="02020603050405020304" pitchFamily="18" charset="0"/>
              <a:cs typeface="Times New Roman" panose="02020603050405020304" pitchFamily="18" charset="0"/>
            </a:endParaRPr>
          </a:p>
        </p:txBody>
      </p:sp>
      <p:sp>
        <p:nvSpPr>
          <p:cNvPr id="50354" name="Google Shape;50354;p40"/>
          <p:cNvSpPr txBox="1">
            <a:spLocks noGrp="1"/>
          </p:cNvSpPr>
          <p:nvPr>
            <p:ph type="title" idx="9"/>
          </p:nvPr>
        </p:nvSpPr>
        <p:spPr>
          <a:xfrm>
            <a:off x="595670" y="3792525"/>
            <a:ext cx="258506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4. VẬN DỤNG</a:t>
            </a:r>
            <a:endParaRPr sz="2400" dirty="0">
              <a:latin typeface="Times New Roman" panose="02020603050405020304" pitchFamily="18" charset="0"/>
              <a:cs typeface="Times New Roman" panose="02020603050405020304" pitchFamily="18" charset="0"/>
            </a:endParaRPr>
          </a:p>
        </p:txBody>
      </p:sp>
      <p:sp>
        <p:nvSpPr>
          <p:cNvPr id="50355" name="Google Shape;50355;p40"/>
          <p:cNvSpPr txBox="1">
            <a:spLocks noGrp="1"/>
          </p:cNvSpPr>
          <p:nvPr>
            <p:ph type="title" idx="13"/>
          </p:nvPr>
        </p:nvSpPr>
        <p:spPr>
          <a:xfrm>
            <a:off x="564881" y="3082894"/>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4</a:t>
            </a:r>
            <a:endParaRPr sz="4800" dirty="0">
              <a:latin typeface="Times New Roman" panose="02020603050405020304" pitchFamily="18" charset="0"/>
              <a:cs typeface="Times New Roman" panose="02020603050405020304" pitchFamily="18" charset="0"/>
            </a:endParaRPr>
          </a:p>
        </p:txBody>
      </p:sp>
      <p:sp>
        <p:nvSpPr>
          <p:cNvPr id="50357" name="Google Shape;50357;p40"/>
          <p:cNvSpPr txBox="1">
            <a:spLocks noGrp="1"/>
          </p:cNvSpPr>
          <p:nvPr>
            <p:ph type="title" idx="15"/>
          </p:nvPr>
        </p:nvSpPr>
        <p:spPr>
          <a:xfrm>
            <a:off x="4698961" y="3875400"/>
            <a:ext cx="5244441"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5. </a:t>
            </a:r>
            <a:br>
              <a:rPr lang="en" sz="2400" dirty="0">
                <a:latin typeface="Times New Roman" panose="02020603050405020304" pitchFamily="18" charset="0"/>
                <a:cs typeface="Times New Roman" panose="02020603050405020304" pitchFamily="18" charset="0"/>
              </a:rPr>
            </a:br>
            <a:r>
              <a:rPr lang="en" sz="2400" dirty="0">
                <a:latin typeface="Times New Roman" panose="02020603050405020304" pitchFamily="18" charset="0"/>
                <a:cs typeface="Times New Roman" panose="02020603050405020304" pitchFamily="18" charset="0"/>
              </a:rPr>
              <a:t>HƯỚNG DẪN TỰ HỌC Ở NHÀ</a:t>
            </a:r>
            <a:endParaRPr sz="2400" dirty="0">
              <a:latin typeface="Times New Roman" panose="02020603050405020304" pitchFamily="18" charset="0"/>
              <a:cs typeface="Times New Roman" panose="02020603050405020304" pitchFamily="18" charset="0"/>
            </a:endParaRPr>
          </a:p>
        </p:txBody>
      </p:sp>
      <p:sp>
        <p:nvSpPr>
          <p:cNvPr id="50358" name="Google Shape;50358;p40"/>
          <p:cNvSpPr txBox="1">
            <a:spLocks noGrp="1"/>
          </p:cNvSpPr>
          <p:nvPr>
            <p:ph type="title" idx="16"/>
          </p:nvPr>
        </p:nvSpPr>
        <p:spPr>
          <a:xfrm>
            <a:off x="4654556" y="3177748"/>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5</a:t>
            </a:r>
            <a:endParaRPr sz="4800" dirty="0">
              <a:latin typeface="Times New Roman" panose="02020603050405020304" pitchFamily="18" charset="0"/>
              <a:cs typeface="Times New Roman" panose="02020603050405020304" pitchFamily="18" charset="0"/>
            </a:endParaRPr>
          </a:p>
        </p:txBody>
      </p:sp>
      <p:cxnSp>
        <p:nvCxnSpPr>
          <p:cNvPr id="50366" name="Google Shape;50366;p40"/>
          <p:cNvCxnSpPr/>
          <p:nvPr/>
        </p:nvCxnSpPr>
        <p:spPr>
          <a:xfrm>
            <a:off x="8411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68" name="Google Shape;50368;p40"/>
          <p:cNvCxnSpPr/>
          <p:nvPr/>
        </p:nvCxnSpPr>
        <p:spPr>
          <a:xfrm>
            <a:off x="35093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0" name="Google Shape;50370;p40"/>
          <p:cNvCxnSpPr/>
          <p:nvPr/>
        </p:nvCxnSpPr>
        <p:spPr>
          <a:xfrm>
            <a:off x="61775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2" name="Google Shape;50372;p40"/>
          <p:cNvCxnSpPr/>
          <p:nvPr/>
        </p:nvCxnSpPr>
        <p:spPr>
          <a:xfrm>
            <a:off x="701831" y="3519225"/>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4" name="Google Shape;50374;p40"/>
          <p:cNvCxnSpPr/>
          <p:nvPr/>
        </p:nvCxnSpPr>
        <p:spPr>
          <a:xfrm>
            <a:off x="4814994" y="3609619"/>
            <a:ext cx="273900" cy="0"/>
          </a:xfrm>
          <a:prstGeom prst="straightConnector1">
            <a:avLst/>
          </a:prstGeom>
          <a:noFill/>
          <a:ln w="28575" cap="rnd" cmpd="sng">
            <a:solidFill>
              <a:schemeClr val="accent6"/>
            </a:solidFill>
            <a:prstDash val="solid"/>
            <a:roun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366"/>
                                        </p:tgtEl>
                                        <p:attrNameLst>
                                          <p:attrName>style.visibility</p:attrName>
                                        </p:attrNameLst>
                                      </p:cBhvr>
                                      <p:to>
                                        <p:strVal val="visible"/>
                                      </p:to>
                                    </p:set>
                                    <p:animEffect transition="in" filter="fade">
                                      <p:cBhvr>
                                        <p:cTn id="7" dur="500"/>
                                        <p:tgtEl>
                                          <p:spTgt spid="503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0346"/>
                                        </p:tgtEl>
                                        <p:attrNameLst>
                                          <p:attrName>style.visibility</p:attrName>
                                        </p:attrNameLst>
                                      </p:cBhvr>
                                      <p:to>
                                        <p:strVal val="visible"/>
                                      </p:to>
                                    </p:set>
                                    <p:animEffect transition="in" filter="fade">
                                      <p:cBhvr>
                                        <p:cTn id="10" dur="500"/>
                                        <p:tgtEl>
                                          <p:spTgt spid="5034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345"/>
                                        </p:tgtEl>
                                        <p:attrNameLst>
                                          <p:attrName>style.visibility</p:attrName>
                                        </p:attrNameLst>
                                      </p:cBhvr>
                                      <p:to>
                                        <p:strVal val="visible"/>
                                      </p:to>
                                    </p:set>
                                    <p:animEffect transition="in" filter="fade">
                                      <p:cBhvr>
                                        <p:cTn id="13" dur="500"/>
                                        <p:tgtEl>
                                          <p:spTgt spid="5034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0348"/>
                                        </p:tgtEl>
                                        <p:attrNameLst>
                                          <p:attrName>style.visibility</p:attrName>
                                        </p:attrNameLst>
                                      </p:cBhvr>
                                      <p:to>
                                        <p:strVal val="visible"/>
                                      </p:to>
                                    </p:set>
                                    <p:animEffect transition="in" filter="fade">
                                      <p:cBhvr>
                                        <p:cTn id="18" dur="500"/>
                                        <p:tgtEl>
                                          <p:spTgt spid="5034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0349"/>
                                        </p:tgtEl>
                                        <p:attrNameLst>
                                          <p:attrName>style.visibility</p:attrName>
                                        </p:attrNameLst>
                                      </p:cBhvr>
                                      <p:to>
                                        <p:strVal val="visible"/>
                                      </p:to>
                                    </p:set>
                                    <p:animEffect transition="in" filter="fade">
                                      <p:cBhvr>
                                        <p:cTn id="21" dur="500"/>
                                        <p:tgtEl>
                                          <p:spTgt spid="50349"/>
                                        </p:tgtEl>
                                      </p:cBhvr>
                                    </p:animEffect>
                                  </p:childTnLst>
                                </p:cTn>
                              </p:par>
                              <p:par>
                                <p:cTn id="22" presetID="10" presetClass="entr" presetSubtype="0" fill="hold" nodeType="withEffect">
                                  <p:stCondLst>
                                    <p:cond delay="0"/>
                                  </p:stCondLst>
                                  <p:childTnLst>
                                    <p:set>
                                      <p:cBhvr>
                                        <p:cTn id="23" dur="1" fill="hold">
                                          <p:stCondLst>
                                            <p:cond delay="0"/>
                                          </p:stCondLst>
                                        </p:cTn>
                                        <p:tgtEl>
                                          <p:spTgt spid="50368"/>
                                        </p:tgtEl>
                                        <p:attrNameLst>
                                          <p:attrName>style.visibility</p:attrName>
                                        </p:attrNameLst>
                                      </p:cBhvr>
                                      <p:to>
                                        <p:strVal val="visible"/>
                                      </p:to>
                                    </p:set>
                                    <p:animEffect transition="in" filter="fade">
                                      <p:cBhvr>
                                        <p:cTn id="24" dur="500"/>
                                        <p:tgtEl>
                                          <p:spTgt spid="5036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0351"/>
                                        </p:tgtEl>
                                        <p:attrNameLst>
                                          <p:attrName>style.visibility</p:attrName>
                                        </p:attrNameLst>
                                      </p:cBhvr>
                                      <p:to>
                                        <p:strVal val="visible"/>
                                      </p:to>
                                    </p:set>
                                    <p:animEffect transition="in" filter="fade">
                                      <p:cBhvr>
                                        <p:cTn id="29" dur="500"/>
                                        <p:tgtEl>
                                          <p:spTgt spid="5035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352"/>
                                        </p:tgtEl>
                                        <p:attrNameLst>
                                          <p:attrName>style.visibility</p:attrName>
                                        </p:attrNameLst>
                                      </p:cBhvr>
                                      <p:to>
                                        <p:strVal val="visible"/>
                                      </p:to>
                                    </p:set>
                                    <p:animEffect transition="in" filter="fade">
                                      <p:cBhvr>
                                        <p:cTn id="32" dur="500"/>
                                        <p:tgtEl>
                                          <p:spTgt spid="50352"/>
                                        </p:tgtEl>
                                      </p:cBhvr>
                                    </p:animEffect>
                                  </p:childTnLst>
                                </p:cTn>
                              </p:par>
                              <p:par>
                                <p:cTn id="33" presetID="10" presetClass="entr" presetSubtype="0" fill="hold" nodeType="withEffect">
                                  <p:stCondLst>
                                    <p:cond delay="0"/>
                                  </p:stCondLst>
                                  <p:childTnLst>
                                    <p:set>
                                      <p:cBhvr>
                                        <p:cTn id="34" dur="1" fill="hold">
                                          <p:stCondLst>
                                            <p:cond delay="0"/>
                                          </p:stCondLst>
                                        </p:cTn>
                                        <p:tgtEl>
                                          <p:spTgt spid="50370"/>
                                        </p:tgtEl>
                                        <p:attrNameLst>
                                          <p:attrName>style.visibility</p:attrName>
                                        </p:attrNameLst>
                                      </p:cBhvr>
                                      <p:to>
                                        <p:strVal val="visible"/>
                                      </p:to>
                                    </p:set>
                                    <p:animEffect transition="in" filter="fade">
                                      <p:cBhvr>
                                        <p:cTn id="35" dur="500"/>
                                        <p:tgtEl>
                                          <p:spTgt spid="5037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0354"/>
                                        </p:tgtEl>
                                        <p:attrNameLst>
                                          <p:attrName>style.visibility</p:attrName>
                                        </p:attrNameLst>
                                      </p:cBhvr>
                                      <p:to>
                                        <p:strVal val="visible"/>
                                      </p:to>
                                    </p:set>
                                    <p:animEffect transition="in" filter="fade">
                                      <p:cBhvr>
                                        <p:cTn id="40" dur="500"/>
                                        <p:tgtEl>
                                          <p:spTgt spid="5035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0355"/>
                                        </p:tgtEl>
                                        <p:attrNameLst>
                                          <p:attrName>style.visibility</p:attrName>
                                        </p:attrNameLst>
                                      </p:cBhvr>
                                      <p:to>
                                        <p:strVal val="visible"/>
                                      </p:to>
                                    </p:set>
                                    <p:animEffect transition="in" filter="fade">
                                      <p:cBhvr>
                                        <p:cTn id="43" dur="500"/>
                                        <p:tgtEl>
                                          <p:spTgt spid="50355"/>
                                        </p:tgtEl>
                                      </p:cBhvr>
                                    </p:animEffect>
                                  </p:childTnLst>
                                </p:cTn>
                              </p:par>
                              <p:par>
                                <p:cTn id="44" presetID="10" presetClass="entr" presetSubtype="0" fill="hold" nodeType="withEffect">
                                  <p:stCondLst>
                                    <p:cond delay="0"/>
                                  </p:stCondLst>
                                  <p:childTnLst>
                                    <p:set>
                                      <p:cBhvr>
                                        <p:cTn id="45" dur="1" fill="hold">
                                          <p:stCondLst>
                                            <p:cond delay="0"/>
                                          </p:stCondLst>
                                        </p:cTn>
                                        <p:tgtEl>
                                          <p:spTgt spid="50372"/>
                                        </p:tgtEl>
                                        <p:attrNameLst>
                                          <p:attrName>style.visibility</p:attrName>
                                        </p:attrNameLst>
                                      </p:cBhvr>
                                      <p:to>
                                        <p:strVal val="visible"/>
                                      </p:to>
                                    </p:set>
                                    <p:animEffect transition="in" filter="fade">
                                      <p:cBhvr>
                                        <p:cTn id="46" dur="500"/>
                                        <p:tgtEl>
                                          <p:spTgt spid="5037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0358"/>
                                        </p:tgtEl>
                                        <p:attrNameLst>
                                          <p:attrName>style.visibility</p:attrName>
                                        </p:attrNameLst>
                                      </p:cBhvr>
                                      <p:to>
                                        <p:strVal val="visible"/>
                                      </p:to>
                                    </p:set>
                                    <p:animEffect transition="in" filter="fade">
                                      <p:cBhvr>
                                        <p:cTn id="51" dur="500"/>
                                        <p:tgtEl>
                                          <p:spTgt spid="5035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0357"/>
                                        </p:tgtEl>
                                        <p:attrNameLst>
                                          <p:attrName>style.visibility</p:attrName>
                                        </p:attrNameLst>
                                      </p:cBhvr>
                                      <p:to>
                                        <p:strVal val="visible"/>
                                      </p:to>
                                    </p:set>
                                    <p:animEffect transition="in" filter="fade">
                                      <p:cBhvr>
                                        <p:cTn id="54" dur="500"/>
                                        <p:tgtEl>
                                          <p:spTgt spid="50357"/>
                                        </p:tgtEl>
                                      </p:cBhvr>
                                    </p:animEffect>
                                  </p:childTnLst>
                                </p:cTn>
                              </p:par>
                              <p:par>
                                <p:cTn id="55" presetID="10" presetClass="entr" presetSubtype="0" fill="hold" nodeType="withEffect">
                                  <p:stCondLst>
                                    <p:cond delay="0"/>
                                  </p:stCondLst>
                                  <p:childTnLst>
                                    <p:set>
                                      <p:cBhvr>
                                        <p:cTn id="56" dur="1" fill="hold">
                                          <p:stCondLst>
                                            <p:cond delay="0"/>
                                          </p:stCondLst>
                                        </p:cTn>
                                        <p:tgtEl>
                                          <p:spTgt spid="50374"/>
                                        </p:tgtEl>
                                        <p:attrNameLst>
                                          <p:attrName>style.visibility</p:attrName>
                                        </p:attrNameLst>
                                      </p:cBhvr>
                                      <p:to>
                                        <p:strVal val="visible"/>
                                      </p:to>
                                    </p:set>
                                    <p:animEffect transition="in" filter="fade">
                                      <p:cBhvr>
                                        <p:cTn id="57" dur="500"/>
                                        <p:tgtEl>
                                          <p:spTgt spid="50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45" grpId="0"/>
      <p:bldP spid="50346" grpId="0"/>
      <p:bldP spid="50348" grpId="0"/>
      <p:bldP spid="50349" grpId="0"/>
      <p:bldP spid="50351" grpId="0"/>
      <p:bldP spid="50352" grpId="0"/>
      <p:bldP spid="50354" grpId="0"/>
      <p:bldP spid="50355" grpId="0"/>
      <p:bldP spid="50357" grpId="0"/>
      <p:bldP spid="5035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64864" y="1247339"/>
            <a:ext cx="8641686" cy="1198149"/>
          </a:xfrm>
          <a:prstGeom prst="rect">
            <a:avLst/>
          </a:prstGeom>
        </p:spPr>
      </p:pic>
      <p:sp>
        <p:nvSpPr>
          <p:cNvPr id="2" name="Rectangle 1"/>
          <p:cNvSpPr/>
          <p:nvPr/>
        </p:nvSpPr>
        <p:spPr>
          <a:xfrm>
            <a:off x="101842" y="272072"/>
            <a:ext cx="8967730" cy="1012585"/>
          </a:xfrm>
          <a:prstGeom prst="rect">
            <a:avLst/>
          </a:prstGeom>
        </p:spPr>
        <p:txBody>
          <a:bodyPr wrap="squar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Ví dụ 4: </a:t>
            </a:r>
            <a:r>
              <a:rPr lang="en-US" sz="2600" b="1" i="1">
                <a:latin typeface="Times New Roman" panose="02020603050405020304" pitchFamily="18" charset="0"/>
                <a:ea typeface="Calibri" panose="020F0502020204030204" pitchFamily="34" charset="0"/>
              </a:rPr>
              <a:t>Giá cước dịch vụ của một hãng xe taxi ở Hà Nội vào tháng 4/2022 như sau:</a:t>
            </a:r>
            <a:endParaRPr lang="en-US" sz="2600"/>
          </a:p>
        </p:txBody>
      </p:sp>
      <mc:AlternateContent xmlns:mc="http://schemas.openxmlformats.org/markup-compatibility/2006" xmlns:a14="http://schemas.microsoft.com/office/drawing/2010/main">
        <mc:Choice Requires="a14">
          <p:sp>
            <p:nvSpPr>
              <p:cNvPr id="3" name="TextBox 2"/>
              <p:cNvSpPr txBox="1"/>
              <p:nvPr/>
            </p:nvSpPr>
            <p:spPr>
              <a:xfrm>
                <a:off x="264864" y="2310516"/>
                <a:ext cx="8804708" cy="2492990"/>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Gọi x (x&gt;0) là số kilomet mà hành khách di chuyển. Khi đó, số tiền mà hành khách phải trả được tính bởi công thức: </a:t>
                </a:r>
              </a:p>
              <a:p>
                <a:r>
                  <a:rPr lang="en-US" sz="2600">
                    <a:latin typeface="Times New Roman" panose="02020603050405020304" pitchFamily="18" charset="0"/>
                    <a:cs typeface="Times New Roman" panose="02020603050405020304" pitchFamily="18" charset="0"/>
                  </a:rPr>
                  <a:t>T = 20 000 nếu 0&lt;x</a:t>
                </a:r>
                <a14:m>
                  <m:oMath xmlns:m="http://schemas.openxmlformats.org/officeDocument/2006/math">
                    <m:r>
                      <a:rPr lang="en-US" sz="2600" i="1" smtClean="0">
                        <a:latin typeface="Cambria Math" panose="02040503050406030204" pitchFamily="18" charset="0"/>
                        <a:ea typeface="Cambria Math" panose="02040503050406030204" pitchFamily="18" charset="0"/>
                      </a:rPr>
                      <m:t>≤</m:t>
                    </m:r>
                  </m:oMath>
                </a14:m>
                <a:r>
                  <a:rPr lang="en-US" sz="2600">
                    <a:latin typeface="Times New Roman" panose="02020603050405020304" pitchFamily="18" charset="0"/>
                    <a:cs typeface="Times New Roman" panose="02020603050405020304" pitchFamily="18" charset="0"/>
                  </a:rPr>
                  <a:t> 1; T= 20 000 + 11 500(x-1) nếu 1&lt;x</a:t>
                </a:r>
                <a14:m>
                  <m:oMath xmlns:m="http://schemas.openxmlformats.org/officeDocument/2006/math">
                    <m:r>
                      <a:rPr lang="en-US" sz="260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20</m:t>
                    </m:r>
                    <m:r>
                      <a:rPr lang="en-US" sz="2600" b="0" i="1" smtClean="0">
                        <a:latin typeface="Cambria Math" panose="02040503050406030204" pitchFamily="18" charset="0"/>
                        <a:ea typeface="Cambria Math" panose="02040503050406030204" pitchFamily="18" charset="0"/>
                      </a:rPr>
                      <m:t>; </m:t>
                    </m:r>
                  </m:oMath>
                </a14:m>
                <a:endParaRPr lang="en-US" sz="2600">
                  <a:latin typeface="Times New Roman" panose="02020603050405020304" pitchFamily="18" charset="0"/>
                  <a:cs typeface="Times New Roman" panose="02020603050405020304" pitchFamily="18" charset="0"/>
                </a:endParaRPr>
              </a:p>
              <a:p>
                <a:r>
                  <a:rPr lang="en-US" sz="2600">
                    <a:latin typeface="Times New Roman" panose="02020603050405020304" pitchFamily="18" charset="0"/>
                    <a:cs typeface="Times New Roman" panose="02020603050405020304" pitchFamily="18" charset="0"/>
                  </a:rPr>
                  <a:t>T = 238 500 +9 500 (x-20) nếu x&gt;20. Cô Hạnh di chuyển bằng xe của hãng xe taxi trên và đã trả số tiền là 343 000 đồng. Hỏi cô Hạnh đã di chuyển quang đường bao nhiêu kilomet ?  </a:t>
                </a:r>
              </a:p>
            </p:txBody>
          </p:sp>
        </mc:Choice>
        <mc:Fallback xmlns="">
          <p:sp>
            <p:nvSpPr>
              <p:cNvPr id="3" name="TextBox 2"/>
              <p:cNvSpPr txBox="1">
                <a:spLocks noRot="1" noChangeAspect="1" noMove="1" noResize="1" noEditPoints="1" noAdjustHandles="1" noChangeArrowheads="1" noChangeShapeType="1" noTextEdit="1"/>
              </p:cNvSpPr>
              <p:nvPr/>
            </p:nvSpPr>
            <p:spPr>
              <a:xfrm>
                <a:off x="264864" y="2310516"/>
                <a:ext cx="8804708" cy="2492990"/>
              </a:xfrm>
              <a:prstGeom prst="rect">
                <a:avLst/>
              </a:prstGeom>
              <a:blipFill>
                <a:blip r:embed="rId3"/>
                <a:stretch>
                  <a:fillRect l="-1246" t="-2200" r="-1730" b="-5379"/>
                </a:stretch>
              </a:blipFill>
            </p:spPr>
            <p:txBody>
              <a:bodyPr/>
              <a:lstStyle/>
              <a:p>
                <a:r>
                  <a:rPr lang="en-US">
                    <a:noFill/>
                  </a:rPr>
                  <a:t> </a:t>
                </a:r>
              </a:p>
            </p:txBody>
          </p:sp>
        </mc:Fallback>
      </mc:AlternateContent>
    </p:spTree>
    <p:extLst>
      <p:ext uri="{BB962C8B-B14F-4D97-AF65-F5344CB8AC3E}">
        <p14:creationId xmlns:p14="http://schemas.microsoft.com/office/powerpoint/2010/main" val="37503789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91385" y="321434"/>
            <a:ext cx="8559209"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Nếu hành khách di chuyển quãng đường 20 km thì phải trả số tiền là:</a:t>
            </a:r>
            <a:endParaRPr lang="en-US" sz="2600">
              <a:effectLst/>
              <a:latin typeface="Times New Roman" panose="02020603050405020304" pitchFamily="18" charset="0"/>
              <a:ea typeface="Calibri" panose="020F0502020204030204" pitchFamily="34" charset="0"/>
            </a:endParaRPr>
          </a:p>
        </p:txBody>
      </p:sp>
      <p:pic>
        <p:nvPicPr>
          <p:cNvPr id="13" name="Picture 12"/>
          <p:cNvPicPr>
            <a:picLocks noChangeAspect="1"/>
          </p:cNvPicPr>
          <p:nvPr/>
        </p:nvPicPr>
        <p:blipFill>
          <a:blip r:embed="rId2"/>
          <a:stretch>
            <a:fillRect/>
          </a:stretch>
        </p:blipFill>
        <p:spPr>
          <a:xfrm>
            <a:off x="1350334" y="919947"/>
            <a:ext cx="10363413" cy="606412"/>
          </a:xfrm>
          <a:prstGeom prst="rect">
            <a:avLst/>
          </a:prstGeom>
        </p:spPr>
      </p:pic>
      <p:sp>
        <p:nvSpPr>
          <p:cNvPr id="14" name="Rectangle 13"/>
          <p:cNvSpPr/>
          <p:nvPr/>
        </p:nvSpPr>
        <p:spPr>
          <a:xfrm>
            <a:off x="191385" y="1223153"/>
            <a:ext cx="8601739" cy="1472711"/>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Do 343 000 &gt; 238 500 nên cô Hạnh đã di chuyển quãng đường lớn hơn 20 km (x&gt;20). Do đó tổng số tiền cô Hạnh phải trả (tính theo x) là: </a:t>
            </a:r>
            <a:endParaRPr lang="en-US" sz="2600">
              <a:effectLst/>
              <a:latin typeface="Times New Roman" panose="02020603050405020304" pitchFamily="18" charset="0"/>
              <a:ea typeface="Calibri" panose="020F0502020204030204" pitchFamily="34" charset="0"/>
            </a:endParaRPr>
          </a:p>
        </p:txBody>
      </p:sp>
      <p:pic>
        <p:nvPicPr>
          <p:cNvPr id="15" name="Picture 14"/>
          <p:cNvPicPr>
            <a:picLocks noChangeAspect="1"/>
          </p:cNvPicPr>
          <p:nvPr/>
        </p:nvPicPr>
        <p:blipFill>
          <a:blip r:embed="rId3"/>
          <a:stretch>
            <a:fillRect/>
          </a:stretch>
        </p:blipFill>
        <p:spPr>
          <a:xfrm>
            <a:off x="2478795" y="2235738"/>
            <a:ext cx="12051046" cy="607300"/>
          </a:xfrm>
          <a:prstGeom prst="rect">
            <a:avLst/>
          </a:prstGeom>
        </p:spPr>
      </p:pic>
      <p:sp>
        <p:nvSpPr>
          <p:cNvPr id="16" name="Rectangle 15"/>
          <p:cNvSpPr/>
          <p:nvPr/>
        </p:nvSpPr>
        <p:spPr>
          <a:xfrm>
            <a:off x="191385" y="2596816"/>
            <a:ext cx="8924238" cy="1692771"/>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Theo đề bài, ta có phương trình 238 500 +9 500 (x-20) = 343 000</a:t>
            </a:r>
          </a:p>
          <a:p>
            <a:r>
              <a:rPr lang="en-US" sz="2600">
                <a:latin typeface="Times New Roman" panose="02020603050405020304" pitchFamily="18" charset="0"/>
                <a:ea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rPr>
              <a:t> 238 500 + 9 500 x - 190 000 = 343 000</a:t>
            </a:r>
          </a:p>
          <a:p>
            <a:r>
              <a:rPr lang="en-US" sz="2600">
                <a:latin typeface="Times New Roman" panose="02020603050405020304" pitchFamily="18" charset="0"/>
                <a:ea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rPr>
              <a:t> 9500x = 294 500</a:t>
            </a:r>
          </a:p>
          <a:p>
            <a:endParaRPr lang="en-US" sz="2600"/>
          </a:p>
        </p:txBody>
      </p:sp>
      <p:sp>
        <p:nvSpPr>
          <p:cNvPr id="17" name="Rectangle 16"/>
          <p:cNvSpPr/>
          <p:nvPr/>
        </p:nvSpPr>
        <p:spPr>
          <a:xfrm>
            <a:off x="191385" y="3119041"/>
            <a:ext cx="7507995" cy="1103957"/>
          </a:xfrm>
          <a:prstGeom prst="rect">
            <a:avLst/>
          </a:prstGeom>
        </p:spPr>
        <p:txBody>
          <a:bodyPr wrap="square">
            <a:spAutoFit/>
          </a:bodyPr>
          <a:lstStyle/>
          <a:p>
            <a:pPr>
              <a:lnSpc>
                <a:spcPct val="115000"/>
              </a:lnSpc>
              <a:spcAft>
                <a:spcPts val="1000"/>
              </a:spcAft>
            </a:pPr>
            <a:endParaRPr lang="en-US" sz="2600">
              <a:latin typeface="Times New Roman" panose="02020603050405020304" pitchFamily="18" charset="0"/>
              <a:ea typeface="Calibri" panose="020F0502020204030204" pitchFamily="34" charset="0"/>
            </a:endParaRPr>
          </a:p>
          <a:p>
            <a:pPr>
              <a:lnSpc>
                <a:spcPct val="115000"/>
              </a:lnSpc>
              <a:spcAft>
                <a:spcPts val="1000"/>
              </a:spcAft>
            </a:pPr>
            <a:r>
              <a:rPr lang="en-US" sz="2600">
                <a:latin typeface="Times New Roman" panose="02020603050405020304" pitchFamily="18" charset="0"/>
                <a:ea typeface="Calibri" panose="020F0502020204030204" pitchFamily="34" charset="0"/>
              </a:rPr>
              <a:t>=&gt; x = 31 </a:t>
            </a:r>
            <a:endParaRPr lang="en-US" sz="2600">
              <a:effectLst/>
              <a:latin typeface="Times New Roman" panose="02020603050405020304" pitchFamily="18" charset="0"/>
              <a:ea typeface="Calibri" panose="020F0502020204030204" pitchFamily="34" charset="0"/>
            </a:endParaRPr>
          </a:p>
        </p:txBody>
      </p:sp>
      <p:sp>
        <p:nvSpPr>
          <p:cNvPr id="18" name="Rectangle 17"/>
          <p:cNvSpPr/>
          <p:nvPr/>
        </p:nvSpPr>
        <p:spPr>
          <a:xfrm>
            <a:off x="191385" y="4146366"/>
            <a:ext cx="6418745"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cô Hạnh di chuyển quãng đường là 31 km</a:t>
            </a:r>
            <a:endParaRPr lang="en-US" sz="2600"/>
          </a:p>
        </p:txBody>
      </p:sp>
    </p:spTree>
    <p:extLst>
      <p:ext uri="{BB962C8B-B14F-4D97-AF65-F5344CB8AC3E}">
        <p14:creationId xmlns:p14="http://schemas.microsoft.com/office/powerpoint/2010/main" val="810758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P spid="17"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51512"/>
        <p:cNvGrpSpPr/>
        <p:nvPr/>
      </p:nvGrpSpPr>
      <p:grpSpPr>
        <a:xfrm>
          <a:off x="0" y="0"/>
          <a:ext cx="0" cy="0"/>
          <a:chOff x="0" y="0"/>
          <a:chExt cx="0" cy="0"/>
        </a:xfrm>
      </p:grpSpPr>
      <p:sp>
        <p:nvSpPr>
          <p:cNvPr id="27" name="Hộp Văn bản 26">
            <a:extLst>
              <a:ext uri="{FF2B5EF4-FFF2-40B4-BE49-F238E27FC236}">
                <a16:creationId xmlns:a16="http://schemas.microsoft.com/office/drawing/2014/main" id="{D7A58027-8A3F-10E6-2506-1D60998BDE1A}"/>
              </a:ext>
            </a:extLst>
          </p:cNvPr>
          <p:cNvSpPr txBox="1"/>
          <p:nvPr/>
        </p:nvSpPr>
        <p:spPr>
          <a:xfrm>
            <a:off x="898037" y="2507271"/>
            <a:ext cx="7355518" cy="707886"/>
          </a:xfrm>
          <a:prstGeom prst="rect">
            <a:avLst/>
          </a:prstGeom>
          <a:solidFill>
            <a:schemeClr val="bg1"/>
          </a:solidFill>
        </p:spPr>
        <p:txBody>
          <a:bodyPr wrap="square">
            <a:spAutoFit/>
          </a:bodyPr>
          <a:lstStyle/>
          <a:p>
            <a:pPr algn="ctr">
              <a:spcBef>
                <a:spcPts val="300"/>
              </a:spcBef>
              <a:spcAft>
                <a:spcPts val="300"/>
              </a:spcAft>
            </a:pPr>
            <a:r>
              <a:rPr lang="en-US" sz="4000">
                <a:solidFill>
                  <a:srgbClr val="FF0000"/>
                </a:solidFill>
                <a:effectLst/>
                <a:latin typeface="Times New Roman" panose="02020603050405020304" pitchFamily="18" charset="0"/>
                <a:ea typeface="Times New Roman" panose="02020603050405020304" pitchFamily="18" charset="0"/>
              </a:rPr>
              <a:t>LUYỆN TẬP</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376108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61507" y="457200"/>
            <a:ext cx="2998381" cy="492443"/>
          </a:xfrm>
          <a:prstGeom prst="rect">
            <a:avLst/>
          </a:prstGeom>
          <a:noFill/>
        </p:spPr>
        <p:txBody>
          <a:bodyPr wrap="square" rtlCol="0">
            <a:spAutoFit/>
          </a:bodyPr>
          <a:lstStyle/>
          <a:p>
            <a:r>
              <a:rPr lang="en-US" sz="2600">
                <a:solidFill>
                  <a:srgbClr val="FF0000"/>
                </a:solidFill>
                <a:latin typeface="Times New Roman" panose="02020603050405020304" pitchFamily="18" charset="0"/>
                <a:cs typeface="Times New Roman" panose="02020603050405020304" pitchFamily="18" charset="0"/>
              </a:rPr>
              <a:t>Luyện tập 3: </a:t>
            </a:r>
          </a:p>
        </p:txBody>
      </p:sp>
      <p:sp>
        <p:nvSpPr>
          <p:cNvPr id="12" name="TextBox 11"/>
          <p:cNvSpPr txBox="1"/>
          <p:nvPr/>
        </p:nvSpPr>
        <p:spPr>
          <a:xfrm>
            <a:off x="255181" y="949643"/>
            <a:ext cx="8676168" cy="1692771"/>
          </a:xfrm>
          <a:prstGeom prst="rect">
            <a:avLst/>
          </a:prstGeom>
          <a:noFill/>
        </p:spPr>
        <p:txBody>
          <a:bodyPr wrap="square" rtlCol="0">
            <a:spAutoFit/>
          </a:bodyPr>
          <a:lstStyle/>
          <a:p>
            <a:pPr algn="just"/>
            <a:r>
              <a:rPr lang="en-US" sz="2600">
                <a:latin typeface="Times New Roman" panose="02020603050405020304" pitchFamily="18" charset="0"/>
                <a:cs typeface="Times New Roman" panose="02020603050405020304" pitchFamily="18" charset="0"/>
              </a:rPr>
              <a:t>Một tổ may áo theo kế hoạch mỗi ngày phải may 30 cái áo. Nhờ cải tiến kĩ thuật, tổ đã may được mỗi ngày 40 cái nên đã hoàn thành trước thời hạn 3 ngày và còn may thêm được 20 cái áo nữa. Tính số áo mà tổ đó phải may theo kế hoạch?</a:t>
            </a:r>
          </a:p>
        </p:txBody>
      </p:sp>
      <p:sp>
        <p:nvSpPr>
          <p:cNvPr id="13" name="TextBox 12"/>
          <p:cNvSpPr txBox="1"/>
          <p:nvPr/>
        </p:nvSpPr>
        <p:spPr>
          <a:xfrm>
            <a:off x="3657600" y="2616056"/>
            <a:ext cx="3742660" cy="492443"/>
          </a:xfrm>
          <a:prstGeom prst="rect">
            <a:avLst/>
          </a:prstGeom>
          <a:noFill/>
        </p:spPr>
        <p:txBody>
          <a:bodyPr wrap="square" rtlCol="0">
            <a:spAutoFit/>
          </a:bodyPr>
          <a:lstStyle/>
          <a:p>
            <a:r>
              <a:rPr lang="en-US" sz="2600" b="1" i="1">
                <a:latin typeface="Times New Roman" panose="02020603050405020304" pitchFamily="18" charset="0"/>
                <a:cs typeface="Times New Roman" panose="02020603050405020304" pitchFamily="18" charset="0"/>
              </a:rPr>
              <a:t>Giải</a:t>
            </a:r>
          </a:p>
        </p:txBody>
      </p:sp>
      <p:sp>
        <p:nvSpPr>
          <p:cNvPr id="14" name="Rectangle 13"/>
          <p:cNvSpPr/>
          <p:nvPr/>
        </p:nvSpPr>
        <p:spPr>
          <a:xfrm>
            <a:off x="361507" y="3108499"/>
            <a:ext cx="8569842"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Gọi số ngày theo kế hoạch tổ đó phải làm xong công việc là x  (ngày; x &gt; 0) </a:t>
            </a:r>
            <a:endParaRPr lang="en-US" sz="2600">
              <a:effectLst/>
              <a:latin typeface="Times New Roman" panose="02020603050405020304" pitchFamily="18" charset="0"/>
              <a:ea typeface="Calibri" panose="020F0502020204030204" pitchFamily="34" charset="0"/>
            </a:endParaRPr>
          </a:p>
        </p:txBody>
      </p:sp>
      <p:sp>
        <p:nvSpPr>
          <p:cNvPr id="15" name="Rectangle 14"/>
          <p:cNvSpPr/>
          <p:nvPr/>
        </p:nvSpPr>
        <p:spPr>
          <a:xfrm>
            <a:off x="361507" y="4071579"/>
            <a:ext cx="6104556"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Vậy số áo cần làm theo kế hoạch là 30x (áo)</a:t>
            </a:r>
            <a:endParaRPr lang="en-US" sz="2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4264160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374588"/>
            <a:ext cx="8899451"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Số áo làm trong thời gian ít hơn kế hoạch 3 ngày với năng suất dự thực tế là: 40(x−3) (áo) </a:t>
            </a:r>
            <a:endParaRPr lang="en-US" sz="2600">
              <a:effectLst/>
              <a:latin typeface="Times New Roman" panose="02020603050405020304" pitchFamily="18" charset="0"/>
              <a:ea typeface="Calibri" panose="020F0502020204030204" pitchFamily="34" charset="0"/>
            </a:endParaRPr>
          </a:p>
        </p:txBody>
      </p:sp>
      <p:sp>
        <p:nvSpPr>
          <p:cNvPr id="12" name="Rectangle 11"/>
          <p:cNvSpPr/>
          <p:nvPr/>
        </p:nvSpPr>
        <p:spPr>
          <a:xfrm>
            <a:off x="106326" y="1204348"/>
            <a:ext cx="8920715" cy="2492990"/>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Vì tổ đó làm thêm được 20 cái áo nữa so với kế hoạch nên ta có phương trình : </a:t>
            </a:r>
            <a:r>
              <a:rPr lang="en-US" sz="2600">
                <a:latin typeface="Times New Roman" panose="02020603050405020304" pitchFamily="18" charset="0"/>
                <a:cs typeface="Times New Roman" panose="02020603050405020304" pitchFamily="18" charset="0"/>
              </a:rPr>
              <a:t>40(x−3)−20=30x</a:t>
            </a:r>
          </a:p>
          <a:p>
            <a:r>
              <a:rPr lang="en-US" sz="2600">
                <a:latin typeface="Times New Roman" panose="02020603050405020304" pitchFamily="18" charset="0"/>
                <a:cs typeface="Times New Roman" panose="02020603050405020304" pitchFamily="18" charset="0"/>
              </a:rPr>
              <a:t>⇔40x−120−20=30x</a:t>
            </a:r>
          </a:p>
          <a:p>
            <a:r>
              <a:rPr lang="en-US" sz="2600">
                <a:latin typeface="Times New Roman" panose="02020603050405020304" pitchFamily="18" charset="0"/>
                <a:cs typeface="Times New Roman" panose="02020603050405020304" pitchFamily="18" charset="0"/>
              </a:rPr>
              <a:t>⇔10x=140</a:t>
            </a:r>
          </a:p>
          <a:p>
            <a:r>
              <a:rPr lang="en-US" sz="2600">
                <a:latin typeface="Times New Roman" panose="02020603050405020304" pitchFamily="18" charset="0"/>
                <a:cs typeface="Times New Roman" panose="02020603050405020304" pitchFamily="18" charset="0"/>
              </a:rPr>
              <a:t>⇔x=14 (thỏa mãn điều kiện)</a:t>
            </a:r>
          </a:p>
          <a:p>
            <a:endParaRPr lang="en-US" sz="2600"/>
          </a:p>
        </p:txBody>
      </p:sp>
      <p:sp>
        <p:nvSpPr>
          <p:cNvPr id="13" name="Rectangle 12"/>
          <p:cNvSpPr/>
          <p:nvPr/>
        </p:nvSpPr>
        <p:spPr>
          <a:xfrm>
            <a:off x="0" y="3094482"/>
            <a:ext cx="8814393" cy="166917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Thời gian hoàn thành công việc là 14 ngày. Số áo cần dệt là:</a:t>
            </a:r>
          </a:p>
          <a:p>
            <a:pPr>
              <a:lnSpc>
                <a:spcPct val="115000"/>
              </a:lnSpc>
              <a:spcAft>
                <a:spcPts val="1000"/>
              </a:spcAft>
            </a:pPr>
            <a:r>
              <a:rPr lang="en-US" sz="2600">
                <a:latin typeface="Times New Roman" panose="02020603050405020304" pitchFamily="18" charset="0"/>
                <a:ea typeface="Calibri" panose="020F0502020204030204" pitchFamily="34" charset="0"/>
              </a:rPr>
              <a:t>14.30=420 (áo)</a:t>
            </a:r>
          </a:p>
          <a:p>
            <a:r>
              <a:rPr lang="en-US" sz="2600">
                <a:latin typeface="Times New Roman" panose="02020603050405020304" pitchFamily="18" charset="0"/>
                <a:ea typeface="Calibri" panose="020F0502020204030204" pitchFamily="34" charset="0"/>
              </a:rPr>
              <a:t>Vậy số áo mà tổ đó phải may theo kế hoạch là 420 áo.</a:t>
            </a:r>
            <a:endParaRPr lang="en-US" sz="2600"/>
          </a:p>
        </p:txBody>
      </p:sp>
    </p:spTree>
    <p:extLst>
      <p:ext uri="{BB962C8B-B14F-4D97-AF65-F5344CB8AC3E}">
        <p14:creationId xmlns:p14="http://schemas.microsoft.com/office/powerpoint/2010/main" val="150993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51512"/>
        <p:cNvGrpSpPr/>
        <p:nvPr/>
      </p:nvGrpSpPr>
      <p:grpSpPr>
        <a:xfrm>
          <a:off x="0" y="0"/>
          <a:ext cx="0" cy="0"/>
          <a:chOff x="0" y="0"/>
          <a:chExt cx="0" cy="0"/>
        </a:xfrm>
      </p:grpSpPr>
      <p:sp>
        <p:nvSpPr>
          <p:cNvPr id="27" name="Hộp Văn bản 26">
            <a:extLst>
              <a:ext uri="{FF2B5EF4-FFF2-40B4-BE49-F238E27FC236}">
                <a16:creationId xmlns:a16="http://schemas.microsoft.com/office/drawing/2014/main" id="{D7A58027-8A3F-10E6-2506-1D60998BDE1A}"/>
              </a:ext>
            </a:extLst>
          </p:cNvPr>
          <p:cNvSpPr txBox="1"/>
          <p:nvPr/>
        </p:nvSpPr>
        <p:spPr>
          <a:xfrm>
            <a:off x="898037" y="2507271"/>
            <a:ext cx="7355518" cy="707886"/>
          </a:xfrm>
          <a:prstGeom prst="rect">
            <a:avLst/>
          </a:prstGeom>
          <a:solidFill>
            <a:schemeClr val="bg1"/>
          </a:solidFill>
        </p:spPr>
        <p:txBody>
          <a:bodyPr wrap="square">
            <a:spAutoFit/>
          </a:bodyPr>
          <a:lstStyle/>
          <a:p>
            <a:pPr algn="ctr">
              <a:spcBef>
                <a:spcPts val="300"/>
              </a:spcBef>
              <a:spcAft>
                <a:spcPts val="300"/>
              </a:spcAft>
            </a:pPr>
            <a:r>
              <a:rPr lang="en-US" sz="4000">
                <a:solidFill>
                  <a:srgbClr val="FF0000"/>
                </a:solidFill>
                <a:effectLst/>
                <a:latin typeface="Times New Roman" panose="02020603050405020304" pitchFamily="18" charset="0"/>
                <a:ea typeface="Times New Roman" panose="02020603050405020304" pitchFamily="18" charset="0"/>
              </a:rPr>
              <a:t>VẬN DỤNG</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560121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64231" y="378375"/>
            <a:ext cx="2518333" cy="553293"/>
          </a:xfrm>
          <a:prstGeom prst="rect">
            <a:avLst/>
          </a:prstGeom>
        </p:spPr>
        <p:txBody>
          <a:bodyPr wrap="square">
            <a:spAutoFit/>
          </a:bodyPr>
          <a:lstStyle/>
          <a:p>
            <a:pPr marL="457200" algn="just">
              <a:lnSpc>
                <a:spcPct val="125000"/>
              </a:lnSpc>
            </a:pPr>
            <a:r>
              <a:rPr lang="en-US" sz="2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1 sgk: </a:t>
            </a:r>
            <a:endParaRPr lang="en-US" sz="26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264231" y="655021"/>
                <a:ext cx="9048307" cy="1092607"/>
              </a:xfrm>
              <a:prstGeom prst="rect">
                <a:avLst/>
              </a:prstGeom>
            </p:spPr>
            <p:txBody>
              <a:bodyPr wrap="square">
                <a:spAutoFit/>
              </a:bodyPr>
              <a:lstStyle/>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ọi số câu trả lời đúng là x (x</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𝑁</m:t>
                    </m:r>
                    <m:r>
                      <a:rPr lang="en-US" sz="2600" i="1">
                        <a:latin typeface="Cambria Math" panose="02040503050406030204" pitchFamily="18" charset="0"/>
                        <a:ea typeface="Calibri" panose="020F0502020204030204" pitchFamily="34" charset="0"/>
                        <a:cs typeface="Times New Roman" panose="02020603050405020304" pitchFamily="18" charset="0"/>
                      </a:rPr>
                      <m:t>)</m:t>
                    </m:r>
                  </m:oMath>
                </a14:m>
                <a:r>
                  <a:rPr lang="en-US" sz="2600">
                    <a:latin typeface="Times New Roman" panose="02020603050405020304" pitchFamily="18" charset="0"/>
                    <a:ea typeface="Calibri" panose="020F0502020204030204" pitchFamily="34" charset="0"/>
                    <a:cs typeface="Times New Roman" panose="02020603050405020304" pitchFamily="18" charset="0"/>
                  </a:rPr>
                  <a:t> thì số điểm đúng là 5x.</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Số câu sai sẽ là 20 -x nên số điểm sai là 1.(20-x)</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64231" y="655021"/>
                <a:ext cx="9048307" cy="1092607"/>
              </a:xfrm>
              <a:prstGeom prst="rect">
                <a:avLst/>
              </a:prstGeom>
              <a:blipFill>
                <a:blip r:embed="rId2"/>
                <a:stretch>
                  <a:fillRect b="-8889"/>
                </a:stretch>
              </a:blipFill>
            </p:spPr>
            <p:txBody>
              <a:bodyPr/>
              <a:lstStyle/>
              <a:p>
                <a:r>
                  <a:rPr lang="en-US">
                    <a:noFill/>
                  </a:rPr>
                  <a:t> </a:t>
                </a:r>
              </a:p>
            </p:txBody>
          </p:sp>
        </mc:Fallback>
      </mc:AlternateContent>
      <p:sp>
        <p:nvSpPr>
          <p:cNvPr id="13" name="Rectangle 12"/>
          <p:cNvSpPr/>
          <p:nvPr/>
        </p:nvSpPr>
        <p:spPr>
          <a:xfrm>
            <a:off x="-148856" y="1512081"/>
            <a:ext cx="4572000" cy="2553391"/>
          </a:xfrm>
          <a:prstGeom prst="rect">
            <a:avLst/>
          </a:prstGeom>
        </p:spPr>
        <p:txBody>
          <a:bodyPr>
            <a:spAutoFit/>
          </a:bodyPr>
          <a:lstStyle/>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Theo đề bài 5x-1.(20 -x) = 7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5x-20+x=7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6x = 70 +2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6x = 9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x=15</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angle 13"/>
          <p:cNvSpPr/>
          <p:nvPr/>
        </p:nvSpPr>
        <p:spPr>
          <a:xfrm>
            <a:off x="317059" y="4065472"/>
            <a:ext cx="5609228"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bạn Minh đã trả lời đúng 15 câu hỏi</a:t>
            </a:r>
            <a:endParaRPr lang="en-US" sz="2600"/>
          </a:p>
        </p:txBody>
      </p:sp>
    </p:spTree>
    <p:extLst>
      <p:ext uri="{BB962C8B-B14F-4D97-AF65-F5344CB8AC3E}">
        <p14:creationId xmlns:p14="http://schemas.microsoft.com/office/powerpoint/2010/main" val="1750608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circle(in)">
                                      <p:cBhvr>
                                        <p:cTn id="26"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2286000" y="2329376"/>
            <a:ext cx="4572000" cy="253916"/>
          </a:xfrm>
          <a:prstGeom prst="rect">
            <a:avLst/>
          </a:prstGeom>
        </p:spPr>
        <p:txBody>
          <a:bodyPr>
            <a:spAutoFit/>
          </a:bodyPr>
          <a:lstStyle/>
          <a:p>
            <a:endParaRPr lang="en-US" sz="1050"/>
          </a:p>
        </p:txBody>
      </p:sp>
      <p:sp>
        <p:nvSpPr>
          <p:cNvPr id="20" name="Rectangle 19"/>
          <p:cNvSpPr/>
          <p:nvPr/>
        </p:nvSpPr>
        <p:spPr>
          <a:xfrm>
            <a:off x="2286000" y="2329376"/>
            <a:ext cx="4572000" cy="253916"/>
          </a:xfrm>
          <a:prstGeom prst="rect">
            <a:avLst/>
          </a:prstGeom>
        </p:spPr>
        <p:txBody>
          <a:bodyPr>
            <a:spAutoFit/>
          </a:bodyPr>
          <a:lstStyle/>
          <a:p>
            <a:endParaRPr lang="en-US" sz="1050"/>
          </a:p>
        </p:txBody>
      </p:sp>
      <p:sp>
        <p:nvSpPr>
          <p:cNvPr id="15" name="Hộp_Văn_Bản 14"/>
          <p:cNvSpPr txBox="1"/>
          <p:nvPr/>
        </p:nvSpPr>
        <p:spPr>
          <a:xfrm>
            <a:off x="2627383" y="1052584"/>
            <a:ext cx="4077509" cy="41549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100" b="1" dirty="0">
                <a:latin typeface="Times New Roman" pitchFamily="18" charset="0"/>
                <a:cs typeface="Times New Roman" pitchFamily="18" charset="0"/>
              </a:rPr>
              <a:t>HƯỚNG DẪN  TỰ HỌC Ở NHÀ</a:t>
            </a:r>
            <a:endParaRPr lang="vi-VN" sz="2100" b="1" dirty="0">
              <a:latin typeface="Times New Roman" pitchFamily="18" charset="0"/>
              <a:cs typeface="Times New Roman" pitchFamily="18" charset="0"/>
            </a:endParaRPr>
          </a:p>
        </p:txBody>
      </p:sp>
      <p:sp>
        <p:nvSpPr>
          <p:cNvPr id="17" name="Hộp_Văn_Bản 16"/>
          <p:cNvSpPr txBox="1"/>
          <p:nvPr/>
        </p:nvSpPr>
        <p:spPr>
          <a:xfrm>
            <a:off x="2139138" y="1722854"/>
            <a:ext cx="6856987" cy="1569660"/>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Học thuộc và ghi nhớ các bước giải bài toán bằng cách lập phương trình.</a:t>
            </a:r>
          </a:p>
          <a:p>
            <a:r>
              <a:rPr lang="en-US" sz="2400">
                <a:latin typeface="Times New Roman" panose="02020603050405020304" pitchFamily="18" charset="0"/>
                <a:cs typeface="Times New Roman" panose="02020603050405020304" pitchFamily="18" charset="0"/>
              </a:rPr>
              <a:t>- Về nhà làm các bài : 2,3,4 SGK </a:t>
            </a:r>
          </a:p>
          <a:p>
            <a:r>
              <a:rPr lang="en-US" sz="2400">
                <a:latin typeface="Times New Roman" panose="02020603050405020304" pitchFamily="18" charset="0"/>
                <a:cs typeface="Times New Roman" panose="02020603050405020304" pitchFamily="18" charset="0"/>
              </a:rPr>
              <a:t>- Chuẩn bị bài ôn tập chương VII</a:t>
            </a:r>
          </a:p>
        </p:txBody>
      </p:sp>
      <p:pic>
        <p:nvPicPr>
          <p:cNvPr id="12" name="Picture 2" descr="Ngôi nhà hoạt hình, phim hoạt hình png | Klipartz">
            <a:extLst>
              <a:ext uri="{FF2B5EF4-FFF2-40B4-BE49-F238E27FC236}">
                <a16:creationId xmlns:a16="http://schemas.microsoft.com/office/drawing/2014/main" id="{B6D2A223-7998-46D0-8638-5871D10FEC2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225511" y="3306576"/>
            <a:ext cx="2159662" cy="183692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30138" y="3410579"/>
            <a:ext cx="1430778" cy="1280680"/>
          </a:xfrm>
          <a:prstGeom prst="rect">
            <a:avLst/>
          </a:prstGeom>
        </p:spPr>
      </p:pic>
      <p:pic>
        <p:nvPicPr>
          <p:cNvPr id="14" name="图片 1">
            <a:extLst>
              <a:ext uri="{FF2B5EF4-FFF2-40B4-BE49-F238E27FC236}">
                <a16:creationId xmlns:a16="http://schemas.microsoft.com/office/drawing/2014/main" id="{C361A7A7-97A2-4681-9047-2A60984DB0F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3909" y="343854"/>
            <a:ext cx="2948660" cy="2948660"/>
          </a:xfrm>
          <a:prstGeom prst="rect">
            <a:avLst/>
          </a:prstGeom>
        </p:spPr>
      </p:pic>
    </p:spTree>
    <p:extLst>
      <p:ext uri="{BB962C8B-B14F-4D97-AF65-F5344CB8AC3E}">
        <p14:creationId xmlns:p14="http://schemas.microsoft.com/office/powerpoint/2010/main" val="473421076"/>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0404"/>
        <p:cNvGrpSpPr/>
        <p:nvPr/>
      </p:nvGrpSpPr>
      <p:grpSpPr>
        <a:xfrm>
          <a:off x="0" y="0"/>
          <a:ext cx="0" cy="0"/>
          <a:chOff x="0" y="0"/>
          <a:chExt cx="0" cy="0"/>
        </a:xfrm>
      </p:grpSpPr>
      <p:sp>
        <p:nvSpPr>
          <p:cNvPr id="50405" name="Google Shape;50405;p42"/>
          <p:cNvSpPr txBox="1">
            <a:spLocks noGrp="1"/>
          </p:cNvSpPr>
          <p:nvPr>
            <p:ph type="title"/>
          </p:nvPr>
        </p:nvSpPr>
        <p:spPr>
          <a:xfrm>
            <a:off x="720000" y="2016525"/>
            <a:ext cx="5278800" cy="937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1. MỞ ĐẦU</a:t>
            </a:r>
            <a:endParaRPr dirty="0">
              <a:latin typeface="Times New Roman" panose="02020603050405020304" pitchFamily="18" charset="0"/>
              <a:cs typeface="Times New Roman" panose="02020603050405020304" pitchFamily="18" charset="0"/>
            </a:endParaRPr>
          </a:p>
        </p:txBody>
      </p:sp>
      <p:grpSp>
        <p:nvGrpSpPr>
          <p:cNvPr id="50407" name="Google Shape;50407;p42"/>
          <p:cNvGrpSpPr/>
          <p:nvPr/>
        </p:nvGrpSpPr>
        <p:grpSpPr>
          <a:xfrm rot="-2700000">
            <a:off x="3858672" y="-359753"/>
            <a:ext cx="1799397" cy="1799504"/>
            <a:chOff x="3565925" y="3413200"/>
            <a:chExt cx="840900" cy="840950"/>
          </a:xfrm>
        </p:grpSpPr>
        <p:sp>
          <p:nvSpPr>
            <p:cNvPr id="50408" name="Google Shape;50408;p42"/>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9" name="Google Shape;50409;p42"/>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0" name="Google Shape;50410;p42"/>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1" name="Google Shape;50411;p42"/>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2" name="Google Shape;50412;p42"/>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3" name="Google Shape;50413;p42"/>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4" name="Google Shape;50414;p42"/>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415" name="Google Shape;50415;p42"/>
          <p:cNvGrpSpPr/>
          <p:nvPr/>
        </p:nvGrpSpPr>
        <p:grpSpPr>
          <a:xfrm flipH="1">
            <a:off x="3312900" y="367850"/>
            <a:ext cx="929450" cy="928000"/>
            <a:chOff x="4282650" y="3326925"/>
            <a:chExt cx="929450" cy="928000"/>
          </a:xfrm>
        </p:grpSpPr>
        <p:sp>
          <p:nvSpPr>
            <p:cNvPr id="50416" name="Google Shape;50416;p42"/>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7" name="Google Shape;50417;p42"/>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8" name="Google Shape;50418;p42"/>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9" name="Google Shape;50419;p42"/>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0" name="Google Shape;50420;p42"/>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1" name="Google Shape;50421;p42"/>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0425"/>
        <p:cNvGrpSpPr/>
        <p:nvPr/>
      </p:nvGrpSpPr>
      <p:grpSpPr>
        <a:xfrm>
          <a:off x="0" y="0"/>
          <a:ext cx="0" cy="0"/>
          <a:chOff x="0" y="0"/>
          <a:chExt cx="0" cy="0"/>
        </a:xfrm>
      </p:grpSpPr>
      <p:grpSp>
        <p:nvGrpSpPr>
          <p:cNvPr id="50430" name="Google Shape;50430;p43"/>
          <p:cNvGrpSpPr/>
          <p:nvPr/>
        </p:nvGrpSpPr>
        <p:grpSpPr>
          <a:xfrm rot="-2700000">
            <a:off x="7524297" y="2053622"/>
            <a:ext cx="1799397" cy="1799504"/>
            <a:chOff x="3565925" y="3413200"/>
            <a:chExt cx="840900" cy="840950"/>
          </a:xfrm>
        </p:grpSpPr>
        <p:sp>
          <p:nvSpPr>
            <p:cNvPr id="50431" name="Google Shape;50431;p43"/>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2" name="Google Shape;50432;p43"/>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3" name="Google Shape;50433;p43"/>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4" name="Google Shape;50434;p43"/>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5" name="Google Shape;50435;p43"/>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6" name="Google Shape;50436;p43"/>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7" name="Google Shape;50437;p43"/>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 name="Rectangle 16"/>
          <p:cNvSpPr/>
          <p:nvPr/>
        </p:nvSpPr>
        <p:spPr>
          <a:xfrm>
            <a:off x="91075" y="270903"/>
            <a:ext cx="9143167" cy="1692771"/>
          </a:xfrm>
          <a:prstGeom prst="rect">
            <a:avLst/>
          </a:prstGeom>
        </p:spPr>
        <p:txBody>
          <a:bodyPr wrap="square">
            <a:spAutoFit/>
          </a:bodyPr>
          <a:lstStyle/>
          <a:p>
            <a:r>
              <a:rPr lang="vi-VN" sz="2600">
                <a:solidFill>
                  <a:srgbClr val="0070C0"/>
                </a:solidFill>
                <a:latin typeface="Times New Roman" panose="02020603050405020304" pitchFamily="18" charset="0"/>
              </a:rPr>
              <a:t>Pythagor</a:t>
            </a:r>
            <a:r>
              <a:rPr lang="en-US" sz="2600">
                <a:solidFill>
                  <a:srgbClr val="0070C0"/>
                </a:solidFill>
                <a:latin typeface="Times New Roman" panose="02020603050405020304" pitchFamily="18" charset="0"/>
              </a:rPr>
              <a:t>e</a:t>
            </a:r>
            <a:r>
              <a:rPr lang="vi-VN" sz="2600">
                <a:solidFill>
                  <a:srgbClr val="0070C0"/>
                </a:solidFill>
                <a:latin typeface="Times New Roman" panose="02020603050405020304" pitchFamily="18" charset="0"/>
              </a:rPr>
              <a:t>s hay quen thuộc hơn với chúng ta là Pitago là nhà </a:t>
            </a:r>
            <a:r>
              <a:rPr lang="vi-VN" sz="2600">
                <a:solidFill>
                  <a:srgbClr val="0070C0"/>
                </a:solidFill>
                <a:latin typeface="Times New Roman" panose="02020603050405020304" pitchFamily="18" charset="0"/>
                <a:hlinkClick r:id="rId3" tooltip="toán học"/>
              </a:rPr>
              <a:t>toán học</a:t>
            </a:r>
            <a:r>
              <a:rPr lang="vi-VN" sz="2600">
                <a:solidFill>
                  <a:srgbClr val="0070C0"/>
                </a:solidFill>
                <a:latin typeface="Times New Roman" panose="02020603050405020304" pitchFamily="18" charset="0"/>
              </a:rPr>
              <a:t>, khoa học, vĩ đại bậc nhất trong lịch sử. Ông là người đầu tiên tin và chứng minh được rằng tổng 3 góc trong 1 tam giác luôn bằng 180 độ.</a:t>
            </a:r>
            <a:endParaRPr lang="en-US" sz="2600">
              <a:solidFill>
                <a:srgbClr val="0070C0"/>
              </a:solidFill>
            </a:endParaRPr>
          </a:p>
        </p:txBody>
      </p:sp>
      <p:pic>
        <p:nvPicPr>
          <p:cNvPr id="5" name="Picture 4"/>
          <p:cNvPicPr>
            <a:picLocks noChangeAspect="1"/>
          </p:cNvPicPr>
          <p:nvPr/>
        </p:nvPicPr>
        <p:blipFill>
          <a:blip r:embed="rId4"/>
          <a:stretch>
            <a:fillRect/>
          </a:stretch>
        </p:blipFill>
        <p:spPr>
          <a:xfrm>
            <a:off x="5273155" y="1764097"/>
            <a:ext cx="3775221" cy="2600387"/>
          </a:xfrm>
          <a:prstGeom prst="rect">
            <a:avLst/>
          </a:prstGeom>
        </p:spPr>
      </p:pic>
      <p:sp>
        <p:nvSpPr>
          <p:cNvPr id="20" name="TextBox 19"/>
          <p:cNvSpPr txBox="1"/>
          <p:nvPr/>
        </p:nvSpPr>
        <p:spPr>
          <a:xfrm>
            <a:off x="103163" y="1764097"/>
            <a:ext cx="5029200" cy="2492990"/>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Một ngưởi hỏi nhà toán học Pythagore rằng ông có bao nhiêu học trò. Ông trả lời: </a:t>
            </a:r>
            <a:r>
              <a:rPr lang="en-US" sz="2600" i="1">
                <a:latin typeface="Times New Roman" panose="02020603050405020304" pitchFamily="18" charset="0"/>
                <a:cs typeface="Times New Roman" panose="02020603050405020304" pitchFamily="18" charset="0"/>
              </a:rPr>
              <a:t>“Một nửa số học trò của tôi học toán, một phần tư học nhạc, mọt phần bảy đăm chiêu, ngoài ra có ba cô gái”.</a:t>
            </a:r>
          </a:p>
        </p:txBody>
      </p:sp>
      <p:pic>
        <p:nvPicPr>
          <p:cNvPr id="21" name="Picture 20"/>
          <p:cNvPicPr>
            <a:picLocks noChangeAspect="1"/>
          </p:cNvPicPr>
          <p:nvPr/>
        </p:nvPicPr>
        <p:blipFill>
          <a:blip r:embed="rId5"/>
          <a:stretch>
            <a:fillRect/>
          </a:stretch>
        </p:blipFill>
        <p:spPr>
          <a:xfrm>
            <a:off x="243917" y="2001226"/>
            <a:ext cx="4747693" cy="21869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xit" presetSubtype="4" fill="hold" grpId="1" nodeType="clickEffect">
                                  <p:stCondLst>
                                    <p:cond delay="0"/>
                                  </p:stCondLst>
                                  <p:childTnLst>
                                    <p:anim calcmode="lin" valueType="num">
                                      <p:cBhvr additive="base">
                                        <p:cTn id="19" dur="500"/>
                                        <p:tgtEl>
                                          <p:spTgt spid="20"/>
                                        </p:tgtEl>
                                        <p:attrNameLst>
                                          <p:attrName>ppt_x</p:attrName>
                                        </p:attrNameLst>
                                      </p:cBhvr>
                                      <p:tavLst>
                                        <p:tav tm="0">
                                          <p:val>
                                            <p:strVal val="ppt_x"/>
                                          </p:val>
                                        </p:tav>
                                        <p:tav tm="100000">
                                          <p:val>
                                            <p:strVal val="ppt_x"/>
                                          </p:val>
                                        </p:tav>
                                      </p:tavLst>
                                    </p:anim>
                                    <p:anim calcmode="lin" valueType="num">
                                      <p:cBhvr additive="base">
                                        <p:cTn id="20" dur="500"/>
                                        <p:tgtEl>
                                          <p:spTgt spid="20"/>
                                        </p:tgtEl>
                                        <p:attrNameLst>
                                          <p:attrName>ppt_y</p:attrName>
                                        </p:attrNameLst>
                                      </p:cBhvr>
                                      <p:tavLst>
                                        <p:tav tm="0">
                                          <p:val>
                                            <p:strVal val="ppt_y"/>
                                          </p:val>
                                        </p:tav>
                                        <p:tav tm="100000">
                                          <p:val>
                                            <p:strVal val="1+ppt_h/2"/>
                                          </p:val>
                                        </p:tav>
                                      </p:tavLst>
                                    </p:anim>
                                    <p:set>
                                      <p:cBhvr>
                                        <p:cTn id="21" dur="1" fill="hold">
                                          <p:stCondLst>
                                            <p:cond delay="499"/>
                                          </p:stCondLst>
                                        </p:cTn>
                                        <p:tgtEl>
                                          <p:spTgt spid="20"/>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0" grpId="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50448"/>
        <p:cNvGrpSpPr/>
        <p:nvPr/>
      </p:nvGrpSpPr>
      <p:grpSpPr>
        <a:xfrm>
          <a:off x="0" y="0"/>
          <a:ext cx="0" cy="0"/>
          <a:chOff x="0" y="0"/>
          <a:chExt cx="0" cy="0"/>
        </a:xfrm>
      </p:grpSpPr>
      <p:sp>
        <p:nvSpPr>
          <p:cNvPr id="4" name="TextBox 3"/>
          <p:cNvSpPr txBox="1"/>
          <p:nvPr/>
        </p:nvSpPr>
        <p:spPr>
          <a:xfrm>
            <a:off x="1153391" y="987137"/>
            <a:ext cx="7574973" cy="646331"/>
          </a:xfrm>
          <a:prstGeom prst="rect">
            <a:avLst/>
          </a:prstGeom>
          <a:noFill/>
        </p:spPr>
        <p:txBody>
          <a:bodyPr wrap="square" rtlCol="0">
            <a:spAutoFit/>
          </a:bodyPr>
          <a:lstStyle/>
          <a:p>
            <a:pPr algn="ctr"/>
            <a:r>
              <a:rPr lang="en-US" sz="3600" b="1">
                <a:solidFill>
                  <a:srgbClr val="00B0F0"/>
                </a:solidFill>
                <a:latin typeface="Times New Roman" panose="02020603050405020304" pitchFamily="18" charset="0"/>
                <a:cs typeface="Times New Roman" panose="02020603050405020304" pitchFamily="18" charset="0"/>
              </a:rPr>
              <a:t>HÌNH THÀNH KIẾN THỨC</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14" name="Rectangle 13"/>
          <p:cNvSpPr/>
          <p:nvPr/>
        </p:nvSpPr>
        <p:spPr>
          <a:xfrm>
            <a:off x="-292133" y="300134"/>
            <a:ext cx="8511342" cy="630942"/>
          </a:xfrm>
          <a:prstGeom prst="rect">
            <a:avLst/>
          </a:prstGeom>
        </p:spPr>
        <p:txBody>
          <a:bodyPr wrap="square">
            <a:spAutoFit/>
          </a:bodyPr>
          <a:lstStyle/>
          <a:p>
            <a:pPr marL="457200" algn="just">
              <a:lnSpc>
                <a:spcPct val="125000"/>
              </a:lnSpc>
              <a:spcAft>
                <a:spcPts val="0"/>
              </a:spcAft>
            </a:pPr>
            <a:r>
              <a:rPr lang="en-US" sz="2800" b="1">
                <a:latin typeface="Times New Roman" panose="02020603050405020304" pitchFamily="18" charset="0"/>
                <a:ea typeface="Calibri" panose="020F0502020204030204" pitchFamily="34" charset="0"/>
                <a:cs typeface="Times New Roman" panose="02020603050405020304" pitchFamily="18" charset="0"/>
              </a:rPr>
              <a:t>I.  Biểu diễn một đại lượng bởi biểu thức chứa ẩ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p:cNvPicPr>
            <a:picLocks noChangeAspect="1"/>
          </p:cNvPicPr>
          <p:nvPr/>
        </p:nvPicPr>
        <p:blipFill>
          <a:blip r:embed="rId3"/>
          <a:stretch>
            <a:fillRect/>
          </a:stretch>
        </p:blipFill>
        <p:spPr>
          <a:xfrm>
            <a:off x="63932" y="1197424"/>
            <a:ext cx="724168" cy="445642"/>
          </a:xfrm>
          <a:prstGeom prst="rect">
            <a:avLst/>
          </a:prstGeom>
        </p:spPr>
      </p:pic>
      <p:sp>
        <p:nvSpPr>
          <p:cNvPr id="18" name="TextBox 17"/>
          <p:cNvSpPr txBox="1"/>
          <p:nvPr/>
        </p:nvSpPr>
        <p:spPr>
          <a:xfrm>
            <a:off x="820374" y="854064"/>
            <a:ext cx="8143335" cy="1508105"/>
          </a:xfrm>
          <a:prstGeom prst="rect">
            <a:avLst/>
          </a:prstGeom>
          <a:noFill/>
        </p:spPr>
        <p:txBody>
          <a:bodyPr wrap="square" rtlCol="0">
            <a:spAutoFit/>
          </a:bodyPr>
          <a:lstStyle/>
          <a:p>
            <a:r>
              <a:rPr lang="en-US" sz="2000"/>
              <a:t>Trong bài toán cổ trên,gọi x là số học sinh của nhà toán học p</a:t>
            </a:r>
            <a:r>
              <a:rPr lang="en-US" sz="2400">
                <a:latin typeface="Times New Roman" panose="02020603050405020304" pitchFamily="18" charset="0"/>
                <a:cs typeface="Times New Roman" panose="02020603050405020304" pitchFamily="18" charset="0"/>
              </a:rPr>
              <a:t>ythagore (x là số nguyên dương).</a:t>
            </a:r>
          </a:p>
          <a:p>
            <a:r>
              <a:rPr lang="en-US" sz="2400">
                <a:latin typeface="Times New Roman" panose="02020603050405020304" pitchFamily="18" charset="0"/>
                <a:cs typeface="Times New Roman" panose="02020603050405020304" pitchFamily="18" charset="0"/>
              </a:rPr>
              <a:t> Viết biểu thức với biến x biểu thị:</a:t>
            </a:r>
          </a:p>
          <a:p>
            <a:r>
              <a:rPr lang="en-US" sz="2400">
                <a:latin typeface="Times New Roman" panose="02020603050405020304" pitchFamily="18" charset="0"/>
                <a:cs typeface="Times New Roman" panose="02020603050405020304" pitchFamily="18" charset="0"/>
              </a:rPr>
              <a:t>a)</a:t>
            </a:r>
            <a:r>
              <a:rPr lang="en-US" sz="2000"/>
              <a:t>Số học trò học toán b) Số học trò học Nhạc  c) Số học trò đăm chiêu </a:t>
            </a:r>
          </a:p>
        </p:txBody>
      </p:sp>
      <p:sp>
        <p:nvSpPr>
          <p:cNvPr id="5" name="Rounded Rectangle 4"/>
          <p:cNvSpPr/>
          <p:nvPr/>
        </p:nvSpPr>
        <p:spPr>
          <a:xfrm>
            <a:off x="244815" y="2439277"/>
            <a:ext cx="724168" cy="478929"/>
          </a:xfrm>
          <a:prstGeom prst="roundRect">
            <a:avLst/>
          </a:prstGeom>
          <a:blipFill dpi="0" rotWithShape="1">
            <a:blip r:embed="rId4"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014845" y="2353320"/>
            <a:ext cx="6400800" cy="430887"/>
          </a:xfrm>
          <a:prstGeom prst="rect">
            <a:avLst/>
          </a:prstGeom>
          <a:noFill/>
        </p:spPr>
        <p:txBody>
          <a:bodyPr wrap="square" rtlCol="0">
            <a:spAutoFit/>
          </a:bodyPr>
          <a:lstStyle/>
          <a:p>
            <a:r>
              <a:rPr lang="en-US" sz="2200" b="1" i="1">
                <a:solidFill>
                  <a:srgbClr val="FF0000"/>
                </a:solidFill>
                <a:latin typeface="Times New Roman" panose="02020603050405020304" pitchFamily="18" charset="0"/>
                <a:cs typeface="Times New Roman" panose="02020603050405020304" pitchFamily="18" charset="0"/>
              </a:rPr>
              <a:t>5 phút: Nhóm 1,3 ý a; Nhóm 2,5 ý b; nhóm 4,6 ý c </a:t>
            </a:r>
          </a:p>
        </p:txBody>
      </p:sp>
      <p:sp>
        <p:nvSpPr>
          <p:cNvPr id="7" name="TextBox 6"/>
          <p:cNvSpPr txBox="1"/>
          <p:nvPr/>
        </p:nvSpPr>
        <p:spPr>
          <a:xfrm>
            <a:off x="2793531" y="2702762"/>
            <a:ext cx="2843427" cy="430887"/>
          </a:xfrm>
          <a:prstGeom prst="rect">
            <a:avLst/>
          </a:prstGeom>
          <a:noFill/>
        </p:spPr>
        <p:txBody>
          <a:bodyPr wrap="square" rtlCol="0">
            <a:spAutoFit/>
          </a:bodyPr>
          <a:lstStyle/>
          <a:p>
            <a:pPr algn="ctr"/>
            <a:r>
              <a:rPr lang="en-US" sz="2200" b="1" i="1">
                <a:latin typeface="Times New Roman" panose="02020603050405020304" pitchFamily="18" charset="0"/>
                <a:cs typeface="Times New Roman" panose="02020603050405020304" pitchFamily="18" charset="0"/>
              </a:rPr>
              <a:t>Giải</a:t>
            </a:r>
          </a:p>
        </p:txBody>
      </p:sp>
      <p:pic>
        <p:nvPicPr>
          <p:cNvPr id="15" name="Picture 14"/>
          <p:cNvPicPr>
            <a:picLocks noChangeAspect="1"/>
          </p:cNvPicPr>
          <p:nvPr/>
        </p:nvPicPr>
        <p:blipFill>
          <a:blip r:embed="rId5"/>
          <a:stretch>
            <a:fillRect/>
          </a:stretch>
        </p:blipFill>
        <p:spPr>
          <a:xfrm>
            <a:off x="416004" y="3133649"/>
            <a:ext cx="10330885" cy="965092"/>
          </a:xfrm>
          <a:prstGeom prst="rect">
            <a:avLst/>
          </a:prstGeom>
        </p:spPr>
      </p:pic>
      <p:pic>
        <p:nvPicPr>
          <p:cNvPr id="16" name="Picture 15"/>
          <p:cNvPicPr>
            <a:picLocks noChangeAspect="1"/>
          </p:cNvPicPr>
          <p:nvPr/>
        </p:nvPicPr>
        <p:blipFill>
          <a:blip r:embed="rId6"/>
          <a:stretch>
            <a:fillRect/>
          </a:stretch>
        </p:blipFill>
        <p:spPr>
          <a:xfrm>
            <a:off x="4817593" y="3160743"/>
            <a:ext cx="9676546" cy="898998"/>
          </a:xfrm>
          <a:prstGeom prst="rect">
            <a:avLst/>
          </a:prstGeom>
        </p:spPr>
      </p:pic>
      <p:pic>
        <p:nvPicPr>
          <p:cNvPr id="19" name="Picture 18"/>
          <p:cNvPicPr>
            <a:picLocks noChangeAspect="1"/>
          </p:cNvPicPr>
          <p:nvPr/>
        </p:nvPicPr>
        <p:blipFill>
          <a:blip r:embed="rId7"/>
          <a:stretch>
            <a:fillRect/>
          </a:stretch>
        </p:blipFill>
        <p:spPr>
          <a:xfrm>
            <a:off x="416004" y="4055635"/>
            <a:ext cx="10605268" cy="9852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fill="hold"/>
                                        <p:tgtEl>
                                          <p:spTgt spid="18"/>
                                        </p:tgtEl>
                                        <p:attrNameLst>
                                          <p:attrName>ppt_x</p:attrName>
                                        </p:attrNameLst>
                                      </p:cBhvr>
                                      <p:tavLst>
                                        <p:tav tm="0">
                                          <p:val>
                                            <p:strVal val="#ppt_x"/>
                                          </p:val>
                                        </p:tav>
                                        <p:tav tm="100000">
                                          <p:val>
                                            <p:strVal val="#ppt_x"/>
                                          </p:val>
                                        </p:tav>
                                      </p:tavLst>
                                    </p:anim>
                                    <p:anim calcmode="lin" valueType="num">
                                      <p:cBhvr additive="base">
                                        <p:cTn id="1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anim calcmode="lin" valueType="num">
                                      <p:cBhvr>
                                        <p:cTn id="44" dur="1000" fill="hold"/>
                                        <p:tgtEl>
                                          <p:spTgt spid="16"/>
                                        </p:tgtEl>
                                        <p:attrNameLst>
                                          <p:attrName>ppt_x</p:attrName>
                                        </p:attrNameLst>
                                      </p:cBhvr>
                                      <p:tavLst>
                                        <p:tav tm="0">
                                          <p:val>
                                            <p:strVal val="#ppt_x"/>
                                          </p:val>
                                        </p:tav>
                                        <p:tav tm="100000">
                                          <p:val>
                                            <p:strVal val="#ppt_x"/>
                                          </p:val>
                                        </p:tav>
                                      </p:tavLst>
                                    </p:anim>
                                    <p:anim calcmode="lin" valueType="num">
                                      <p:cBhvr>
                                        <p:cTn id="4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1000"/>
                                        <p:tgtEl>
                                          <p:spTgt spid="19"/>
                                        </p:tgtEl>
                                      </p:cBhvr>
                                    </p:animEffect>
                                    <p:anim calcmode="lin" valueType="num">
                                      <p:cBhvr>
                                        <p:cTn id="51" dur="1000" fill="hold"/>
                                        <p:tgtEl>
                                          <p:spTgt spid="19"/>
                                        </p:tgtEl>
                                        <p:attrNameLst>
                                          <p:attrName>ppt_x</p:attrName>
                                        </p:attrNameLst>
                                      </p:cBhvr>
                                      <p:tavLst>
                                        <p:tav tm="0">
                                          <p:val>
                                            <p:strVal val="#ppt_x"/>
                                          </p:val>
                                        </p:tav>
                                        <p:tav tm="100000">
                                          <p:val>
                                            <p:strVal val="#ppt_x"/>
                                          </p:val>
                                        </p:tav>
                                      </p:tavLst>
                                    </p:anim>
                                    <p:anim calcmode="lin" valueType="num">
                                      <p:cBhvr>
                                        <p:cTn id="5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5" grpId="0" animBg="1"/>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7" name="Rectangle 6"/>
          <p:cNvSpPr/>
          <p:nvPr/>
        </p:nvSpPr>
        <p:spPr>
          <a:xfrm>
            <a:off x="249382" y="344097"/>
            <a:ext cx="9001182" cy="3293209"/>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Ví dụ 1: </a:t>
            </a:r>
            <a:r>
              <a:rPr lang="en-US" sz="2600">
                <a:latin typeface="Times New Roman" panose="02020603050405020304" pitchFamily="18" charset="0"/>
                <a:ea typeface="Calibri" panose="020F0502020204030204" pitchFamily="34" charset="0"/>
              </a:rPr>
              <a:t>Bác Ánh đi siêu thị mua bốn chiếc quạt điện cùng loại. </a:t>
            </a:r>
          </a:p>
          <a:p>
            <a:r>
              <a:rPr lang="en-US" sz="2600">
                <a:latin typeface="Times New Roman" panose="02020603050405020304" pitchFamily="18" charset="0"/>
                <a:ea typeface="Calibri" panose="020F0502020204030204" pitchFamily="34" charset="0"/>
              </a:rPr>
              <a:t>Do siêu thị thực hiện khuyến mãi nên giá bốn chiếc quạt đó như </a:t>
            </a:r>
          </a:p>
          <a:p>
            <a:r>
              <a:rPr lang="en-US" sz="2600">
                <a:latin typeface="Times New Roman" panose="02020603050405020304" pitchFamily="18" charset="0"/>
                <a:ea typeface="Calibri" panose="020F0502020204030204" pitchFamily="34" charset="0"/>
              </a:rPr>
              <a:t>sau: Hai chiếc quạt đầu tiên không được giảm giá, chiếc quạt thứ</a:t>
            </a:r>
          </a:p>
          <a:p>
            <a:r>
              <a:rPr lang="en-US" sz="2600">
                <a:latin typeface="Times New Roman" panose="02020603050405020304" pitchFamily="18" charset="0"/>
                <a:ea typeface="Calibri" panose="020F0502020204030204" pitchFamily="34" charset="0"/>
              </a:rPr>
              <a:t>ba có giá bán được giảm 200 nghìn đồng so với giá bán của chiếc </a:t>
            </a:r>
          </a:p>
          <a:p>
            <a:r>
              <a:rPr lang="en-US" sz="2600">
                <a:latin typeface="Times New Roman" panose="02020603050405020304" pitchFamily="18" charset="0"/>
                <a:ea typeface="Calibri" panose="020F0502020204030204" pitchFamily="34" charset="0"/>
              </a:rPr>
              <a:t>quạt thứ hai, chiếc quạt thứ tư có giá bán được giảm 300 nghìn </a:t>
            </a:r>
          </a:p>
          <a:p>
            <a:r>
              <a:rPr lang="en-US" sz="2600">
                <a:latin typeface="Times New Roman" panose="02020603050405020304" pitchFamily="18" charset="0"/>
                <a:ea typeface="Calibri" panose="020F0502020204030204" pitchFamily="34" charset="0"/>
              </a:rPr>
              <a:t>đồng so với giá bán của chiếc quạt thứ ba. Gọi x (nghìn đồng) là</a:t>
            </a:r>
          </a:p>
          <a:p>
            <a:r>
              <a:rPr lang="en-US" sz="2600">
                <a:latin typeface="Times New Roman" panose="02020603050405020304" pitchFamily="18" charset="0"/>
                <a:ea typeface="Calibri" panose="020F0502020204030204" pitchFamily="34" charset="0"/>
              </a:rPr>
              <a:t>giá bán của chiếc quạt đầu tiên. Viết biểu thức với biến x biểu thị</a:t>
            </a:r>
          </a:p>
          <a:p>
            <a:r>
              <a:rPr lang="en-US" sz="2600">
                <a:latin typeface="Times New Roman" panose="02020603050405020304" pitchFamily="18" charset="0"/>
                <a:ea typeface="Calibri" panose="020F0502020204030204" pitchFamily="34" charset="0"/>
              </a:rPr>
              <a:t> tổng số tiền bác Ánh phải trả.</a:t>
            </a:r>
          </a:p>
        </p:txBody>
      </p:sp>
      <p:sp>
        <p:nvSpPr>
          <p:cNvPr id="8" name="Teardrop 7"/>
          <p:cNvSpPr/>
          <p:nvPr/>
        </p:nvSpPr>
        <p:spPr>
          <a:xfrm>
            <a:off x="779319" y="3801939"/>
            <a:ext cx="761999" cy="494642"/>
          </a:xfrm>
          <a:prstGeom prst="teardrop">
            <a:avLst/>
          </a:prstGeom>
          <a:blipFill dpi="0" rotWithShape="1">
            <a:blip r:embed="rId3"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617519" y="3804838"/>
            <a:ext cx="1752600" cy="492443"/>
          </a:xfrm>
          <a:prstGeom prst="rect">
            <a:avLst/>
          </a:prstGeom>
          <a:noFill/>
        </p:spPr>
        <p:txBody>
          <a:bodyPr wrap="square" rtlCol="0">
            <a:spAutoFit/>
          </a:bodyPr>
          <a:lstStyle/>
          <a:p>
            <a:r>
              <a:rPr lang="en-US" sz="2600" b="1" i="1">
                <a:latin typeface="Times New Roman" panose="02020603050405020304" pitchFamily="18" charset="0"/>
                <a:cs typeface="Times New Roman" panose="02020603050405020304" pitchFamily="18" charset="0"/>
              </a:rPr>
              <a:t>7 phút</a:t>
            </a:r>
          </a:p>
        </p:txBody>
      </p:sp>
    </p:spTree>
    <p:extLst>
      <p:ext uri="{BB962C8B-B14F-4D97-AF65-F5344CB8AC3E}">
        <p14:creationId xmlns:p14="http://schemas.microsoft.com/office/powerpoint/2010/main" val="222562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50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ppt_x"/>
                                          </p:val>
                                        </p:tav>
                                        <p:tav tm="100000">
                                          <p:val>
                                            <p:strVal val="#ppt_x"/>
                                          </p:val>
                                        </p:tav>
                                      </p:tavLst>
                                    </p:anim>
                                    <p:anim calcmode="lin" valueType="num">
                                      <p:cBhvr additive="base">
                                        <p:cTn id="8"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1317"/>
        <p:cNvGrpSpPr/>
        <p:nvPr/>
      </p:nvGrpSpPr>
      <p:grpSpPr>
        <a:xfrm>
          <a:off x="0" y="0"/>
          <a:ext cx="0" cy="0"/>
          <a:chOff x="0" y="0"/>
          <a:chExt cx="0" cy="0"/>
        </a:xfrm>
      </p:grpSpPr>
      <p:sp>
        <p:nvSpPr>
          <p:cNvPr id="3" name="Rectangle 2"/>
          <p:cNvSpPr/>
          <p:nvPr/>
        </p:nvSpPr>
        <p:spPr>
          <a:xfrm>
            <a:off x="98024" y="645259"/>
            <a:ext cx="1258678" cy="553293"/>
          </a:xfrm>
          <a:prstGeom prst="rect">
            <a:avLst/>
          </a:prstGeom>
        </p:spPr>
        <p:txBody>
          <a:bodyPr wrap="none">
            <a:spAutoFit/>
          </a:bodyPr>
          <a:lstStyle/>
          <a:p>
            <a:pPr marL="457200" algn="ctr">
              <a:lnSpc>
                <a:spcPct val="125000"/>
              </a:lnSpc>
            </a:pPr>
            <a:r>
              <a:rPr lang="en-US" sz="2600" b="1">
                <a:latin typeface="Times New Roman" panose="02020603050405020304" pitchFamily="18" charset="0"/>
                <a:ea typeface="Calibri" panose="020F0502020204030204" pitchFamily="34" charset="0"/>
                <a:cs typeface="Times New Roman" panose="02020603050405020304" pitchFamily="18" charset="0"/>
              </a:rPr>
              <a:t>Giải</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255266" y="1198552"/>
            <a:ext cx="9399266" cy="3093154"/>
          </a:xfrm>
          <a:prstGeom prst="rect">
            <a:avLst/>
          </a:prstGeom>
        </p:spPr>
        <p:txBody>
          <a:bodyPr wrap="square">
            <a:spAutoFit/>
          </a:bodyPr>
          <a:lstStyle/>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ọi x (nghìn đồng) là giá bán hai chiếc quạt đầu tiên.</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Theo đề bài: </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ba là x-2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tư là (x-200) - 300  = x - 5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Vậy tổng số tiền bác Ánh phải trả khi mua cả 4 chiếc quạt là:</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 x + x + (x-200) +(x-500) = x - 700 (nghìn đồng).</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78606" y="452944"/>
            <a:ext cx="5155767" cy="4226636"/>
          </a:xfrm>
          <a:prstGeom prst="rect">
            <a:avLst/>
          </a:prstGeom>
        </p:spPr>
      </p:pic>
      <p:pic>
        <p:nvPicPr>
          <p:cNvPr id="15" name="Picture 14"/>
          <p:cNvPicPr>
            <a:picLocks noChangeAspect="1"/>
          </p:cNvPicPr>
          <p:nvPr/>
        </p:nvPicPr>
        <p:blipFill>
          <a:blip r:embed="rId3"/>
          <a:stretch>
            <a:fillRect/>
          </a:stretch>
        </p:blipFill>
        <p:spPr>
          <a:xfrm>
            <a:off x="5707451" y="1286819"/>
            <a:ext cx="11937076" cy="2499873"/>
          </a:xfrm>
          <a:prstGeom prst="rect">
            <a:avLst/>
          </a:prstGeom>
        </p:spPr>
      </p:pic>
    </p:spTree>
    <p:extLst>
      <p:ext uri="{BB962C8B-B14F-4D97-AF65-F5344CB8AC3E}">
        <p14:creationId xmlns:p14="http://schemas.microsoft.com/office/powerpoint/2010/main" val="178529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athematics Subject for High School - 9th Grade: Pre-Calculus by Slidesgo">
  <a:themeElements>
    <a:clrScheme name="Simple Light">
      <a:dk1>
        <a:srgbClr val="000000"/>
      </a:dk1>
      <a:lt1>
        <a:srgbClr val="FFFFFF"/>
      </a:lt1>
      <a:dk2>
        <a:srgbClr val="EFD4E6"/>
      </a:dk2>
      <a:lt2>
        <a:srgbClr val="E1A5C9"/>
      </a:lt2>
      <a:accent1>
        <a:srgbClr val="F3B8B8"/>
      </a:accent1>
      <a:accent2>
        <a:srgbClr val="E58889"/>
      </a:accent2>
      <a:accent3>
        <a:srgbClr val="C3E7F3"/>
      </a:accent3>
      <a:accent4>
        <a:srgbClr val="1AAC8F"/>
      </a:accent4>
      <a:accent5>
        <a:srgbClr val="067C65"/>
      </a:accent5>
      <a:accent6>
        <a:srgbClr val="045B4A"/>
      </a:accent6>
      <a:hlink>
        <a:srgbClr val="045B4A"/>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2280</TotalTime>
  <Words>1632</Words>
  <Application>Microsoft Office PowerPoint</Application>
  <PresentationFormat>Trình chiếu Trên màn hình (16:9)</PresentationFormat>
  <Paragraphs>126</Paragraphs>
  <Slides>27</Slides>
  <Notes>10</Notes>
  <HiddenSlides>0</HiddenSlides>
  <MMClips>0</MMClips>
  <ScaleCrop>false</ScaleCrop>
  <HeadingPairs>
    <vt:vector size="8" baseType="variant">
      <vt:variant>
        <vt:lpstr>Phông được Dùng</vt:lpstr>
      </vt:variant>
      <vt:variant>
        <vt:i4>9</vt:i4>
      </vt:variant>
      <vt:variant>
        <vt:lpstr>Chủ đề</vt:lpstr>
      </vt:variant>
      <vt:variant>
        <vt:i4>1</vt:i4>
      </vt:variant>
      <vt:variant>
        <vt:lpstr>Máy chủ nhúng OLE</vt:lpstr>
      </vt:variant>
      <vt:variant>
        <vt:i4>1</vt:i4>
      </vt:variant>
      <vt:variant>
        <vt:lpstr>Tiêu đề Bản chiếu</vt:lpstr>
      </vt:variant>
      <vt:variant>
        <vt:i4>27</vt:i4>
      </vt:variant>
    </vt:vector>
  </HeadingPairs>
  <TitlesOfParts>
    <vt:vector size="38" baseType="lpstr">
      <vt:lpstr>MuseoModerno</vt:lpstr>
      <vt:lpstr>Bebas Neue</vt:lpstr>
      <vt:lpstr>Comfortaa</vt:lpstr>
      <vt:lpstr>Arial</vt:lpstr>
      <vt:lpstr>Cambria Math</vt:lpstr>
      <vt:lpstr>Poppins</vt:lpstr>
      <vt:lpstr>Times New Roman</vt:lpstr>
      <vt:lpstr>思源黑体 Heavy</vt:lpstr>
      <vt:lpstr>Calibri</vt:lpstr>
      <vt:lpstr>Mathematics Subject for High School - 9th Grade: Pre-Calculus by Slidesgo</vt:lpstr>
      <vt:lpstr>Equation</vt:lpstr>
      <vt:lpstr>Bản trình bày PowerPoint</vt:lpstr>
      <vt:lpstr>HĐ 1. MỞ ĐẦU</vt:lpstr>
      <vt:lpstr>HĐ1. MỞ ĐẦU</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37.  HÌNH LĂNG TRỤ ĐỨNG TAM GIÁC, HÌNH LĂNG TRỤ ĐỨNG TỨ GIÁC</dc:title>
  <dc:creator>admin</dc:creator>
  <cp:lastModifiedBy>thuy nguyen</cp:lastModifiedBy>
  <cp:revision>43</cp:revision>
  <dcterms:modified xsi:type="dcterms:W3CDTF">2025-04-11T07:35:34Z</dcterms:modified>
</cp:coreProperties>
</file>